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6EB9" w:rsidRPr="008D681C" w:rsidRDefault="00326EB9" w:rsidP="00326EB9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8D681C">
        <w:rPr>
          <w:b/>
        </w:rPr>
        <w:t>BÀI TẬP TRẮC NGHIỆM</w:t>
      </w:r>
    </w:p>
    <w:p w:rsidR="00326EB9" w:rsidRPr="00EC706B" w:rsidRDefault="00326EB9" w:rsidP="00326EB9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00B050"/>
          <w:sz w:val="32"/>
          <w:szCs w:val="32"/>
        </w:rPr>
      </w:pPr>
      <w:r w:rsidRPr="00EC706B">
        <w:rPr>
          <w:b/>
          <w:color w:val="00B050"/>
          <w:sz w:val="32"/>
          <w:szCs w:val="32"/>
        </w:rPr>
        <w:t xml:space="preserve">MỘT SỐ PHƯƠNG TRÌNH LƯỢNG GIÁC </w:t>
      </w:r>
    </w:p>
    <w:p w:rsidR="00326EB9" w:rsidRPr="00EC706B" w:rsidRDefault="00326EB9" w:rsidP="00326EB9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00B050"/>
          <w:sz w:val="32"/>
          <w:szCs w:val="32"/>
        </w:rPr>
      </w:pPr>
      <w:r w:rsidRPr="00EC706B">
        <w:rPr>
          <w:b/>
          <w:color w:val="00B050"/>
          <w:sz w:val="32"/>
          <w:szCs w:val="32"/>
        </w:rPr>
        <w:t>THƯỜNG GẶP</w:t>
      </w:r>
    </w:p>
    <w:p w:rsidR="008A42E0" w:rsidRPr="008D681C" w:rsidRDefault="008A42E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bookmarkStart w:id="0" w:name="_GoBack"/>
      <w:bookmarkEnd w:id="0"/>
    </w:p>
    <w:p w:rsidR="005212CB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0160" r="18415" b="12065"/>
                <wp:docPr id="1" name="Freeform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FfpwFRUAAH5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12CGG7OezeIKRfTvu9sHwzDsKgr+/nD4D7y/uvJyHx/P7n48N/nTeH458eXy6/ Hl8OF2zICeTdFaj8csYfbT5+/dfjI/DuPl+OiUvfnoD86fXl/T/lDwUpOLH5lsTy+yKW/bfL5gH/ c3CdD3G7ecBHrp+9j2mt3QdBI3/88Pl8+ef9Mf28+/Ln8yVL9RE/JZk8Kl2/QQOe3l4h4H+428Te bb5uwtT3qgQLlCugus3zZu5NTxYQX4C4ztUwgaPLem5wt3H1BVA/hMqmQP+Cyg+3MQ0FzDRUEI0F kI/9bUw4tctq41zBNBdAg6vsyZU8D3MNlyuZPvXz7W25ku/jXGO7K/k+TmMFWcl45/uxQqYrWR8h oJsa4Urmu6HzNWwl//upRmgpADfEqYatlEEM/vbefCkD5+fa3nwphKGmZf5KCENX2ZovhTCNU2Vr pRBCX91ZKYO5q8jAlzLwNZ75UgJDFVcpgaGvEVnyH4bpNpHhmv84KrcNTyj5P/mKvQgl/2EPYw1b KYAhVs5nKAXgxqpuiAFeTMIAsJunIJQScGOVb+FKBrAKt7GVMnCxKtFQSmGs6S2s+HcKnA81U9SX Upi7Ct/6UgrzWBNCXwph7iqEwgd935oPMH+3FaS/EkJNpH0pBD9U2daXQqiqW18KwU9D7Vj1pRCq lMZSCH4Ad29TGlcJIZZC8MHVpBBLKVQVJF5JoZtqli1eSaGmvPFKCl2sOatYSqF6sOKVFFw1doml FGJfCV+GKylAqBUpDKUUeoDdPKbDlRSG6sEaSinEqRJ6DKUUgnM1KQylFKbayRpKKeBg1Zz8UEph CrW9lVII41QL1oYrKYwVbGMphTCGGqVjKQXvathKKYTgajZkLKXgK550LIXgp6mmvGMpBFezvEgj vpu3EIbaMR1LIdR2di2CWIsYxlIErhYDTlcimEKNzqkUQYyVvU1XIojVIz+VIpimii+dShkEF2qG dyplMM2VQzqVMvADtOi24Z1KGQyxEtFMpRS89zVlm0opRGj4TQMyX0mhH2rY5ispTJWQcr6SQkCK c5vSuZTCEGt7K6Xg56pxm0spxKEihflKCnGuyXQupRCqlF5Jwc01czSXUgi1vbmuFIPv+5pXQMJb nGc/VwwSsvYrsKp9c10pib7mGFxXisIFSOy2YF1XyiLgGN7UOteVwpgRTdXQlcKo+lTXldKIONU1 dKU0JLW7vburxBlRXA3dVeYckUFV0JXCGJCOVXZ3lTvHWpzv3JUsnK/K4ip7hpOrba+UhYuuTm4p jIA0u0JuKQzXVz21c6U0Qmmh7lDNsxLS7tmqSg/fDlpWwk+bnZQ5u1TBej+epYIlNSbUqX7L9TDU pr4dUonqNjCEIsBBC1ptYLBcgK361QYGPwV4XIUZzBLgeRWwKKZAQ/Gk5MdIlJpNAl9HpChWAl9H ppRdEvg6Qp1SCqmv2bsUTgQ7CiOrwJVUlD5WgSupSz2zLVGpbqTNrCPVK6l+HalSoxDsqEGs2bsU IRL4OlKlypDA10lVyggJfB2pQUlFHWDN3qUQINiR6K8CV1KRyq8CV1KRq68CV1KRjK8CV1KRba8B l3RbSEU6vQpcSUW+vApcSUVCvApcSUXGuwpcSUVKuwZcclohFTnrKnAlFUnpKnAlFVnnKnAlFWnl KnAlFXnjGnBJHIVUJIarwJVUZH6rwJVU5HarwJVUJG+rwJVU5GdrwCVBE1KRgK0CV1KRYa0CV1KR Qq0CV1KRI60CV1KRBK0BlyxISEWWswpcSUUaswpcSUWesgpcSUUisgpcSUWmsQY8pRpCq6QS6/5A qZVcYd0fKL2SDKz7A6XYdetITvF+pmEl0d8Dp5VEL6ETgvJVNCzBE6LudX9gRLuVRC8B1HUElaNA DYxP6Lr/db/9tN2g3/5RdrX78L67SDxtP26+3m9TH3bzfL+VZqt88Hb8sv/tmEAuElc7qTKC3RKw Z9K+Q7weSkgviRggUaPIgPaxPd8TQi8FWoAt/sI+tmcGC1AHAVtiC/vYngompVKALaGffWzPDNYr /6AKrb31YybBxG5I7JmRoYOd1mzjGiSjw87IkkgJMwFtbKN0boQd7a2NaszQPGjROUmZH9gWv2cE 2jMTOqtEF9tlH9tTwUxFECm3VpWGfWYJkf2s4ZNDy7CFcJKiGciYCbXSEgUYiqstbKMqJtoRLTAT GATSBJNiDRYlPImaXTD9lRo+x9ZL6QdgiONbewvS9wLYEp2aPO2Z5epVmQjfvKqm1IlaqzopSmJV R440qgYZLk/BwMTZtuyZt5dqIcITWN/WulKBFTAmVxSvBGzxvLaaPfOqqppomTcX1VwngIWtvWkG 1QO8BabY0Alqg+XjEJdc0rZuz0yCRuyRyFUq+WAIJkyai6YqosAt2YitZk8Vl6auwxI42ef2VDhp HQHfuCTQ9rk9M5yXMqLALZmEfW5PhVOJjWRdEbzgmwi9Qdq3AofcuiUzzNxkuCVltH3ZM++vlyap 4IP5aeFDbU7h2tYu6vGZlnTP1rNnXjfqcRRf0Fp30BrCtKTthseeGd8gXRihgxjt0fB1FlAYHntm fBgzSvgwR9Tcn/mykTkVLVmh39fEN6u9GOa2fGHusiIMcH8tBqKVqhEPTkAbULrNYCHa821AL5V2 AKKZSwB1jxifIoDSzRKMSz3EpGHPLBUXELEmQEbM4mQwt9SkOoDRCeOSMdiS9tSleyWmZ5KJ6nsx 5tVeOirDmWGVubK0R4px0NOHjnd76UHVO5Jj4EaZDxXJeCLrUcsTcSmYGf/sqXyclD2RKe4osyVJ KQgfR+kkJcD22ZKJugzItAeNUgUkGKO0iGVphlHYkgHb9tOZ9oghbSpuLwMpsjSxPK6347oUX0wi 9rTDpb5qQEuwuTRmCdPSGBYkgPCiskfqnZ1GmANJ31xndnkpnxsR9lRiOs25MI3W3OMsc1PY4rgU MQyRPTPCSWtSEwkMJl2XOdRR4yDMSDb3N6r00OJvwgmLhY6ZZXw48QkOXY6WkNHMVrj2ulH6x7Iu 4QsaywrXNk1BGvSJDgIno3gCt5SGTF72zHJD8z7BYeCiSS863xmOBOoO6Z6sOzHHInNlgMO4UHNd yyNGEoRbPEzUwFJrHOWWdLVNhDnYJpgWETD60gRT0wYv1Voz60lPAtIsVQlfW7i0qBYwCtgC09Rb qjktMK2oeGIqZEYNEv1+E8E0zZ5Z49Q4YvqouShmzxM6tL3bcFbfWEpgttzD6/G8B103ymZOJttE SxcG1epmDi5eQdsq45wMMAlO5uGd5TIkR3Feg2JMobZZYEn+RASJWTQ7dUR/ML+SiBmHtvl1kmqn c0wqLpjUygZ4ZCFVD9clGAemIL1WFwdSKJNp8IyRJHEYptZcYGlTmi7ZU71nVG+Csc62ZDDxkpdG LaF1xFDI1eyCJHLQ3KxmEss2MY6qPRLVtQGNmKUVZtTaU6nGHHwmBs8mxklFOCIrbgOaFyA1MTdp djEyhlt8MbIAaJSpM6jZSApUblTXMrK8T85Kwri0b4x/9jQ+6ikcmBUf5X5BOgpEzUatBQ/Mmw4a kMuzKZlBJSOFgzag3BxJeyRqFpXhA3HRLpqRYpYCdx8yw1mcLYlhkgw7M70miCOpviFpyInNxJQi WBxLegMuqL9jlSHcVNKll96yqZc9Vc0wHpeonlhGjlsfCRDXOtqytiLxzA4XrH3GyM51p15BbxPW y8mdxp8zMaSzFvZmVkjS7Hkmcf6kvoPF0bjsojwkR7VTOVNmdzLhjoMlO2ieQMwZZkCmEH8b9ZjG 1EMl7y31XBhfC5W812PGvCLupJiza5Mml34Sabio1eSBDxp8sVjA9wgTs7lqh5++l0sj4h+IFfJW kZAmYEtOaHEoRhJT+ai59EgqZHJTKEuexH1y3SkDkkgS8aFiJLGpHzT4YtGuH7TwNbGUa5ALEaLv S0xu2mnPbNf8aJaS6LsfRzOARM0mPUHsTMpFr7RH3ORqy3pWR8LMBo6M2g1ih/xkBQJi2PxkFYfl wBr/7Gl81HIfs71eIh+RzEysuV+KLMQ/LIpLGW4FRObDfJRbb6I9TCmiWUvSgfEYuc8YiedGZUQT P+I+4WZzqMSiC9zr1+yLxCtyuS/tEbf32vrolyCWKC5ufCeMLErzXlsNrCTpLWhgkSSyXc1sSGzq nfa0WbTrbRppYIYU1xqVasKeTt38SGJ89D9VhEwpOgs5SR7iO0uqyOFys5bgaK40W7GYnetOnSbL 59D5yjELbmy29bGTu1I4rpLNNp2mTJkkQJLFQh1VhOzMeD0zA8m0b0Q+ZkBb4ZKW9HGtSwmrhktS ARPSWHMEIxSZq7hl02ZWZ806VkTsrN1Cmky+QyKU9kiKWt7p9BBrhIH72VCz1pp3mi+yZp1HTJf2 yNp/iE+zH2MNRYSdeY8Uo1l01vSEj8ixX2TmoNf8JZL6ubdaFdUea6Oy5rG3BJ21o5ERKDGkwe2l hJcOL6NaTFUCJH1CuLEsQtbW95MGN2xQAL26bInY5IGftfrFRhlCpzMjbDZCrnEnqnFPu3mug415 sumN4IFJ+MjGQYLMWyVAUl0PXuNTVpYIAaLLGNt1oCBTVxmwHbNgRCEHN3jxTZs9YiESRpK0IKxS QDZFFLUrxsaSwqChCJtzCgPiUtkjG5wK4mMFkE1iBemIJUCUb1suNEiLNwEyqqUXJ4Bs9izYKWSz bGHS0QNmcQGY2cNm7RaMdHZvVF/IZgHDaDO+ZCgkjPJSCrCHzSrKSwsyIAnpwqCHC++EaYtQ6h+y NJvORLVRAcm4Z4hLitFeefFH7XoxDmt2wiSUDEEbIiRhkVc1ZB6240NUTbPOMnwYbkn4SJEmWGAK 9jQPVadpJCkUw3xmgZApaNQBMh1sqtpPOnGEN6c1dyjvp8g6Q1iDCQAtQbTtyOIASbsN/i/bGxKI B5u8I/k1vF/eH6mQBGTDmeB2lIzrzNnCMjDTmCabYV7sxBE4Na5kljxEnCA56qTRFaLFVm01gIfK +MjkULDO0PerJJbt2DOXjeCg8slkjXnYy8xn1unHK2PUXpLMFsY/Y2STCDAyao1IYRRl43zs2KQE buIoRtKzy1d2ID82yAHATHUkcyHYY16ajplMltmSsRX470w13u/RVtoldCA9u8XlsTEdqFnWHjb3 EwaL/kgiFKJmTBMz2Xj1TDpZbNQJ79DIasaKt6HXicB5uShmZ8WeemaClmRmMn4dbC6XjYsFFLcT MTOx7rCKat2Z+bQ6HZuQk5fuZD4ypbDmHpvhg0FWG8XaPLOWCNmUIdyphtvkuHpJqcTcsjlIb9aM DRYg6c1qRgujNkXLpj+X2jabJ/W9nWsyoYpyhNoeMvOKvlo+rmyKFiWTbFLYXK4PNt/M2hM2q0QL HHjRUhLh95Kbnb56nQ65t+53KUDW6nRL/IH3vrStJUrdaSMDC76hIxmQzMcgCs6HV1SlGY7i9WHr MPZWtmc+Ai+cylxlgUPUunQkbU1ELOrHyO0sWPTMnoief5PqqD2xyPKn3spGlGprf6DH2FzaBkBY rztYL4f6WqQeWYSkMRVsroMNdi3VINY9h5ap9oD6JtWdSmYgdbpgXQ2muEgqtMAM09VaWl4ylvUR g9dtQJ17kwy3CTiZbWNldal9iY+gNVnrI7OQDs47y1quNDf3OKoBkB5jE9Barz2xFKjy5qXx/rQ2 Rjl9KRFZXtdhZtWe2kc2r4N3irUx2ox7YAzvtYWNomIbo01XIacjgPKaNMmqSIkQzQRlD0xLk+F4 sZyyhwFqCwWvmGtj9Fr5C2xp1P7z0ihdN/doF1EQsrUBrXgrqXETY9Aum5SFm4B2q0a20AZUGy4T x21AbRl6KHATMGrEKwa1Dai1KBjKNuBgDCcOaRlNQT7UxjjqKexJ6d9Pqj09ttAkRgbeRMNlbKEN aG54eVWZnWd7atLSLXFVW3FxfUBjKRK+3wi6bMl6pCavqdOja1KqRWrOJjGY3UAZNTsTZonkfYp5 cWLbXDCTRawlrjVofYfYX9wnyHtkFt057WAxH4F6W3bzzOvgHZXqlIk5mPVIMsdoRVDWwJasNzla 4rplbCjBEZMqnaMER4IL62ewaGVU2bHwx4ocA4mn7PY2C9CWWwRkCMIs30BCSJuHZjGpnSca5Fp4 TaNmDXFJGC4mPsmNxPV2lliiYBEzXgTatI3WdKCpjE1FkDPc2/AKodfebDOQfNAG3pmeRi0OMXzD sr+2z7C3qrAMeLRKJXF/o442R+IwrKApNfGWT5t00j0SlzYjOBa9Yj5y1tyXOV28ZUAtKnHjsNHq RwhnUH3X2I6EGrjKZUGguUXzpfbMbhzvBNClSTgEX5eJYQEWvGc+nixkc71WClkQ6Ho9UCyslHfg JgmyQBUZrQKS0NdFHYILJJjGdKJJpq2MmLJXhhPvhL5WLoiwzAB7zJJhmYGLmiSzNOdGUGVaY5EY rmLIG8nSu2yXV5PJG82Kr5U6H19fHn95eX2VS5bn06ePf3w9bb7s5FvF0n96aK/AXg/yZrP8OrOr D1b+/fvpfPl5d37O6yQMsszuw+n4+fCYfnre7x7/pD9fdi+v+ed0t0S/jUu+gCt/hdfH4+Pv+DKu 0zF/CRq+tA0/PB9P/7PdfMUXoN1vz//9eXfabzev/3LAF3rBgkjp9JJ+6eMox/pUfvKx/GR3eACq ++1li3ciy49/vORvWfv8fnr59IyV8vd8HY7/hC8Be3qRr+hK3xaWd6W/4EvOkhT0C9nkW9TK3xPU 96+N++l/BQAAAP//AwBQSwMEFAAGAAgAAAAhACxCQ7zdAAAAAwEAAA8AAABkcnMvZG93bnJldi54 bWxMj09Lw0AQxe+C32EZwZvdNGKpaTZFBWkRRKx/6nGTHZPg7mzIbtrUT+/opV4GHu/x3m/y5eis 2GEfWk8KppMEBFLlTUu1gteX+4s5iBA1GW09oYIDBlgWpye5zozf0zPuNrEWXEIh0wqaGLtMylA1 6HSY+A6JvU/fOx1Z9rU0vd5zubMyTZKZdLolXmh0h3cNVl+bwSl4O9Srtf14GL4fq6f3dVeubrcp KXV+Nt4sQEQc4zEMv/iMDgUzlX4gE4RVwI/Ev8ve9WwKolSQXl6BLHL5n734AQAA//8DAFBLAQIt ABQABgAIAAAAIQC2gziS/gAAAOEBAAATAAAAAAAAAAAAAAAAAAAAAABbQ29udGVudF9UeXBlc10u eG1sUEsBAi0AFAAGAAgAAAAhADj9If/WAAAAlAEAAAsAAAAAAAAAAAAAAAAALwEAAF9yZWxzLy5y ZWxzUEsBAi0AFAAGAAgAAAAhANIV+nAVFQAAfm4AAA4AAAAAAAAAAAAAAAAALgIAAGRycy9lMm9E b2MueG1sUEsBAi0AFAAGAAgAAAAhACxCQ7zdAAAAAwEAAA8AAAAAAAAAAAAAAAAAbxcAAGRycy9k b3ducmV2LnhtbFBLBQYAAAAABAAEAPMAAAB5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5367C9" w:rsidRPr="008D681C" w:rsidRDefault="005212CB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1. </w:t>
      </w:r>
      <w:r w:rsidR="005367C9" w:rsidRPr="008D681C">
        <w:rPr>
          <w:b/>
        </w:rPr>
        <w:t xml:space="preserve">PHƯƠNG TRÌNH BẬC NHẤT </w:t>
      </w:r>
    </w:p>
    <w:p w:rsidR="005212CB" w:rsidRPr="008D681C" w:rsidRDefault="005367C9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:rsidR="005212CB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2" name="Freeform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//GFDAhUAAHRuAAAOAAAAZHJzL2Uyb0RvYy54bWysXVtvK7mRfl8g/0HQY4AdN8lmX4zxBItM ZrFAkh0gsz9Ax5aPjbUtr6Rzmf31+Yqs6kNNRH6NIPNw2h6Vi6wq1r3Y+v4PX19fNp/3x9Pz4e1u 677rtpv92/3h4fnt4932f3756d+n7eZ03r097F4Ob/u77a/70/YPP/zu377/8n6794enw8vD/rgB krfT7Zf3u+3T+fx+e3Nzun/av+5O3x3e92/48PFwfN2d8evx483DcfcF2F9fbnzXDTdfDseH9+Ph fn864f/+mD/c/pDwPz7u78///fh42p83L3db7O2c/j2mfz/Ivzc/fL+7/XjcvT893+s2dv/ELl53 z29YdEH14+6823w6Pv8Dqtfn++PhdHg8f3d/eL05PD4+3+8TDaDGdb+h5m9Pu/d9ogXMOb0vbDr9 69De//Xzz8fN88Pddgh+u3nbvUJIPx33e2H5ZozCoC/vp1vA/e3956OQeHr/8+H+f0+bt8OfHp7P Px+e387YkBPImwtQ+eWEP9p8+PKXwwPw7j6dD4lLXx+Pr4IK9G++JmH8ughj//W8ucf/HDs3YP3N PT5yo+tjEtbN7tb++P7T6fyf+0NCtPv859M5y/IBPyVJPCg1v0Duj68vEOvvbzaxd5svmzD1vYp+ gXIFVLd52sy9nY4FBAxaELnO1TCFEmxw13H1BVA/hMqmQP+yoh+uYxoKmGmoIBoLIB/765igq8tq 41zBNBdAg6vsyZU8D3MNlyuZPvXz9W25ku/jXGO7K/k+TmMFWcl45/uxQqYrWR8hoKsnwpXMd0Pn a9hK/vdTjdBSAG6IUw1bKYMY/PW9+VIGzs+1vflSCEPtlPkLIQxdZWu+FMI0TpWtlUIIfXVnpQzm riIDX8rA13jmSwkMVVylBIa+RmTJf+/jdSLDJf+hKtcNTyj5P/mKvRDrvCin6+dYw1YKYIgV/Qyl ANxYPRuhlMAAsKtaEEoJuLHKt3AhA1iF69hKGbhYlWgopTDWzi2seME3H2qmqC+lMHcVvvWlFOax JoS+FMLcVQiFD/q2NR9g/q4fkP5CCDWR9qUQ/FBlW18KoXrc+lIIfhpqatWXQqhSCt9dUDqAu9cp jauEEEsh+OBqUoilFKoHJF5IoZtqli1eSKF2eOOFFLpYc1axlEJVseKFFFw1domlFGJfCV+GCylA qBUpDKUUeoBdVdPhQgpDVbGGUgpxqoQeQymF4FxNCkMphammWUMpBShWzckPpRSmUNtbKYUwTrVg bbiQwljBNpZSCGOoUTqWUvCuhq2UQgiuZkPGUgq+4knHUgh+mmqHV8Lyb76oZnnHCyGEoaamYymE 2s4uRRBrEcNYisDVYsDpQgRTqNE5lSKIsbK36UIEsaryUymCaar40qmUQXChZninUgbTXFHSqZSB H3CKrhveqZTBECsRzVRKwXtfO2xTKYWIE37VgMwXUuiHGrb5QgpTJaScL6QQkOJcp3QupTDE2t5K Kfi5atzmUgpxqEhhvpBCnGsynUsphCqlF1Jwc80czaUUQm1vrivF4Pu+5hWQ8BZa7+eKQXJdKQiw rmbfXFdKoq85BteVonABErsuWNeVsghQw6unznWlMGZEUzV0pTCqPtV1pTQitLqGrpSGpHbXd3eR OCOKq6G7yJwjMqgKulIYA9Kxyu4ucudYi/Odu5CF81VZXGTPcHK17ZWycNHVyS2FEZBmV8gtheH6 qqd2rpRGKC0UCkwfrYS0e7Kq0v3XNy0r4afNToqbXapkvR9OUsGSGhPqVL/kKtjuFlBSg6oAQygC HFLJjAGD5QKcKnHYXBsz+CnA4yrMYJYAz6uA5WAKNA6eFPrYRqRmk8DXESkHK4GvI1PKLgl8HaFO KYXU1+xdCieCHYWRVeBKKkofq8CVVL+OVKlupM2sI9UrqX4dqVKjEOyoQazZuxQhEvg6UqXKkMDX kSplhAS+jtSgpKIOsGbvUggQ7Ej0V4ErqUjlV4ErqcjVV4ErqUjGV4Erqci214BLui2kIp1eBa6k Il9eBa6kIiFeBa6kIuNdBa6kIqVdAy45rZCKnHUVuJKKpHQVuJKKrHMVuJKKtHIVuJKKvHENuCSO QioSw1XgSioyv1XgSmpu+VD7Lsld2sw6UkclFfnZms1IgibYkYCtAldSkWGtAldSkUKtAldSkSOt AldSkQStAZcsSEhFlrMKXElFGrMKXElFnrIKXElFIrIKXElFprEGPKUaQqukEuv+QKmVXGHdHyi9 kgys+wOl2HXrSE7xfqZhJdHfAqeVRC+hE4LyVTQswROi7nV/YES7lUQvAdRlBJWthAbGR/Taf9tl P2436LJ/kF3tbt93Z4mn7cfNl7tt6sNunu620myVD14Pn/e/HBLIWeJqJ1VGsFsC9kzaN4iXtxLS SyIGSNQoMqB9bM/3hNBLgRZgi7+wj+2ZwQKOg4AtsYV9bE8Fk1IpwJbQzz62ZwbrlX84Cq299Wol TeyGxJ4ZGTrYac02rkEyOuyMLImUMBPQxjZK50bY0d7aqMYMzYMWnZOU+YFt8XtGoD0zobNKdLFd 9rE9FcyOCCLl1qrSsM8sIbKfNXxyaBm2EE5SNAMZM6FWWqIAQ3G1hW3Ug4l2RAvMBAaBNMGkWINF CU+iZhfs/EoNn2PrpfQDMMTxrb0F6XsBbIlOTZ72zHL1epgI37weTakTtVZ1UpTEqo6oNKoGGQ4R ThOfWl1U5ptwUoEV1jG5onglYIvnNWbYU5U/RwtomTcX1VwngIUtGjSD6gHeAlNs6AS1wbI6xCWX tK3bM5OgEXskcpVKPhiCCZPmoqmKKHBLNmKr2TOv6jR1HZbAyT63p8JJ6wj4xiWBts/tmeG8lBEF bskk7HN7Kpwak5GsK4IXfBOhN0j7VuCQW7dkhpmbDLekjLYve+b99dIkFXwwPy18qM0pXNvaRVWf aUn3bD175nWjqqP4gta6g9YQpiVtNzz2zPgG6cIIHcRoj4avs4DC8Ngz48OYUcKHOaLm/syXjcyp aMkK/b4mvlntxTC35Qtzlw/CAPfXYiBaqRrxQAPagNJtBgvRnm8Deqm0AxDNXAKoe8T4FAGUbpZg XOohJg17Zqm4gIg1ATJiFieDuaUm1QGMThiXjMGWtKcu3SsxPZNMVN+LMa/20lEZzgyrzJWlPVKM g2ofOt7tpQc93pGogRsR8iX2eCLrUcsTcSmYGf/sqXyclD2RHdxRZkvSoSB8HKWTlADbuiUTdRmQ nR40ShWQYIzSIpalGUZhSwZs209np0cMafPg9jKQIksTy+N6U9el+GISsacpl/qqAS3B5tKYJUxL Y1iQAMKLyh6pd3YaYQ4kfXOd2eWlfG5E2FOJ6TTnwjRac4+zzE1hi+NSxDBE9swIJ61JTSQwmHRd 5lBHjYMwI9nc36jSQ4u/CScsFjpmlvFB4xMcuhwtIaOZrXDtdaP0j2Vdwhc0lhWubZqCNOgTHQRO RvEEbikNmbzsmeWGDnSCw8BFk150vjMcCdQd0j1Zd2KORebKAIdxoea6qacqcCQIt3iYHANLraHK LelqmwhzsE0wLSJg9KUJpqYNXqq1Zj4nPQlIs1QlfG3h0qJawChgC0xTb6nmtMC0ouKJqZAZNUgK A79NbGocMX3UBMPseUKHtncbzuobSwnMDvj9y+G0B11Xyma4OpFP6cKgWt3MwcUraPvIOCcDTHLy mYd3lsuQHMV5DYoxhdpmgSX5ExGkExFmrSPnB/MrGXBom18nqXbCSCoumNTKBnhkIVWP8yMYB3ZA eq0uDqRQJtPgGSNJ4jBMrbnA0qa0s2RP9Z5RvQnGOtuSwcRLXhq1hJaKoZCr2QVJ5HBy8zGTWLaJ cdTTI1FdG9CIWVphRq09lWrMwWdi8GxinFSEI7LiNqB5AVITc5NmFyNjuMUXI7FCGOrXwIYUqNyo rmVked8IXUmqsLRvjH/2ND6qFg7Mio9yvyCpAjlmo9aCB+ZNBw3I5dmUzKCSkcJBG1BujqQ9kmMW leEDcdEumpFilgJ3HzLDWZwtiWGSDNOZXhPEkVTfkDTkxGZihyJYHEt6AyjAZYvLKkO4qaRLYzC4 KRmMxyWqJ5aR49ZHAsS1jjZGKxLPTLlg7TNGptedegW9TYiOmemKPVVnOo0/Z2JIZy3sYbCyScus 2fNM4vxJfQeLo3HZRXlIVLVTOVNmdzLhLvEEafA4zBlmQHYg/jHqMSbXQyXvLfVcGF8LlbxXNWNe EXdSzNm1Q0W59JNIw0WtpjR90OCLxQK+R5iYzVVbe3wvl0bAfhaveKtISBOwpY9ocShGElP5qLn0 SCpkXkqR6YiQuE+uO2VAEkkiPlSMJDb1gwZfLNr1gxa+JpZyDTozMy0xuZ1Oe2ZT4EezlOS8+3E0 A0iO2aQaxHRSLnolPuImV1vWszoSZjagMmo3iB3ykxUIiGHzk1UcFoU1/tnT+KjlPmZ7vUQ+csxm Ys39UmQh/mE5uJThVkBkPsxHufUm1pIdimjWknRgPEbuM0biuVEZ0cSPuE+42RwqsejC43pGWnok 8Ypc7suAJALyfgliycHFje+EkUVp3murgZUkvQUNLJJEtquZDYlNvdOeNot2vU0jDcyQ4lqjUk3Y 06mbx9sX2gagW4JY4rk6CzlJHuI7S6qIcrlZS3A0V5qtWMz0ulOnyfI5dL5yzIIbm4Q9clcK6irZ bNNpypRJAiRZLI6jipDpjFedGUimfSXyMQPaCpe0pI9rXUpYNVySCpiQxpojGKHIXMUtmzazOmvW sSJiZ+0W0mTyHRKhtEdS1PJOp4cinHNboGqoWWvNO80XWbPOI6ZLe2TtP8Sn2Y+xhiLCzuxMKEaz 6KzpCR+RY7/IfESv+Usk9XNvtSp6eqyNyprH3hJ01o5GRqDEkAa3lxJeUl5GtZiqBEj6hHBjWYSs re8nDW7YoAB6ddkSsckDP2v1i40yhE5nRthshFzjTlTjnnZTZ4KNebLpjeCBSfjIxkGCzFslQFJd D17jU1aWCAGiyxjbdaAgU1cZsO0ZMaKQgxu8+KbNHrEQCSNJWhBWKSCbIoraFWNjSWHQUITNOYUB canskQ1OBfGxAsgmsYJ0xBIgyrctixukxZsAGdXSixNANnsWTAvZLFuYdPSAWVwAZvawWbsFI53d G9UXslnAMNqMLxkKCaO8lALsYbOK8tKCDEhCujCocuGdMG0RSv1DlmbTmag2KiAZ9wxxSTHaKy/+ qB3vQlmzEyahZAjaECEJi7yqIfOwHR+iaprPLMOH4ZaEjxRpQqeBKdjTVKpO00hSKIb5zAIhU9Co A2Q62FS1n3TiyJG5Fnk/RT4zhDWYANASRNuOLA6QtNvg/7K9IYF4sMk7kl/D++X9kQpJQDacCW5H ybjOnC0sA7MT0z4IPdibVJOgw23rBEdmyUOEBgk+0ugK0WIropiD4iOTQ8E6Q9+ukli2Y89cNoKD yprJGvOwl5nPrNOPV8aovSSZLYx/xsgmEWBk1BqRwijKxlkqbFICN3EUI+nZ5Ss7kB8b5ABgpjqS uRDsMS9Nx0wmy2zJ2Ar8d6Ya7/doH+4ldCA9u8XlsTEdHLN8etjcTxgs+iOJUIiaMU3MZOPVM0mz 2KgT3qGRjxkr3gZ56abo6rxcFDNdsafqTNCSzEzGr4PN5bJxsYDidl6aWHdYRbXuzHxanY5NyMlL dzIf2aGw5h6b4YNBzjaPDQX6WUuEbMoQ7lTDbaKuXlIqESGbg/RmzdhgAZLefMxoYdSmaNn051Lb ZvOkvje9JhOqKEeo7SEzr+irZXVlU7QomWSTwuZyfbD5ZtaesFklWuDAi5aSCL+V3Ez76nU65N66 36UAWavTLfEH3vvStpYodaeNDCz4xhnJgGQ+BlFwVl45Ks1wFK8PW4ext7I98xF44VTmKgscotal I2lrImJRP0ZuZ8GiZ/ZE9PybVEftiUWWP/VWNqJUW/uDlDGDDYCwXnewXg71tUg9sghJYyrYXAcb 7FqqQax7jlOmpwfUNxneqWTkZdhtQO1qsIOLpEILzDBdLYzIUswStXNljMdkZyIZbhPjZLaNldWl 9iU+gtZkrY/MQjo47yxrudLc3OOoBkB6jE1Aa732xFKgypuXxvvT2hhF+1Iisryuw8yqPbWPbF4H 7xRrY7QZdygPAdQWNoqKbUCbrkJORwDlNWkQIQKsNiDavhkQpqXJcLxYTtnDALWFglfMtTF6rfwF tjRq/3lplK6be7SLKAjZ2oBWvJXUuIkxaJdNysJNQLtVI1toA6oNl4njNqBWZjwOcBMwasQrBrUN qLUoGMo24GAMJw5pGU1BPtTGOKoW9qT07yc9PT220CRGBt7khMvYQhvQ3PDyqjLTZ3tq0tItcVX7 4OL6gMZSZErrStBlS9YjNXlNXT7ti47XIjVnkxjMbqCMmp0Js0TyPsW8OLFtLpjJItYS1xq0vkPs L+4T5D0yi475P3UmxEeg3pbdPPM6eEelOmViDmZVSeYYrQjKGtiS9SZHS1y3jA0lOGJSpXOU4Ehw Yf0MFq2MKjsW/liRYyDxlN3eZgHacouADEGY5RtICGnz0CwmNX2iQa6F1zRqzieV3asSE5/kRuJ6 0yWWKFjEjBeBNm2jNR1oKmNTEUSHexteIWmHvdlmIPmgDbyzcxq1OMTwDcv+2j7D3qrCMuDRKpXE /Y062hyJw7CCptTEWz5t0kn3SFzajOBYzhXzkbPmvszp4i0DalGJG19mtFlggOq7xnYk1MBVLgsC 28EL3gmgLoyEQ/B1mRgWYMF7ZvVkIZvrtVLIgkDXq0KxsFLegZskyAJVZLQKSEJfF3UILpBgGtOJ Jpn2YcSUvTKceCf0tXJBhGUG2GOWDMsMXNQkmaU5V4Kq30ZiuIohbyRL77JdXk0mbzQrvlbqdHh5 fvjp+eVFLlmejh8//PHluPm8k+8SS/+p0l6AvbzJm83y68wuPlj59+/H0/nH3ekpr5MwyDK72+Ph 09tD+ulpv3v4k/583j2/5J/T3RL9Di752q38xV0fDg+/4iu4jof81Wf4qjb88HQ4/v928wVfe3a3 Pf3fp91xv928/NcbvsYLFkRKp+f0Sx9HZA6bY/nJh/KT3ds9UN1tz1u8E1l+/OM5f7fap/fj88cn rOTSa93eDv+Br/56fJav6ErfEZZ3pb/gq82SFPRr2OS708rfE9S3L4v74e8CAAAA//8DAFBLAwQU AAYACAAAACEAciPjl9cAAAAEAQAADwAAAGRycy9kb3ducmV2LnhtbEyPwW7CMBBE75X6D9Yi9VZs qChViINQJT4AF/Vs4m0SYq+jeIH072t6aS8rjWY087bcTsGLK46pi6RhMVcgkOroOmo0HD/2z28g Elty1kdCDd+YYFs9PpS2cPFGB7wabkQuoVRYDS3zUEiZ6haDTfM4IGXvK47BcpZjI91ob7k8eLlU 6lUG21FeaO2A7y3WvbkEDbzuVuGw35mXT2/c+ZyOveFe66fZtNuAYJz4Lwx3/IwOVWY6xQu5JLyG /Aj/3ru3UCsQJw3LtQJZlfI/fPUDAAD//wMAUEsBAi0AFAAGAAgAAAAhALaDOJL+AAAA4QEAABMA AAAAAAAAAAAAAAAAAAAAAFtDb250ZW50X1R5cGVzXS54bWxQSwECLQAUAAYACAAAACEAOP0h/9YA AACUAQAACwAAAAAAAAAAAAAAAAAvAQAAX3JlbHMvLnJlbHNQSwECLQAUAAYACAAAACEAf/xhQwIV AAB0bgAADgAAAAAAAAAAAAAAAAAuAgAAZHJzL2Uyb0RvYy54bWxQSwECLQAUAAYACAAAACEAciPj l9cAAAAEAQAADwAAAAAAAAAAAAAAAABcFwAAZHJzL2Rvd25yZXYueG1sUEsFBgAAAAAEAAQA8wAA AGA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C170B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</w:t>
      </w:r>
      <w:r w:rsidR="004C170B" w:rsidRPr="008D681C">
        <w:rPr>
          <w:b/>
          <w:sz w:val="20"/>
          <w:szCs w:val="20"/>
        </w:rPr>
        <w:t>.</w:t>
      </w:r>
      <w:r w:rsidR="004C170B"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75pt" o:ole="">
            <v:imagedata r:id="rId8" o:title=""/>
          </v:shape>
          <o:OLEObject Type="Embed" ProgID="Equation.DSMT4" ShapeID="_x0000_i1025" DrawAspect="Content" ObjectID="_1630234993" r:id="rId9"/>
        </w:object>
      </w:r>
      <w:r w:rsidR="004C170B"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8"/>
          <w:sz w:val="20"/>
          <w:szCs w:val="20"/>
        </w:rPr>
        <w:object w:dxaOrig="1540" w:dyaOrig="360">
          <v:shape id="_x0000_i1026" type="#_x0000_t75" style="width:77pt;height:18.15pt" o:ole="">
            <v:imagedata r:id="rId10" o:title=""/>
          </v:shape>
          <o:OLEObject Type="Embed" ProgID="Equation.DSMT4" ShapeID="_x0000_i1026" DrawAspect="Content" ObjectID="_1630234994" r:id="rId11"/>
        </w:object>
      </w:r>
      <w:r w:rsidR="004C170B" w:rsidRPr="008D681C">
        <w:rPr>
          <w:sz w:val="20"/>
          <w:szCs w:val="20"/>
        </w:rPr>
        <w:t>. Khẳng định nào sau đây là đúng?</w:t>
      </w:r>
    </w:p>
    <w:p w:rsidR="004C170B" w:rsidRPr="008D681C" w:rsidRDefault="00AE3FC3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800" w:dyaOrig="620">
          <v:shape id="_x0000_i1027" type="#_x0000_t75" style="width:40.05pt;height:31.3pt" o:ole="">
            <v:imagedata r:id="rId12" o:title=""/>
          </v:shape>
          <o:OLEObject Type="Embed" ProgID="Equation.DSMT4" ShapeID="_x0000_i1027" DrawAspect="Content" ObjectID="_1630234995" r:id="rId13"/>
        </w:object>
      </w:r>
      <w:r w:rsidR="003B23D7" w:rsidRPr="008D681C">
        <w:rPr>
          <w:b/>
          <w:sz w:val="20"/>
          <w:szCs w:val="20"/>
        </w:rPr>
        <w:t xml:space="preserve"> </w:t>
      </w:r>
      <w:r w:rsidR="003B23D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880" w:dyaOrig="620">
          <v:shape id="_x0000_i1028" type="#_x0000_t75" style="width:43.85pt;height:31.3pt" o:ole="">
            <v:imagedata r:id="rId14" o:title=""/>
          </v:shape>
          <o:OLEObject Type="Embed" ProgID="Equation.DSMT4" ShapeID="_x0000_i1028" DrawAspect="Content" ObjectID="_1630234996" r:id="rId15"/>
        </w:object>
      </w:r>
      <w:r w:rsidR="004C170B" w:rsidRPr="008D681C">
        <w:rPr>
          <w:b/>
          <w:sz w:val="20"/>
          <w:szCs w:val="20"/>
        </w:rPr>
        <w:t xml:space="preserve"> </w:t>
      </w:r>
      <w:r w:rsidR="003B23D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880" w:dyaOrig="620">
          <v:shape id="_x0000_i1029" type="#_x0000_t75" style="width:43.85pt;height:31.3pt" o:ole="">
            <v:imagedata r:id="rId16" o:title=""/>
          </v:shape>
          <o:OLEObject Type="Embed" ProgID="Equation.DSMT4" ShapeID="_x0000_i1029" DrawAspect="Content" ObjectID="_1630234997" r:id="rId17"/>
        </w:object>
      </w:r>
      <w:r w:rsidR="003B23D7" w:rsidRPr="008D681C">
        <w:rPr>
          <w:b/>
          <w:sz w:val="20"/>
          <w:szCs w:val="20"/>
        </w:rPr>
        <w:t xml:space="preserve"> </w:t>
      </w:r>
      <w:r w:rsidR="003B23D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060" w:dyaOrig="620">
          <v:shape id="_x0000_i1030" type="#_x0000_t75" style="width:53.2pt;height:31.3pt" o:ole="">
            <v:imagedata r:id="rId18" o:title=""/>
          </v:shape>
          <o:OLEObject Type="Embed" ProgID="Equation.DSMT4" ShapeID="_x0000_i1030" DrawAspect="Content" ObjectID="_1630234998" r:id="rId19"/>
        </w:object>
      </w:r>
    </w:p>
    <w:p w:rsidR="00B8209F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</w:t>
      </w:r>
      <w:r w:rsidR="00B8209F" w:rsidRPr="008D681C">
        <w:rPr>
          <w:b/>
          <w:sz w:val="20"/>
          <w:szCs w:val="20"/>
        </w:rPr>
        <w:t>.</w:t>
      </w:r>
      <w:r w:rsidR="00B8209F" w:rsidRPr="008D681C">
        <w:rPr>
          <w:sz w:val="20"/>
          <w:szCs w:val="20"/>
        </w:rPr>
        <w:t xml:space="preserve"> Hỏi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031" type="#_x0000_t75" style="width:38.2pt;height:31.3pt" o:ole="">
            <v:imagedata r:id="rId20" o:title=""/>
          </v:shape>
          <o:OLEObject Type="Embed" ProgID="Equation.DSMT4" ShapeID="_x0000_i1031" DrawAspect="Content" ObjectID="_1630234999" r:id="rId21"/>
        </w:object>
      </w:r>
      <w:r w:rsidR="00B8209F" w:rsidRPr="008D681C">
        <w:rPr>
          <w:sz w:val="20"/>
          <w:szCs w:val="20"/>
        </w:rPr>
        <w:t xml:space="preserve"> là một nghiệm của phương trình nào sau đây?</w:t>
      </w:r>
    </w:p>
    <w:p w:rsidR="00B8209F" w:rsidRPr="008D681C" w:rsidRDefault="00B82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8"/>
          <w:sz w:val="20"/>
          <w:szCs w:val="20"/>
        </w:rPr>
        <w:object w:dxaOrig="1560" w:dyaOrig="360">
          <v:shape id="_x0000_i1032" type="#_x0000_t75" style="width:78.25pt;height:18.15pt" o:ole="">
            <v:imagedata r:id="rId22" o:title=""/>
          </v:shape>
          <o:OLEObject Type="Embed" ProgID="Equation.DSMT4" ShapeID="_x0000_i1032" DrawAspect="Content" ObjectID="_1630235000" r:id="rId23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8"/>
          <w:sz w:val="20"/>
          <w:szCs w:val="20"/>
        </w:rPr>
        <w:object w:dxaOrig="1560" w:dyaOrig="360">
          <v:shape id="_x0000_i1033" type="#_x0000_t75" style="width:78.25pt;height:18.15pt" o:ole="">
            <v:imagedata r:id="rId24" o:title=""/>
          </v:shape>
          <o:OLEObject Type="Embed" ProgID="Equation.DSMT4" ShapeID="_x0000_i1033" DrawAspect="Content" ObjectID="_1630235001" r:id="rId25"/>
        </w:object>
      </w:r>
    </w:p>
    <w:p w:rsidR="003B23D7" w:rsidRPr="008D681C" w:rsidRDefault="00B82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8"/>
          <w:sz w:val="20"/>
          <w:szCs w:val="20"/>
        </w:rPr>
        <w:object w:dxaOrig="1600" w:dyaOrig="360">
          <v:shape id="_x0000_i1034" type="#_x0000_t75" style="width:80.15pt;height:18.15pt" o:ole="">
            <v:imagedata r:id="rId26" o:title=""/>
          </v:shape>
          <o:OLEObject Type="Embed" ProgID="Equation.DSMT4" ShapeID="_x0000_i1034" DrawAspect="Content" ObjectID="_1630235002" r:id="rId2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8"/>
          <w:sz w:val="20"/>
          <w:szCs w:val="20"/>
        </w:rPr>
        <w:object w:dxaOrig="1600" w:dyaOrig="360">
          <v:shape id="_x0000_i1035" type="#_x0000_t75" style="width:80.15pt;height:18.15pt" o:ole="">
            <v:imagedata r:id="rId28" o:title=""/>
          </v:shape>
          <o:OLEObject Type="Embed" ProgID="Equation.DSMT4" ShapeID="_x0000_i1035" DrawAspect="Content" ObjectID="_1630235003" r:id="rId29"/>
        </w:object>
      </w:r>
    </w:p>
    <w:p w:rsidR="00B8209F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</w:t>
      </w:r>
      <w:r w:rsidR="00B8209F" w:rsidRPr="008D681C">
        <w:rPr>
          <w:b/>
          <w:sz w:val="20"/>
          <w:szCs w:val="20"/>
        </w:rPr>
        <w:t>.</w:t>
      </w:r>
      <w:r w:rsidR="00B8209F" w:rsidRPr="008D681C">
        <w:rPr>
          <w:sz w:val="20"/>
          <w:szCs w:val="20"/>
        </w:rPr>
        <w:t xml:space="preserve"> </w:t>
      </w:r>
      <w:r w:rsidR="00D450B1" w:rsidRPr="008D681C">
        <w:rPr>
          <w:sz w:val="20"/>
          <w:szCs w:val="20"/>
        </w:rPr>
        <w:t>Tìm n</w:t>
      </w:r>
      <w:r w:rsidR="00B8209F" w:rsidRPr="008D681C">
        <w:rPr>
          <w:sz w:val="20"/>
          <w:szCs w:val="20"/>
        </w:rPr>
        <w:t xml:space="preserve">ghiệm dương nhỏ nhất của phương trình </w:t>
      </w:r>
      <w:r w:rsidR="00E402F3" w:rsidRPr="00E402F3">
        <w:rPr>
          <w:position w:val="-28"/>
          <w:sz w:val="20"/>
          <w:szCs w:val="20"/>
        </w:rPr>
        <w:object w:dxaOrig="2120" w:dyaOrig="680">
          <v:shape id="_x0000_i1036" type="#_x0000_t75" style="width:105.8pt;height:33.8pt" o:ole="">
            <v:imagedata r:id="rId30" o:title=""/>
          </v:shape>
          <o:OLEObject Type="Embed" ProgID="Equation.DSMT4" ShapeID="_x0000_i1036" DrawAspect="Content" ObjectID="_1630235004" r:id="rId31"/>
        </w:object>
      </w:r>
    </w:p>
    <w:p w:rsidR="00B8209F" w:rsidRPr="008D681C" w:rsidRDefault="00B82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700" w:dyaOrig="620">
          <v:shape id="_x0000_i1037" type="#_x0000_t75" style="width:35.05pt;height:31.3pt" o:ole="">
            <v:imagedata r:id="rId32" o:title=""/>
          </v:shape>
          <o:OLEObject Type="Embed" ProgID="Equation.DSMT4" ShapeID="_x0000_i1037" DrawAspect="Content" ObjectID="_1630235005" r:id="rId33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820" w:dyaOrig="620">
          <v:shape id="_x0000_i1038" type="#_x0000_t75" style="width:40.7pt;height:31.3pt" o:ole="">
            <v:imagedata r:id="rId34" o:title=""/>
          </v:shape>
          <o:OLEObject Type="Embed" ProgID="Equation.DSMT4" ShapeID="_x0000_i1038" DrawAspect="Content" ObjectID="_1630235006" r:id="rId35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700" w:dyaOrig="620">
          <v:shape id="_x0000_i1039" type="#_x0000_t75" style="width:35.05pt;height:31.3pt" o:ole="">
            <v:imagedata r:id="rId36" o:title=""/>
          </v:shape>
          <o:OLEObject Type="Embed" ProgID="Equation.DSMT4" ShapeID="_x0000_i1039" DrawAspect="Content" ObjectID="_1630235007" r:id="rId3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760" w:dyaOrig="620">
          <v:shape id="_x0000_i1040" type="#_x0000_t75" style="width:38.2pt;height:31.3pt" o:ole="">
            <v:imagedata r:id="rId38" o:title=""/>
          </v:shape>
          <o:OLEObject Type="Embed" ProgID="Equation.DSMT4" ShapeID="_x0000_i1040" DrawAspect="Content" ObjectID="_1630235008" r:id="rId39"/>
        </w:object>
      </w:r>
    </w:p>
    <w:p w:rsidR="003B23D7" w:rsidRPr="008D681C" w:rsidRDefault="006D32B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4. </w:t>
      </w:r>
      <w:r w:rsidR="003B23D7"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28"/>
          <w:sz w:val="20"/>
          <w:szCs w:val="20"/>
        </w:rPr>
        <w:object w:dxaOrig="2160" w:dyaOrig="680">
          <v:shape id="_x0000_i1041" type="#_x0000_t75" style="width:108.3pt;height:33.8pt" o:ole="">
            <v:imagedata r:id="rId40" o:title=""/>
          </v:shape>
          <o:OLEObject Type="Embed" ProgID="Equation.DSMT4" ShapeID="_x0000_i1041" DrawAspect="Content" ObjectID="_1630235009" r:id="rId41"/>
        </w:object>
      </w:r>
      <w:r w:rsidR="003B23D7" w:rsidRPr="008D681C">
        <w:rPr>
          <w:sz w:val="20"/>
          <w:szCs w:val="20"/>
        </w:rPr>
        <w:t xml:space="preserve"> trên đường tròn lượng giác là?</w:t>
      </w:r>
    </w:p>
    <w:p w:rsidR="00B8209F" w:rsidRPr="008D681C" w:rsidRDefault="00B82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042" type="#_x0000_t75" style="width:10pt;height:13.15pt" o:ole="">
            <v:imagedata r:id="rId42" o:title=""/>
          </v:shape>
          <o:OLEObject Type="Embed" ProgID="Equation.DSMT4" ShapeID="_x0000_i1042" DrawAspect="Content" ObjectID="_1630235010" r:id="rId43"/>
        </w:object>
      </w:r>
      <w:r w:rsidR="003B23D7"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180" w:dyaOrig="279">
          <v:shape id="_x0000_i1043" type="#_x0000_t75" style="width:8.75pt;height:13.75pt" o:ole="">
            <v:imagedata r:id="rId44" o:title=""/>
          </v:shape>
          <o:OLEObject Type="Embed" ProgID="Equation.DSMT4" ShapeID="_x0000_i1043" DrawAspect="Content" ObjectID="_1630235011" r:id="rId45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044" type="#_x0000_t75" style="width:10pt;height:13.15pt" o:ole="">
            <v:imagedata r:id="rId46" o:title=""/>
          </v:shape>
          <o:OLEObject Type="Embed" ProgID="Equation.DSMT4" ShapeID="_x0000_i1044" DrawAspect="Content" ObjectID="_1630235012" r:id="rId47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"/>
          <w:sz w:val="20"/>
          <w:szCs w:val="20"/>
        </w:rPr>
        <w:object w:dxaOrig="139" w:dyaOrig="260">
          <v:shape id="_x0000_i1045" type="#_x0000_t75" style="width:6.9pt;height:13.15pt" o:ole="">
            <v:imagedata r:id="rId48" o:title=""/>
          </v:shape>
          <o:OLEObject Type="Embed" ProgID="Equation.DSMT4" ShapeID="_x0000_i1045" DrawAspect="Content" ObjectID="_1630235013" r:id="rId49"/>
        </w:object>
      </w:r>
      <w:r w:rsidRPr="008D681C">
        <w:rPr>
          <w:sz w:val="20"/>
          <w:szCs w:val="20"/>
        </w:rPr>
        <w:t>.</w:t>
      </w:r>
    </w:p>
    <w:p w:rsidR="00B8209F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.</w:t>
      </w:r>
      <w:r w:rsidRPr="008D681C">
        <w:rPr>
          <w:sz w:val="20"/>
          <w:szCs w:val="20"/>
        </w:rPr>
        <w:t xml:space="preserve"> </w:t>
      </w:r>
      <w:r w:rsidR="00D63D8B" w:rsidRPr="008D681C">
        <w:rPr>
          <w:sz w:val="20"/>
          <w:szCs w:val="20"/>
        </w:rPr>
        <w:t xml:space="preserve">Hỏi trên đoạn </w:t>
      </w:r>
      <w:r w:rsidR="00E402F3" w:rsidRPr="00E402F3">
        <w:rPr>
          <w:position w:val="-14"/>
          <w:sz w:val="20"/>
          <w:szCs w:val="20"/>
        </w:rPr>
        <w:object w:dxaOrig="1060" w:dyaOrig="400">
          <v:shape id="_x0000_i1046" type="#_x0000_t75" style="width:53.2pt;height:20.05pt" o:ole="">
            <v:imagedata r:id="rId50" o:title=""/>
          </v:shape>
          <o:OLEObject Type="Embed" ProgID="Equation.DSMT4" ShapeID="_x0000_i1046" DrawAspect="Content" ObjectID="_1630235014" r:id="rId51"/>
        </w:object>
      </w:r>
      <w:r w:rsidR="00D63D8B"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8"/>
          <w:sz w:val="20"/>
          <w:szCs w:val="20"/>
        </w:rPr>
        <w:object w:dxaOrig="1520" w:dyaOrig="360">
          <v:shape id="_x0000_i1047" type="#_x0000_t75" style="width:75.75pt;height:18.15pt" o:ole="">
            <v:imagedata r:id="rId52" o:title=""/>
          </v:shape>
          <o:OLEObject Type="Embed" ProgID="Equation.DSMT4" ShapeID="_x0000_i1047" DrawAspect="Content" ObjectID="_1630235015" r:id="rId53"/>
        </w:object>
      </w:r>
      <w:r w:rsidR="00D63D8B" w:rsidRPr="008D681C">
        <w:rPr>
          <w:sz w:val="20"/>
          <w:szCs w:val="20"/>
        </w:rPr>
        <w:t xml:space="preserve"> có bao nhiêu nghiệm?</w:t>
      </w:r>
      <w:r w:rsidR="00B8209F" w:rsidRPr="008D681C">
        <w:rPr>
          <w:sz w:val="20"/>
          <w:szCs w:val="20"/>
        </w:rPr>
        <w:t xml:space="preserve"> </w:t>
      </w:r>
    </w:p>
    <w:p w:rsidR="00B8209F" w:rsidRPr="008D681C" w:rsidRDefault="00D63D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048" type="#_x0000_t75" style="width:30.05pt;height:13.75pt" o:ole="">
            <v:imagedata r:id="rId54" o:title=""/>
          </v:shape>
          <o:OLEObject Type="Embed" ProgID="Equation.DSMT4" ShapeID="_x0000_i1048" DrawAspect="Content" ObjectID="_1630235016" r:id="rId5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049" type="#_x0000_t75" style="width:30.05pt;height:13.75pt" o:ole="">
            <v:imagedata r:id="rId56" o:title=""/>
          </v:shape>
          <o:OLEObject Type="Embed" ProgID="Equation.DSMT4" ShapeID="_x0000_i1049" DrawAspect="Content" ObjectID="_1630235017" r:id="rId5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050" type="#_x0000_t75" style="width:30.05pt;height:13.75pt" o:ole="">
            <v:imagedata r:id="rId58" o:title=""/>
          </v:shape>
          <o:OLEObject Type="Embed" ProgID="Equation.DSMT4" ShapeID="_x0000_i1050" DrawAspect="Content" ObjectID="_1630235018" r:id="rId5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051" type="#_x0000_t75" style="width:30.05pt;height:13.75pt" o:ole="">
            <v:imagedata r:id="rId60" o:title=""/>
          </v:shape>
          <o:OLEObject Type="Embed" ProgID="Equation.DSMT4" ShapeID="_x0000_i1051" DrawAspect="Content" ObjectID="_1630235019" r:id="rId61"/>
        </w:object>
      </w:r>
      <w:r w:rsidRPr="008D681C">
        <w:rPr>
          <w:sz w:val="20"/>
          <w:szCs w:val="20"/>
        </w:rPr>
        <w:t xml:space="preserve"> </w: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</w:t>
      </w:r>
      <w:r w:rsidR="006232C8" w:rsidRPr="008D681C">
        <w:rPr>
          <w:b/>
          <w:sz w:val="20"/>
          <w:szCs w:val="20"/>
        </w:rPr>
        <w:t>6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6"/>
          <w:sz w:val="20"/>
          <w:szCs w:val="20"/>
        </w:rPr>
        <w:object w:dxaOrig="1140" w:dyaOrig="360">
          <v:shape id="_x0000_i1052" type="#_x0000_t75" style="width:56.95pt;height:18.15pt" o:ole="">
            <v:imagedata r:id="rId62" o:title=""/>
          </v:shape>
          <o:OLEObject Type="Embed" ProgID="Equation.DSMT4" ShapeID="_x0000_i1052" DrawAspect="Content" ObjectID="_1630235020" r:id="rId63"/>
        </w:object>
      </w:r>
      <w:r w:rsidR="00D63D8B" w:rsidRPr="008D681C">
        <w:rPr>
          <w:sz w:val="20"/>
          <w:szCs w:val="20"/>
        </w:rPr>
        <w:t>?</w:t>
      </w:r>
    </w:p>
    <w:p w:rsidR="006845CF" w:rsidRPr="008D681C" w:rsidRDefault="006870B5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D63D8B" w:rsidRPr="008D681C">
        <w:rPr>
          <w:b/>
          <w:sz w:val="20"/>
          <w:szCs w:val="20"/>
        </w:rPr>
        <w:t>A</w:t>
      </w:r>
      <w:r w:rsidR="004C170B"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60" w:dyaOrig="680">
          <v:shape id="_x0000_i1053" type="#_x0000_t75" style="width:58.25pt;height:33.8pt" o:ole="">
            <v:imagedata r:id="rId64" o:title=""/>
          </v:shape>
          <o:OLEObject Type="Embed" ProgID="Equation.DSMT4" ShapeID="_x0000_i1053" DrawAspect="Content" ObjectID="_1630235021" r:id="rId65"/>
        </w:object>
      </w:r>
      <w:r w:rsidR="004C170B" w:rsidRPr="008D681C">
        <w:rPr>
          <w:b/>
          <w:sz w:val="20"/>
          <w:szCs w:val="20"/>
        </w:rPr>
        <w:tab/>
      </w:r>
      <w:r w:rsidR="00D63D8B"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579" w:dyaOrig="340">
          <v:shape id="_x0000_i1054" type="#_x0000_t75" style="width:78.9pt;height:16.9pt" o:ole="">
            <v:imagedata r:id="rId66" o:title=""/>
          </v:shape>
          <o:OLEObject Type="Embed" ProgID="Equation.DSMT4" ShapeID="_x0000_i1054" DrawAspect="Content" ObjectID="_1630235022" r:id="rId67"/>
        </w:object>
      </w:r>
      <w:r w:rsidR="00D63D8B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20" w:dyaOrig="279">
          <v:shape id="_x0000_i1055" type="#_x0000_t75" style="width:45.7pt;height:13.75pt" o:ole="">
            <v:imagedata r:id="rId68" o:title=""/>
          </v:shape>
          <o:OLEObject Type="Embed" ProgID="Equation.DSMT4" ShapeID="_x0000_i1055" DrawAspect="Content" ObjectID="_1630235023" r:id="rId69"/>
        </w:object>
      </w:r>
      <w:r w:rsidR="004C170B"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040" w:dyaOrig="360">
          <v:shape id="_x0000_i1056" type="#_x0000_t75" style="width:51.95pt;height:18.15pt" o:ole="">
            <v:imagedata r:id="rId70" o:title=""/>
          </v:shape>
          <o:OLEObject Type="Embed" ProgID="Equation.DSMT4" ShapeID="_x0000_i1056" DrawAspect="Content" ObjectID="_1630235024" r:id="rId71"/>
        </w:objec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Câu </w:t>
      </w:r>
      <w:r w:rsidR="006232C8" w:rsidRPr="008D681C">
        <w:rPr>
          <w:b/>
          <w:sz w:val="20"/>
          <w:szCs w:val="20"/>
        </w:rPr>
        <w:t>7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="00E402F3" w:rsidRPr="00E402F3">
        <w:rPr>
          <w:position w:val="-6"/>
          <w:sz w:val="20"/>
          <w:szCs w:val="20"/>
        </w:rPr>
        <w:object w:dxaOrig="999" w:dyaOrig="360">
          <v:shape id="_x0000_i1057" type="#_x0000_t75" style="width:50.1pt;height:18.15pt" o:ole="">
            <v:imagedata r:id="rId72" o:title=""/>
          </v:shape>
          <o:OLEObject Type="Embed" ProgID="Equation.DSMT4" ShapeID="_x0000_i1057" DrawAspect="Content" ObjectID="_1630235025" r:id="rId73"/>
        </w:object>
      </w:r>
      <w:r w:rsidRPr="008D681C">
        <w:rPr>
          <w:sz w:val="20"/>
          <w:szCs w:val="20"/>
        </w:rPr>
        <w:t>?</w:t>
      </w:r>
    </w:p>
    <w:p w:rsidR="004C170B" w:rsidRPr="008D681C" w:rsidRDefault="00E969E9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1180" w:dyaOrig="620">
          <v:shape id="_x0000_i1058" type="#_x0000_t75" style="width:58.85pt;height:31.3pt" o:ole="">
            <v:imagedata r:id="rId74" o:title=""/>
          </v:shape>
          <o:OLEObject Type="Embed" ProgID="Equation.DSMT4" ShapeID="_x0000_i1058" DrawAspect="Content" ObjectID="_1630235026" r:id="rId75"/>
        </w:object>
      </w:r>
      <w:r w:rsidR="00D63D8B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>B</w:t>
      </w:r>
      <w:r w:rsidR="004C170B"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1200" w:dyaOrig="360">
          <v:shape id="_x0000_i1059" type="#_x0000_t75" style="width:60.1pt;height:18.15pt" o:ole="">
            <v:imagedata r:id="rId76" o:title=""/>
          </v:shape>
          <o:OLEObject Type="Embed" ProgID="Equation.DSMT4" ShapeID="_x0000_i1059" DrawAspect="Content" ObjectID="_1630235027" r:id="rId77"/>
        </w:object>
      </w:r>
      <w:r w:rsidR="00D63D8B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160" w:dyaOrig="660">
          <v:shape id="_x0000_i1060" type="#_x0000_t75" style="width:58.25pt;height:33.2pt" o:ole="">
            <v:imagedata r:id="rId78" o:title=""/>
          </v:shape>
          <o:OLEObject Type="Embed" ProgID="Equation.DSMT4" ShapeID="_x0000_i1060" DrawAspect="Content" ObjectID="_1630235028" r:id="rId79"/>
        </w:object>
      </w:r>
      <w:r w:rsidR="004C170B"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320" w:dyaOrig="660">
          <v:shape id="_x0000_i1061" type="#_x0000_t75" style="width:65.75pt;height:33.2pt" o:ole="">
            <v:imagedata r:id="rId80" o:title=""/>
          </v:shape>
          <o:OLEObject Type="Embed" ProgID="Equation.DSMT4" ShapeID="_x0000_i1061" DrawAspect="Content" ObjectID="_1630235029" r:id="rId81"/>
        </w:object>
      </w:r>
    </w:p>
    <w:p w:rsidR="007D70E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</w:t>
      </w:r>
      <w:r w:rsidR="006232C8" w:rsidRPr="008D681C">
        <w:rPr>
          <w:b/>
          <w:sz w:val="20"/>
          <w:szCs w:val="20"/>
        </w:rPr>
        <w:t xml:space="preserve"> 8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</w:t>
      </w:r>
      <w:bookmarkStart w:id="1" w:name="MTBlankEqn"/>
      <w:r w:rsidR="007D70EB" w:rsidRPr="008D681C">
        <w:rPr>
          <w:sz w:val="20"/>
          <w:szCs w:val="20"/>
        </w:rPr>
        <w:t xml:space="preserve">Giải phương trình </w:t>
      </w:r>
      <w:bookmarkEnd w:id="1"/>
      <w:r w:rsidR="00E402F3" w:rsidRPr="00E402F3">
        <w:rPr>
          <w:position w:val="-6"/>
          <w:sz w:val="20"/>
          <w:szCs w:val="20"/>
        </w:rPr>
        <w:object w:dxaOrig="1140" w:dyaOrig="360">
          <v:shape id="_x0000_i1062" type="#_x0000_t75" style="width:56.95pt;height:18.15pt" o:ole="">
            <v:imagedata r:id="rId82" o:title=""/>
          </v:shape>
          <o:OLEObject Type="Embed" ProgID="Equation.DSMT4" ShapeID="_x0000_i1062" DrawAspect="Content" ObjectID="_1630235030" r:id="rId83"/>
        </w:object>
      </w:r>
      <w:r w:rsidR="007D70EB" w:rsidRPr="008D681C">
        <w:rPr>
          <w:sz w:val="20"/>
          <w:szCs w:val="20"/>
        </w:rPr>
        <w:t>.</w:t>
      </w:r>
    </w:p>
    <w:p w:rsidR="004C170B" w:rsidRPr="008D681C" w:rsidRDefault="00BC6CA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0"/>
          <w:sz w:val="20"/>
          <w:szCs w:val="20"/>
        </w:rPr>
        <w:object w:dxaOrig="2500" w:dyaOrig="1320">
          <v:shape id="_x0000_i1063" type="#_x0000_t75" style="width:125.2pt;height:65.75pt" o:ole="">
            <v:imagedata r:id="rId84" o:title=""/>
          </v:shape>
          <o:OLEObject Type="Embed" ProgID="Equation.DSMT4" ShapeID="_x0000_i1063" DrawAspect="Content" ObjectID="_1630235031" r:id="rId85"/>
        </w:object>
      </w:r>
      <w:r w:rsidR="004C170B"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0"/>
          <w:sz w:val="20"/>
          <w:szCs w:val="20"/>
        </w:rPr>
        <w:object w:dxaOrig="2460" w:dyaOrig="1320">
          <v:shape id="_x0000_i1064" type="#_x0000_t75" style="width:122.7pt;height:65.75pt" o:ole="">
            <v:imagedata r:id="rId86" o:title=""/>
          </v:shape>
          <o:OLEObject Type="Embed" ProgID="Equation.DSMT4" ShapeID="_x0000_i1064" DrawAspect="Content" ObjectID="_1630235032" r:id="rId87"/>
        </w:object>
      </w:r>
    </w:p>
    <w:p w:rsidR="004C170B" w:rsidRPr="008D681C" w:rsidRDefault="00BC6CA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46"/>
          <w:sz w:val="20"/>
          <w:szCs w:val="20"/>
        </w:rPr>
        <w:object w:dxaOrig="2380" w:dyaOrig="1040">
          <v:shape id="_x0000_i1065" type="#_x0000_t75" style="width:118.95pt;height:51.95pt" o:ole="">
            <v:imagedata r:id="rId88" o:title=""/>
          </v:shape>
          <o:OLEObject Type="Embed" ProgID="Equation.DSMT4" ShapeID="_x0000_i1065" DrawAspect="Content" ObjectID="_1630235033" r:id="rId89"/>
        </w:object>
      </w:r>
      <w:r w:rsidR="004C170B"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6"/>
          <w:sz w:val="20"/>
          <w:szCs w:val="20"/>
        </w:rPr>
        <w:object w:dxaOrig="1960" w:dyaOrig="1040">
          <v:shape id="_x0000_i1066" type="#_x0000_t75" style="width:98.3pt;height:51.95pt" o:ole="">
            <v:imagedata r:id="rId90" o:title=""/>
          </v:shape>
          <o:OLEObject Type="Embed" ProgID="Equation.DSMT4" ShapeID="_x0000_i1066" DrawAspect="Content" ObjectID="_1630235034" r:id="rId91"/>
        </w:objec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 xml:space="preserve">Câu </w:t>
      </w:r>
      <w:r w:rsidR="006232C8" w:rsidRPr="008D681C">
        <w:rPr>
          <w:b/>
          <w:sz w:val="20"/>
          <w:szCs w:val="20"/>
        </w:rPr>
        <w:t>9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6"/>
          <w:sz w:val="20"/>
          <w:szCs w:val="20"/>
        </w:rPr>
        <w:object w:dxaOrig="1620" w:dyaOrig="360">
          <v:shape id="_x0000_i1067" type="#_x0000_t75" style="width:80.75pt;height:18.15pt" o:ole="">
            <v:imagedata r:id="rId92" o:title=""/>
          </v:shape>
          <o:OLEObject Type="Embed" ProgID="Equation.DSMT4" ShapeID="_x0000_i1067" DrawAspect="Content" ObjectID="_1630235035" r:id="rId93"/>
        </w:object>
      </w:r>
      <w:r w:rsidR="005C4B47" w:rsidRPr="008D681C">
        <w:rPr>
          <w:sz w:val="20"/>
          <w:szCs w:val="20"/>
        </w:rPr>
        <w:t>?</w:t>
      </w:r>
    </w:p>
    <w:p w:rsidR="004C170B" w:rsidRPr="008D681C" w:rsidRDefault="001F096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980" w:dyaOrig="620">
          <v:shape id="_x0000_i1068" type="#_x0000_t75" style="width:48.85pt;height:31.3pt" o:ole="">
            <v:imagedata r:id="rId94" o:title=""/>
          </v:shape>
          <o:OLEObject Type="Embed" ProgID="Equation.DSMT4" ShapeID="_x0000_i1068" DrawAspect="Content" ObjectID="_1630235036" r:id="rId95"/>
        </w:object>
      </w:r>
      <w:r w:rsidR="004C170B" w:rsidRPr="008D681C">
        <w:rPr>
          <w:b/>
          <w:sz w:val="20"/>
          <w:szCs w:val="20"/>
        </w:rPr>
        <w:tab/>
        <w:t>B</w:t>
      </w:r>
      <w:r w:rsidR="004C170B"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80" w:dyaOrig="680">
          <v:shape id="_x0000_i1069" type="#_x0000_t75" style="width:58.85pt;height:33.8pt" o:ole="">
            <v:imagedata r:id="rId96" o:title=""/>
          </v:shape>
          <o:OLEObject Type="Embed" ProgID="Equation.DSMT4" ShapeID="_x0000_i1069" DrawAspect="Content" ObjectID="_1630235037" r:id="rId97"/>
        </w:object>
      </w:r>
      <w:r w:rsidR="005C4B4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1100" w:dyaOrig="620">
          <v:shape id="_x0000_i1070" type="#_x0000_t75" style="width:55.1pt;height:31.3pt" o:ole="">
            <v:imagedata r:id="rId98" o:title=""/>
          </v:shape>
          <o:OLEObject Type="Embed" ProgID="Equation.DSMT4" ShapeID="_x0000_i1070" DrawAspect="Content" ObjectID="_1630235038" r:id="rId99"/>
        </w:object>
      </w:r>
      <w:r w:rsidR="005C4B4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060" w:dyaOrig="360">
          <v:shape id="_x0000_i1071" type="#_x0000_t75" style="width:53.2pt;height:18.15pt" o:ole="">
            <v:imagedata r:id="rId100" o:title=""/>
          </v:shape>
          <o:OLEObject Type="Embed" ProgID="Equation.DSMT4" ShapeID="_x0000_i1071" DrawAspect="Content" ObjectID="_1630235039" r:id="rId101"/>
        </w:objec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</w:t>
      </w:r>
      <w:r w:rsidR="006232C8" w:rsidRPr="008D681C">
        <w:rPr>
          <w:b/>
          <w:sz w:val="20"/>
          <w:szCs w:val="20"/>
        </w:rPr>
        <w:t>0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072" type="#_x0000_t75" style="width:10pt;height:11.25pt" o:ole="">
            <v:imagedata r:id="rId102" o:title=""/>
          </v:shape>
          <o:OLEObject Type="Embed" ProgID="Equation.DSMT4" ShapeID="_x0000_i1072" DrawAspect="Content" ObjectID="_1630235040" r:id="rId103"/>
        </w:object>
      </w:r>
      <w:r w:rsidRPr="008D681C">
        <w:rPr>
          <w:sz w:val="20"/>
          <w:szCs w:val="20"/>
        </w:rPr>
        <w:t xml:space="preserve"> thuộc</w:t>
      </w:r>
      <w:r w:rsidR="00A543B6"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540" w:dyaOrig="400">
          <v:shape id="_x0000_i1073" type="#_x0000_t75" style="width:26.9pt;height:20.05pt" o:ole="">
            <v:imagedata r:id="rId104" o:title=""/>
          </v:shape>
          <o:OLEObject Type="Embed" ProgID="Equation.DSMT4" ShapeID="_x0000_i1073" DrawAspect="Content" ObjectID="_1630235041" r:id="rId105"/>
        </w:object>
      </w:r>
      <w:r w:rsidRPr="008D681C">
        <w:rPr>
          <w:sz w:val="20"/>
          <w:szCs w:val="20"/>
        </w:rPr>
        <w:t xml:space="preserve">, </w:t>
      </w:r>
      <w:r w:rsidR="00D450B1" w:rsidRPr="008D681C">
        <w:rPr>
          <w:sz w:val="20"/>
          <w:szCs w:val="20"/>
        </w:rPr>
        <w:t xml:space="preserve">hỏi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1520" w:dyaOrig="620">
          <v:shape id="_x0000_i1074" type="#_x0000_t75" style="width:75.75pt;height:31.3pt" o:ole="">
            <v:imagedata r:id="rId106" o:title=""/>
          </v:shape>
          <o:OLEObject Type="Embed" ProgID="Equation.DSMT4" ShapeID="_x0000_i1074" DrawAspect="Content" ObjectID="_1630235042" r:id="rId107"/>
        </w:object>
      </w:r>
      <w:r w:rsidRPr="008D681C">
        <w:rPr>
          <w:sz w:val="20"/>
          <w:szCs w:val="20"/>
        </w:rPr>
        <w:t xml:space="preserve"> có bao nhiêu nghiệm?</w: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</w:t>
      </w:r>
      <w:r w:rsidR="00797CA5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075" type="#_x0000_t75" style="width:11.9pt;height:13.75pt" o:ole="">
            <v:imagedata r:id="rId108" o:title=""/>
          </v:shape>
          <o:OLEObject Type="Embed" ProgID="Equation.DSMT4" ShapeID="_x0000_i1075" DrawAspect="Content" ObjectID="_1630235043" r:id="rId10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076" type="#_x0000_t75" style="width:16.9pt;height:13.75pt" o:ole="">
            <v:imagedata r:id="rId110" o:title=""/>
          </v:shape>
          <o:OLEObject Type="Embed" ProgID="Equation.DSMT4" ShapeID="_x0000_i1076" DrawAspect="Content" ObjectID="_1630235044" r:id="rId11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077" type="#_x0000_t75" style="width:16.9pt;height:13.75pt" o:ole="">
            <v:imagedata r:id="rId112" o:title=""/>
          </v:shape>
          <o:OLEObject Type="Embed" ProgID="Equation.DSMT4" ShapeID="_x0000_i1077" DrawAspect="Content" ObjectID="_1630235045" r:id="rId11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078" type="#_x0000_t75" style="width:16.9pt;height:13.75pt" o:ole="">
            <v:imagedata r:id="rId114" o:title=""/>
          </v:shape>
          <o:OLEObject Type="Embed" ProgID="Equation.DSMT4" ShapeID="_x0000_i1078" DrawAspect="Content" ObjectID="_1630235046" r:id="rId115"/>
        </w:object>
      </w:r>
    </w:p>
    <w:p w:rsidR="00A543B6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1.</w:t>
      </w:r>
      <w:r w:rsidRPr="008D681C">
        <w:rPr>
          <w:sz w:val="20"/>
          <w:szCs w:val="20"/>
        </w:rPr>
        <w:t xml:space="preserve"> </w:t>
      </w:r>
      <w:r w:rsidR="00A543B6" w:rsidRPr="008D681C">
        <w:rPr>
          <w:sz w:val="20"/>
          <w:szCs w:val="20"/>
        </w:rPr>
        <w:t xml:space="preserve">Có tất cả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079" type="#_x0000_t75" style="width:13.15pt;height:11.25pt" o:ole="">
            <v:imagedata r:id="rId116" o:title=""/>
          </v:shape>
          <o:OLEObject Type="Embed" ProgID="Equation.DSMT4" ShapeID="_x0000_i1079" DrawAspect="Content" ObjectID="_1630235047" r:id="rId117"/>
        </w:object>
      </w:r>
      <w:r w:rsidR="00A543B6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8"/>
          <w:sz w:val="20"/>
          <w:szCs w:val="20"/>
        </w:rPr>
        <w:object w:dxaOrig="1900" w:dyaOrig="360">
          <v:shape id="_x0000_i1080" type="#_x0000_t75" style="width:95.15pt;height:18.15pt" o:ole="">
            <v:imagedata r:id="rId118" o:title=""/>
          </v:shape>
          <o:OLEObject Type="Embed" ProgID="Equation.DSMT4" ShapeID="_x0000_i1080" DrawAspect="Content" ObjectID="_1630235048" r:id="rId119"/>
        </w:object>
      </w:r>
      <w:r w:rsidR="00A543B6" w:rsidRPr="008D681C">
        <w:rPr>
          <w:sz w:val="20"/>
          <w:szCs w:val="20"/>
        </w:rPr>
        <w:t xml:space="preserve"> có nghiệm?</w:t>
      </w:r>
    </w:p>
    <w:p w:rsidR="00BD16D4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081" type="#_x0000_t75" style="width:11.25pt;height:13.75pt" o:ole="">
            <v:imagedata r:id="rId120" o:title=""/>
          </v:shape>
          <o:OLEObject Type="Embed" ProgID="Equation.DSMT4" ShapeID="_x0000_i1081" DrawAspect="Content" ObjectID="_1630235049" r:id="rId121"/>
        </w:object>
      </w:r>
      <w:r w:rsidR="00A543B6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082" type="#_x0000_t75" style="width:11.9pt;height:13.75pt" o:ole="">
            <v:imagedata r:id="rId122" o:title=""/>
          </v:shape>
          <o:OLEObject Type="Embed" ProgID="Equation.DSMT4" ShapeID="_x0000_i1082" DrawAspect="Content" ObjectID="_1630235050" r:id="rId123"/>
        </w:object>
      </w:r>
      <w:r w:rsidR="00A543B6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083" type="#_x0000_t75" style="width:11.9pt;height:13.75pt" o:ole="">
            <v:imagedata r:id="rId124" o:title=""/>
          </v:shape>
          <o:OLEObject Type="Embed" ProgID="Equation.DSMT4" ShapeID="_x0000_i1083" DrawAspect="Content" ObjectID="_1630235051" r:id="rId125"/>
        </w:object>
      </w:r>
      <w:r w:rsidR="00A543B6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="00A543B6" w:rsidRPr="008D681C">
        <w:rPr>
          <w:b/>
          <w:sz w:val="20"/>
          <w:szCs w:val="20"/>
        </w:rPr>
        <w:t xml:space="preserve"> </w:t>
      </w:r>
      <w:r w:rsidR="00A543B6" w:rsidRPr="008D681C">
        <w:rPr>
          <w:sz w:val="20"/>
          <w:szCs w:val="20"/>
        </w:rPr>
        <w:t>Vô số.</w:t>
      </w:r>
    </w:p>
    <w:p w:rsidR="00A543B6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</w:t>
      </w:r>
      <w:r w:rsidR="006232C8" w:rsidRPr="008D681C">
        <w:rPr>
          <w:b/>
          <w:sz w:val="20"/>
          <w:szCs w:val="20"/>
        </w:rPr>
        <w:t>12.</w:t>
      </w:r>
      <w:r w:rsidRPr="008D681C">
        <w:rPr>
          <w:sz w:val="20"/>
          <w:szCs w:val="20"/>
        </w:rPr>
        <w:t xml:space="preserve"> </w:t>
      </w:r>
      <w:r w:rsidR="00A543B6" w:rsidRPr="008D681C">
        <w:rPr>
          <w:sz w:val="20"/>
          <w:szCs w:val="20"/>
        </w:rPr>
        <w:t xml:space="preserve">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084" type="#_x0000_t75" style="width:13.15pt;height:11.25pt" o:ole="">
            <v:imagedata r:id="rId126" o:title=""/>
          </v:shape>
          <o:OLEObject Type="Embed" ProgID="Equation.DSMT4" ShapeID="_x0000_i1084" DrawAspect="Content" ObjectID="_1630235052" r:id="rId127"/>
        </w:object>
      </w:r>
      <w:r w:rsidR="00A543B6"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1400" w:dyaOrig="400">
          <v:shape id="_x0000_i1085" type="#_x0000_t75" style="width:70.1pt;height:20.05pt" o:ole="">
            <v:imagedata r:id="rId128" o:title=""/>
          </v:shape>
          <o:OLEObject Type="Embed" ProgID="Equation.DSMT4" ShapeID="_x0000_i1085" DrawAspect="Content" ObjectID="_1630235053" r:id="rId129"/>
        </w:object>
      </w:r>
      <w:r w:rsidR="00A543B6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1400" w:dyaOrig="279">
          <v:shape id="_x0000_i1086" type="#_x0000_t75" style="width:70.1pt;height:13.75pt" o:ole="">
            <v:imagedata r:id="rId130" o:title=""/>
          </v:shape>
          <o:OLEObject Type="Embed" ProgID="Equation.DSMT4" ShapeID="_x0000_i1086" DrawAspect="Content" ObjectID="_1630235054" r:id="rId131"/>
        </w:object>
      </w:r>
      <w:r w:rsidRPr="008D681C">
        <w:rPr>
          <w:sz w:val="20"/>
          <w:szCs w:val="20"/>
        </w:rPr>
        <w:t xml:space="preserve"> có nghiệm</w:t>
      </w:r>
      <w:r w:rsidR="00A543B6" w:rsidRPr="008D681C">
        <w:rPr>
          <w:sz w:val="20"/>
          <w:szCs w:val="20"/>
        </w:rPr>
        <w:t>?</w:t>
      </w:r>
    </w:p>
    <w:p w:rsidR="00BD16D4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087" type="#_x0000_t75" style="width:30.05pt;height:13.75pt" o:ole="">
            <v:imagedata r:id="rId132" o:title=""/>
          </v:shape>
          <o:OLEObject Type="Embed" ProgID="Equation.DSMT4" ShapeID="_x0000_i1087" DrawAspect="Content" ObjectID="_1630235055" r:id="rId133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088" type="#_x0000_t75" style="width:30.05pt;height:13.75pt" o:ole="">
            <v:imagedata r:id="rId134" o:title=""/>
          </v:shape>
          <o:OLEObject Type="Embed" ProgID="Equation.DSMT4" ShapeID="_x0000_i1088" DrawAspect="Content" ObjectID="_1630235056" r:id="rId135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089" type="#_x0000_t75" style="width:30.05pt;height:13.75pt" o:ole="">
            <v:imagedata r:id="rId136" o:title=""/>
          </v:shape>
          <o:OLEObject Type="Embed" ProgID="Equation.DSMT4" ShapeID="_x0000_i1089" DrawAspect="Content" ObjectID="_1630235057" r:id="rId13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090" type="#_x0000_t75" style="width:30.05pt;height:13.75pt" o:ole="">
            <v:imagedata r:id="rId138" o:title=""/>
          </v:shape>
          <o:OLEObject Type="Embed" ProgID="Equation.DSMT4" ShapeID="_x0000_i1090" DrawAspect="Content" ObjectID="_1630235058" r:id="rId139"/>
        </w:object>
      </w:r>
    </w:p>
    <w:p w:rsidR="00BD16D4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13</w:t>
      </w:r>
      <w:r w:rsidR="00BD16D4" w:rsidRPr="008D681C">
        <w:rPr>
          <w:b/>
          <w:sz w:val="20"/>
          <w:szCs w:val="20"/>
        </w:rPr>
        <w:t>.</w:t>
      </w:r>
      <w:r w:rsidR="00BD16D4" w:rsidRPr="008D681C">
        <w:rPr>
          <w:sz w:val="20"/>
          <w:szCs w:val="20"/>
        </w:rPr>
        <w:t xml:space="preserve"> </w:t>
      </w:r>
      <w:r w:rsidR="0026409F" w:rsidRPr="008D681C">
        <w:rPr>
          <w:sz w:val="20"/>
          <w:szCs w:val="20"/>
        </w:rPr>
        <w:t xml:space="preserve">Tìm </w:t>
      </w:r>
      <w:r w:rsidR="00BD16D4" w:rsidRPr="008D681C">
        <w:rPr>
          <w:sz w:val="20"/>
          <w:szCs w:val="20"/>
        </w:rPr>
        <w:t xml:space="preserve">giá trị </w:t>
      </w:r>
      <w:r w:rsidR="0026409F" w:rsidRPr="008D681C">
        <w:rPr>
          <w:sz w:val="20"/>
          <w:szCs w:val="20"/>
        </w:rPr>
        <w:t xml:space="preserve">thực </w:t>
      </w:r>
      <w:r w:rsidR="00BD16D4" w:rsidRPr="008D681C">
        <w:rPr>
          <w:sz w:val="20"/>
          <w:szCs w:val="20"/>
        </w:rPr>
        <w:t xml:space="preserve">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091" type="#_x0000_t75" style="width:13.15pt;height:11.25pt" o:ole="">
            <v:imagedata r:id="rId140" o:title=""/>
          </v:shape>
          <o:OLEObject Type="Embed" ProgID="Equation.DSMT4" ShapeID="_x0000_i1091" DrawAspect="Content" ObjectID="_1630235059" r:id="rId141"/>
        </w:object>
      </w:r>
      <w:r w:rsidR="00BD16D4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092" type="#_x0000_t75" style="width:103.3pt;height:20.05pt" o:ole="">
            <v:imagedata r:id="rId142" o:title=""/>
          </v:shape>
          <o:OLEObject Type="Embed" ProgID="Equation.DSMT4" ShapeID="_x0000_i1092" DrawAspect="Content" ObjectID="_1630235060" r:id="rId143"/>
        </w:object>
      </w:r>
      <w:r w:rsidR="0026409F" w:rsidRPr="008D681C">
        <w:rPr>
          <w:sz w:val="20"/>
          <w:szCs w:val="20"/>
        </w:rPr>
        <w:t xml:space="preserve"> nhận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093" type="#_x0000_t75" style="width:33.8pt;height:31.3pt" o:ole="">
            <v:imagedata r:id="rId144" o:title=""/>
          </v:shape>
          <o:OLEObject Type="Embed" ProgID="Equation.DSMT4" ShapeID="_x0000_i1093" DrawAspect="Content" ObjectID="_1630235061" r:id="rId145"/>
        </w:object>
      </w:r>
      <w:r w:rsidR="0026409F" w:rsidRPr="008D681C">
        <w:rPr>
          <w:sz w:val="20"/>
          <w:szCs w:val="20"/>
        </w:rPr>
        <w:t xml:space="preserve"> làm nghiệm</w:t>
      </w:r>
      <w:r w:rsidR="00BD16D4" w:rsidRPr="008D681C">
        <w:rPr>
          <w:sz w:val="20"/>
          <w:szCs w:val="20"/>
        </w:rPr>
        <w:t xml:space="preserve">. </w:t>
      </w:r>
    </w:p>
    <w:p w:rsidR="006D32B4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60" w:dyaOrig="279">
          <v:shape id="_x0000_i1094" type="#_x0000_t75" style="width:33.2pt;height:13.75pt" o:ole="">
            <v:imagedata r:id="rId146" o:title=""/>
          </v:shape>
          <o:OLEObject Type="Embed" ProgID="Equation.DSMT4" ShapeID="_x0000_i1094" DrawAspect="Content" ObjectID="_1630235062" r:id="rId14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1500" w:dyaOrig="820">
          <v:shape id="_x0000_i1095" type="#_x0000_t75" style="width:75.15pt;height:40.7pt" o:ole="">
            <v:imagedata r:id="rId148" o:title=""/>
          </v:shape>
          <o:OLEObject Type="Embed" ProgID="Equation.DSMT4" ShapeID="_x0000_i1095" DrawAspect="Content" ObjectID="_1630235063" r:id="rId14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096" type="#_x0000_t75" style="width:40.05pt;height:13.75pt" o:ole="">
            <v:imagedata r:id="rId150" o:title=""/>
          </v:shape>
          <o:OLEObject Type="Embed" ProgID="Equation.DSMT4" ShapeID="_x0000_i1096" DrawAspect="Content" ObjectID="_1630235064" r:id="rId15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097" type="#_x0000_t75" style="width:40.05pt;height:13.75pt" o:ole="">
            <v:imagedata r:id="rId152" o:title=""/>
          </v:shape>
          <o:OLEObject Type="Embed" ProgID="Equation.DSMT4" ShapeID="_x0000_i1097" DrawAspect="Content" ObjectID="_1630235065" r:id="rId153"/>
        </w:object>
      </w:r>
    </w:p>
    <w:p w:rsidR="00BD16D4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</w:t>
      </w:r>
      <w:r w:rsidR="00BD16D4" w:rsidRPr="008D681C">
        <w:rPr>
          <w:b/>
          <w:sz w:val="20"/>
          <w:szCs w:val="20"/>
        </w:rPr>
        <w:t>4.</w:t>
      </w:r>
      <w:r w:rsidR="00BD16D4"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098" type="#_x0000_t75" style="width:13.15pt;height:11.25pt" o:ole="">
            <v:imagedata r:id="rId154" o:title=""/>
          </v:shape>
          <o:OLEObject Type="Embed" ProgID="Equation.DSMT4" ShapeID="_x0000_i1098" DrawAspect="Content" ObjectID="_1630235066" r:id="rId155"/>
        </w:object>
      </w:r>
      <w:r w:rsidR="00BD16D4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260" w:dyaOrig="400">
          <v:shape id="_x0000_i1099" type="#_x0000_t75" style="width:112.7pt;height:20.05pt" o:ole="">
            <v:imagedata r:id="rId156" o:title=""/>
          </v:shape>
          <o:OLEObject Type="Embed" ProgID="Equation.DSMT4" ShapeID="_x0000_i1099" DrawAspect="Content" ObjectID="_1630235067" r:id="rId157"/>
        </w:object>
      </w:r>
      <w:r w:rsidR="00BD16D4" w:rsidRPr="008D681C">
        <w:rPr>
          <w:sz w:val="20"/>
          <w:szCs w:val="20"/>
        </w:rPr>
        <w:t xml:space="preserve"> có nghiệm.</w:t>
      </w:r>
    </w:p>
    <w:p w:rsidR="00BD16D4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  <w:lang w:val="fr-FR"/>
        </w:rPr>
      </w:pP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 xml:space="preserve">A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780" w:dyaOrig="279">
          <v:shape id="_x0000_i1100" type="#_x0000_t75" style="width:38.8pt;height:13.75pt" o:ole="">
            <v:imagedata r:id="rId158" o:title=""/>
          </v:shape>
          <o:OLEObject Type="Embed" ProgID="Equation.DSMT4" ShapeID="_x0000_i1100" DrawAspect="Content" ObjectID="_1630235068" r:id="rId159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B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700" w:dyaOrig="620">
          <v:shape id="_x0000_i1101" type="#_x0000_t75" style="width:35.05pt;height:31.3pt" o:ole="">
            <v:imagedata r:id="rId160" o:title=""/>
          </v:shape>
          <o:OLEObject Type="Embed" ProgID="Equation.DSMT4" ShapeID="_x0000_i1101" DrawAspect="Content" ObjectID="_1630235069" r:id="rId161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C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80" w:dyaOrig="620">
          <v:shape id="_x0000_i1102" type="#_x0000_t75" style="width:58.85pt;height:31.3pt" o:ole="">
            <v:imagedata r:id="rId162" o:title=""/>
          </v:shape>
          <o:OLEObject Type="Embed" ProgID="Equation.DSMT4" ShapeID="_x0000_i1102" DrawAspect="Content" ObjectID="_1630235070" r:id="rId163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D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800" w:dyaOrig="279">
          <v:shape id="_x0000_i1103" type="#_x0000_t75" style="width:40.05pt;height:13.75pt" o:ole="">
            <v:imagedata r:id="rId164" o:title=""/>
          </v:shape>
          <o:OLEObject Type="Embed" ProgID="Equation.DSMT4" ShapeID="_x0000_i1103" DrawAspect="Content" ObjectID="_1630235071" r:id="rId165"/>
        </w:object>
      </w:r>
    </w:p>
    <w:p w:rsidR="0026409F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</w:t>
      </w:r>
      <w:r w:rsidR="00BD16D4" w:rsidRPr="008D681C">
        <w:rPr>
          <w:b/>
          <w:sz w:val="20"/>
          <w:szCs w:val="20"/>
        </w:rPr>
        <w:t>5.</w:t>
      </w:r>
      <w:r w:rsidR="00BD16D4" w:rsidRPr="008D681C">
        <w:rPr>
          <w:sz w:val="20"/>
          <w:szCs w:val="20"/>
        </w:rPr>
        <w:t xml:space="preserve"> </w:t>
      </w:r>
      <w:r w:rsidR="0026409F" w:rsidRPr="008D681C">
        <w:rPr>
          <w:sz w:val="20"/>
          <w:szCs w:val="20"/>
        </w:rPr>
        <w:t xml:space="preserve">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104" type="#_x0000_t75" style="width:13.15pt;height:11.25pt" o:ole="">
            <v:imagedata r:id="rId166" o:title=""/>
          </v:shape>
          <o:OLEObject Type="Embed" ProgID="Equation.DSMT4" ShapeID="_x0000_i1104" DrawAspect="Content" ObjectID="_1630235072" r:id="rId167"/>
        </w:object>
      </w:r>
      <w:r w:rsidR="0026409F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105" type="#_x0000_t75" style="width:103.3pt;height:20.05pt" o:ole="">
            <v:imagedata r:id="rId168" o:title=""/>
          </v:shape>
          <o:OLEObject Type="Embed" ProgID="Equation.DSMT4" ShapeID="_x0000_i1105" DrawAspect="Content" ObjectID="_1630235073" r:id="rId169"/>
        </w:object>
      </w:r>
      <w:r w:rsidR="0026409F" w:rsidRPr="008D681C">
        <w:rPr>
          <w:sz w:val="20"/>
          <w:szCs w:val="20"/>
        </w:rPr>
        <w:t xml:space="preserve"> vô nghiệm.</w:t>
      </w:r>
    </w:p>
    <w:p w:rsidR="0026409F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140" w:dyaOrig="680">
          <v:shape id="_x0000_i1106" type="#_x0000_t75" style="width:56.95pt;height:33.8pt" o:ole="">
            <v:imagedata r:id="rId170" o:title=""/>
          </v:shape>
          <o:OLEObject Type="Embed" ProgID="Equation.DSMT4" ShapeID="_x0000_i1106" DrawAspect="Content" ObjectID="_1630235074" r:id="rId171"/>
        </w:object>
      </w:r>
      <w:r w:rsidRPr="008D681C">
        <w:rPr>
          <w:b/>
          <w:sz w:val="20"/>
          <w:szCs w:val="20"/>
        </w:rPr>
        <w:tab/>
      </w:r>
      <w:r w:rsidR="0026409F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2280" w:dyaOrig="680">
          <v:shape id="_x0000_i1107" type="#_x0000_t75" style="width:113.95pt;height:33.8pt" o:ole="">
            <v:imagedata r:id="rId172" o:title=""/>
          </v:shape>
          <o:OLEObject Type="Embed" ProgID="Equation.DSMT4" ShapeID="_x0000_i1107" DrawAspect="Content" ObjectID="_1630235075" r:id="rId173"/>
        </w:object>
      </w:r>
    </w:p>
    <w:p w:rsidR="00BD16D4" w:rsidRPr="008D681C" w:rsidRDefault="00264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</w:r>
      <w:r w:rsidR="00BD16D4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2120" w:dyaOrig="680">
          <v:shape id="_x0000_i1108" type="#_x0000_t75" style="width:105.8pt;height:33.8pt" o:ole="">
            <v:imagedata r:id="rId174" o:title=""/>
          </v:shape>
          <o:OLEObject Type="Embed" ProgID="Equation.DSMT4" ShapeID="_x0000_i1108" DrawAspect="Content" ObjectID="_1630235076" r:id="rId175"/>
        </w:object>
      </w:r>
      <w:r w:rsidR="00BD16D4"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359" w:dyaOrig="680">
          <v:shape id="_x0000_i1109" type="#_x0000_t75" style="width:68.25pt;height:33.8pt" o:ole="">
            <v:imagedata r:id="rId176" o:title=""/>
          </v:shape>
          <o:OLEObject Type="Embed" ProgID="Equation.DSMT4" ShapeID="_x0000_i1109" DrawAspect="Content" ObjectID="_1630235077" r:id="rId177"/>
        </w:object>
      </w: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0"/>
          <w:szCs w:val="20"/>
        </w:rPr>
      </w:pPr>
    </w:p>
    <w:p w:rsidR="00E65AE1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" name="Freeform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jVYPEhUAAH5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12CG67OezeIKRfTvu9sHwzTsKgr+/nD4D7y/uvJyHx/P7n48N/nTeH458eXy6/ Hl8OF2zICeTdFaj8csYfbT5+/dfjI/DuPl+OiUvfnoD86fXl/T/lDwUpOLH5lsTy+yKW/bfL5gH/ c3CdD3G7ecBHrp+9j2mt3QdBI3/88Pl8+ef9Mf28+/Ln8yVL9RE/JZk8Kl2/QQOe3l4h4H+428Te bb5uwtT3qgQLFPiwQHWb583cm54sIL4AcZ2rYQol2OBu4+oLoH4IlU2B/mVTfriNaShgpqGCaCyA fOxvY8KpXVYb5wqmuQAaXGVPruR5mGu4XMn0qZ9vb8uVfB/nGttdyfdxGivISsY7348VMl3J+ggB 3dQIVzLfDZ2vYSv53081QksBuCFONWylDGLwt/fmSxk4P9f25kshDDUt81dCGLrK1nwphGmcKlsr hRD66s5KGcxdRQa+lIGv8cyXEhiquEoJDH2NyJL/MEy3iQzX/MdRuW14xAIvx27yFXsRSv7DHsYa tlIAQ6ycz1AKwI1V3RADvOxtANjNUxBKCbixyrdwJQNYhdvYShm4WJVoKKUw1vQWVvw7Bc6Hminq SynMXYVvfSmFeawJoS+FMHcVQuGDvm/NB5i/2wrSXwmhJtK+FIIfqmzrSyFU1a0vheCnoXas+lII VUpjKQQ/gLu3KY2rhBBLIfjgalKIpRSqChKvpNBNNcsWr6RQU954JYUu1pxVLKVQPVjxSgquGrvE Ugqxr4Qvw5UUINSKFIZSCj3Abh7T4UoKQ/VgDaUU4lQJPYZSCsG5mhSGUgpT7WQNpRRwsGpOfiil MIXa3kophHGqBWvDlRTGCraxlEIYQ43SsZSCdzVspRRCcDUbMpZS8BVPOpZC8NNUU96xFIKrWd7x SghhqB3TsRRCbWfXIoi1iGEsReBqMeB0JYIp1OicShHEWNnbdCWCWD3yUymCaar40qmUQXChZnin UgbTXDmkUykDP0CLbhveqZTBECsRzVRKwXtfU7aplEKEht80IPOVFPqhhm2+ksJUCSnnKykEpDi3 KZ1LKQyxtrdSCn6uGre5lEIcKlKYr6QQ55pM51IKoUrplRTcXDNHcymFUNub60ox+L6veQUkvGW4 MlcMErL2K7CqfXNdKYm+5hhcV4rCBUjstmBdV8oi4Bje1DrXlcKYEU3V0JXCqPpU15XSiDjVNXSl NCS1u727q8QZUVwN3VXmHJFBVdCVwhiQjlV2d5U7x1qc79yVLJyvyuIqe4aTq22vlIWLrk5uKYyA NLtCbikM11c9tXOlNEJpoe5QzbMS0u7ZqkoP3w5aVsJPm52UObtUwXo/nqWCJTUm1Kl+y/Uw1Ka+ HVKJ6jYwhCLAQQtabWCwXICt+tUGBj8FeFyFGcwS4HkVsCimQEPxpOTHSJSaTQJfR6QoVgJfR6aU XRL4OkKdUgqpr9m7FE4EOwojq8CVVJQ+VoErqUs9sy1RqW6kzawj1Supfh2pUqMQ7KhBrNm7FCES +DpSpcqQwNdJVcoICXwdqUFJRR1gzd6lECDYkeivAldSkcqvAldSkauvAldSkYyvAldSkW2vAZd0 W0hFOr0KXElFvrwKXElFQrwKXElFxrsKXElFSrsGXHJaIRU56ypwJRVJ6SpwJRVZ5ypwJRVp5Spw JRV54xpwSRyFVCSGq8CVVGR+q8CVVOR2q8CVVCRvq8CVVORna8AlQRNSkYCtAldSkWGtAldSkUKt AldSkSOtAldSkQStAZcsSEhFlrMKXElFGrMKXElFnrIKXElFIrIKXElFprEGPKUaQqukEuv+QKmV XGHdHyi9kgys+wOl2HXrSE7xfqZhJdHfA6eVRC+hE4LyVTQswROi7nV/YES7lUQvAdR1BJWjQA2M T+i6/3W//bTdoN/+UXa1+/C+u0g8bT9uvt5vUx9283y/lWarfPB2/LL/7ZhALhJXO6kygt0SsGfS vkO8HkpIL4kYIFGjyID2sT3fE0IvBVqALf7CPrZnBgtQBwFbYgv72J4KJqVSgC2hn31szwzWK/+g Cq299Wi8p0WbUOhgJ6g2rkEyOuyMLImUMBPQxjZK50bYYRpp9Nkz0zmqMUPzoEXnJGV+YFv8nmGx Z8Y2q0QX22Uf21PBTEUQKbdWlYZ9ZgmR/azhk0PLsIVwkqIZyJgJtdISBRiKqy1soyom2hEtMBMY BNIEk2INFiU8iZpdMP2VGj7H1kvpB2CI41t7C9L3AtgSnZo87Znl6lWZCN+8qqbUiVqrOilKYlVH jjSqBhkO5esmPrW6qMw34aQCK6xjckXxSsAWz2vMsGdmiqomWubNRTXXCWBhiwbNoHqAt8AUGzpB bbB8HOKSS9rW7ZlJ0Ig9ErlKJR8MwYRJc9FURRS4JRux1eyZV3Waug5L4GSf21PhpHUEfOOSQNvn 9sxwXsqIArdkEva5PRVOJTaSdUXwgm8i9AZp3woccuuWzDBzk+GWlNH2Zc+8v16apIIP5qeFD7U5 hWtbu6jHZ1rSPVvPnnndqMdRfEFr3UFrCNOSthsee2Z8g3RhhA5itEfD11lAYXjsmfFhzCjhwxxR c3/my0bmVLRkhX5fE9+s9mKY2/KFucuKMMD9tRiIVqpGPDgBbUDpNoOFaM+3Ab1U2gGIZi4B1D1i fIoASjdLMC71EJOGPbNUXEDEmgAZMYuTwdxSk+oARieMS8ZgS9pTl+6VmJ5JJqrvxZhXe+moDGeG VebK0h4pxkFPHzre7aUHVe9IjoEbEfIl9ngi61HLE3EpmBn/7Kl8nJQ9kSnuKLMlSSkIH0fpJCXA 9tmSiboMyLQHjVIFJBijtIhlaYZR2JIB2/bTmfaIIW0qbi8DKbI0sTyut+O6FF9MIva0w6W+akBL sLk0ZgnT0hgWJIDworJH6p2dRpgDSd9cZ3Z5KZ8bEfZUYjrNuTCN1tzjLHNT2OK4FDEMkT0zwklr UhMJDCZdlznUUeMgzEg29zeq9NDib8IJi4WOmWV8OPEJDl2OlpDRzFa49rpR+seyLuELGssK1zZN QRr0iQ4CJ6N4AreUhkxe9sxyQ/M+wWHgokkvOt8ZjgTqDumerDsxxyJzZYDDuFBz3dRTFTgShFs8 TNTAUmsc5ZZ0tU2EOdgmmBYRMPrSBFPTBi/VWjPrSU8C0ixVCV9buLSoFjAK2ALT1FuqOS0wrah4 YipkRg2S+n4TwTTNnlnj1Dhi+qi5KGbPEzq0vdtwVt9YSmC23MPr8bwHXTfKZk4m20RLFwbV6mYO Ll5B2yrjnAwwCU7m4Z3lMiRHcV6DYkyhtllgSf5EBIlZNDt1RH+8hn3j0Da/TlLtdI5JxQWTWtkA jyyk6uG6BOPAFKTX6uJACmUyDZ4xkiQOw9SaCyxtStMle6r3jOpNMNbZlgwmXvLSqCW0jhgKuZpd kEQOmpvVTGLZJsZRtUeiujagEbO0woxaeyrVmIPPxODZxDipCEdkxW1A8wKkJuYmzS5GxnCLL0YW AI0ydQY1G0mByo3qWkaW98lZSRiX9o3xz57GRz2FA7Pio9wvSEeBqNmoteCBedNBA3J5NiUzqGSk cNAGlJsjaY9EzaIyfCAu2kUzUsxS4O5DZjiLsyUxTJJhZ6bXBHEk1TckDTmxmZhSBItjSW8ABbhs mlllCDeVdOmlt2zqZU9VM4zHJaonlpHj1kcCxLWOtqytSDyzwwVrnzGyc92pV9DbhOiYGRH2VGI6 jT9nYkhnLezNrJCk2fNM4vxJfQeLo3HZRXlIjmqncqbM7mTCHQdLdtA8gZgzzIBMIf426jEm10Ml 7y31XBhfC5W812PGvCLupJiza5Mml34Sabio1eSBDxp8sVjA9wgTs7lqh5++l0sj4h+IFfJWkZAm YEtOaHEoRhJT+ai59EgqZHJTKEuexH1y3SkDkkgS8aFiJLGpHzT4YtGuH7TwNbGUa5ALEaLvS0xu 2mnPbAr8aJaS6LsfRzOARM0mPUHsTMpFr7RH3ORqy3pWR8LMBo6M2g1ih/xkBQJi2PxkFYflwBr/ 7Gl81HIfs71eIh+RzEysuV+KLMQ/LIpLGW4FRObDfJRbb6I9TCmiWUvSgfEYuc8YiedGZUQTP+I+ 4WZzqMSiC9zr1zSNxCtyuS/tEbf32vrolyCWKC5ufCeMLErzXlsNrCTpLWhgkSSyXc1sSGzqnfa0 WbTrbRppYIYU1xqVasKeTt38SGJ89D9VhEwpOgs5SR7iO0uqyOFys5bgaK40W7GYnetOnSbL59D5 yjELbmy29bGTu1I4rpLNNp2mTJkkQJLFQh1VhOzMeD0zA8m0b0Q+ZkBb4ZKW9HGtSwmrhktSARPS WHMEIxSZq7hl02ZWZ806VkTsrN1Cmky+QyKU9kiKWt7p9FCEc24LVA01a615p/kia9Z5xHRpj6z9 h/g0+zHWUETYmZ0JxWgWnTU94SNy7BeZOeg1f4mkfu6tVkW1x9qorHnsLUFn7WhkBEoMaXB7KeGl w8uoFlOVAEmfEG4si5C19f2kwQ0bFECvLlsiNnngZ61+sVGG0OnMCJuNkGvciWrc026emWBjnmx6 I3hgEj6ycZAg81YJkFTXg9f4lJUlQoDoMsZ2HSjI1FUGbMcsGFHIwQ1efNNmj1iIhJEkLQirFJBN EUXtirGxpDBoKMLmnMKAuFT2yAangvhYAWSTWEE6YgkQ5duWxQ3S4k2AjGrpxQkgmz0LdgrZLFuY dPSAWVwAZvawWbsFI53dG9UXslnAMNqMLxkKCaO8lALsYbOK8tKCDEhCujDo4cI7YdoilPqHLM2m M1FtVEAy7hnikmK0V178UbtejMOanTAJJUPQhghJWORVDZmH7fgQVdOsswwfhlsSPlKkCRaYgj3N Q9VpGkkKxTCfWSBkChp1gEwHm6r2k04cOTLXIu+nyDpDWIMJAC1BtO3I4gBJuw3+L9sbEogHm7wj +TW8X94fqZAEZMOZ4HaUjOvM2cIyMNOYtiL0YG86mgQdblsnODJLHiJOkOAjja4QLbYiB3NQfGRy KFhn6PtVEst27JnLRnBQ+WSyxjzsZeYz6/TjlTFqL0lmC+OfMbJJBBgZtUakMIqycZYKm5TATRzF SHp2+coO5McGOQCYqY5kLgR7zEvTMZPJMlsytgL/nanG+z3ayr2EDqRnt7g8NqYDNcvaw+Z+wmDR H0mEQtSMaWImG6+eSSeLjTrhHRpZzVjxNvQ6ETgvF8XsrNhTz0zQksxMxq+DzeWycbGA4nYiZibW HVZRrTszn1anYxNy8tKdzEemFNbcYzN8MMjZ5rGhQD9riZBNGcKdarhNjquXlErMLZuD9GbN2GAB kt6sZrQwalO0bPpzqW2zeVLf27kmE6ooR6jtITOv6Kvl48qmaFEyySaFzeX6YPPNrD1hs0q0wIEX LSURfi+52emr1+mQe+t+lwJkrU63xB9470vbWqLUnTYysOAbOpIByXwMouB8eEVVmuEoXh+2DmNv ZXvmI/DCqcxVFjhErUtH0tZExKJ+jNzOgkXP7Ino+TepjtoTiyx/6q1sRKm29gcpYwYbAGG97mC9 HOprkXpkEZLGVLC5DjbYtVSDWPccWqbaA+qbDO9UMgOp0wXrajDFRVKhBWaYrtbS8pKxrI8YvG4D 6tybZLhNwMlsGyurS+1LfAStyVofmYV0cN5Z1nKlubnHUQ2A9BibgNZ67YmlQJU3L433p7UxyulL icjyug4zq/bUPrJ5HbxTrI3RZtxxeAigtrBRVGwD2nQVcjoCKK9Jk6yKlAjRTFD2wLQ0GY4Xyyl7 GKC2UPCKuTZGr5W/wJZG7T8vjdJ1c492EQUhWxvQireSGjcxBu2ySVm4CWi3amQLbUC14TJx3AbU lqGHAjcBo0a8YlDbgFqLgqFsAw7GcOKQltEU5ENtjKOewp6U/v2k2tNjC01iZOBNNFzGFtqA5oaX V5XZebanJi3dEle1FRfXBzSWIlNaN4IuW7Ieqclr6vTompRqkZqzSQxmN1BGzc6EWSJ5n2JenNg2 F8xkEWuJaw1a3yH2F/cJ8h6ZRXdOO1jMR6Delt088zp4R6U6ZWIOZj2SzDFaEZQ1sCXrTY6WuG4Z G0pwxKRK5yjBkeDC+hksWhlVdiz8sSLHQOIpu73NArTlFgEZgjDLN5AQ0uahWUxq54kGuRZe06hZ Q1wShouJT3Ijcb2dJZYoWMSMF4E2baM1HWgqY1MR5Az3NrxC6LU32wwkH7SBd6anUYtDDN+w7K/t M+ytKiwDHq1SSdzfqKPNkTgMK2hKTbzl0yaddI/Epc0IjkWvmI+cNfdlThdvGVCLStw4bLT6EcIZ VN81tiOhBq5yWRBobtF8qT2zG8c7AXRpEg7B12ViWIAF75mPJwvZXK+VQhYEul4PFAsr5R24SYIs UEVGq4Ak9HVRh+ACCaYxnWiSaSsjpuyV4cQ7oa+VCyIsM8Aes2RYZuCiJskszbkRVJnWWCSGqxjy RrL0Ltvl1WTyRrPia6XOx9eXx19eXl/lkuX59OnjH19Pmy87+Vax9J8e2iuw14O82Sy/zuzqg5V/ /346X37enZ/zOgmDLLP7cDp+Pjymn573u8c/6c+X3ctr/jndLdFv45Iv4Mpf4fXx+Pg7vozrdMxf goYvbcMPz8fT/2w3X/EFaPfb839/3p32283rvxzwhV6wIFI6vaRf+jjKsT6Vn3wsP9kdHoDqfnvZ 4p3I8uMfL/lb1j6/n14+PWOl/D1fh+M/4UvAnl7kK7rSt4XlXekv+JKzJAX9Qjb5FrXy9wT1/Wvj fvpfAQAAAP//AwBQSwMEFAAGAAgAAAAhACxCQ7zdAAAAAwEAAA8AAABkcnMvZG93bnJldi54bWxM j09Lw0AQxe+C32EZwZvdNGKpaTZFBWkRRKx/6nGTHZPg7mzIbtrUT+/opV4GHu/x3m/y5eis2GEf Wk8KppMEBFLlTUu1gteX+4s5iBA1GW09oYIDBlgWpye5zozf0zPuNrEWXEIh0wqaGLtMylA16HSY +A6JvU/fOx1Z9rU0vd5zubMyTZKZdLolXmh0h3cNVl+bwSl4O9Srtf14GL4fq6f3dVeubrcpKXV+ Nt4sQEQc4zEMv/iMDgUzlX4gE4RVwI/Ev8ve9WwKolSQXl6BLHL5n734AQAA//8DAFBLAQItABQA BgAIAAAAIQC2gziS/gAAAOEBAAATAAAAAAAAAAAAAAAAAAAAAABbQ29udGVudF9UeXBlc10ueG1s UEsBAi0AFAAGAAgAAAAhADj9If/WAAAAlAEAAAsAAAAAAAAAAAAAAAAALwEAAF9yZWxzLy5yZWxz UEsBAi0AFAAGAAgAAAAhAKSNVg8SFQAAfm4AAA4AAAAAAAAAAAAAAAAALgIAAGRycy9lMm9Eb2Mu eG1sUEsBAi0AFAAGAAgAAAAhACxCQ7zdAAAAAwEAAA8AAAAAAAAAAAAAAAAAbBcAAGRycy9kb3du cmV2LnhtbFBLBQYAAAAABAAEAPMAAAB2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65AE1" w:rsidRPr="008D681C" w:rsidRDefault="00E65AE1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2. PHƯƠNG TRÌNH BẬC NHẤT ĐỐI VỚI </w:t>
      </w:r>
      <w:r w:rsidR="00E402F3" w:rsidRPr="00E402F3">
        <w:rPr>
          <w:b/>
          <w:position w:val="-6"/>
        </w:rPr>
        <w:object w:dxaOrig="520" w:dyaOrig="279">
          <v:shape id="_x0000_i1110" type="#_x0000_t75" style="width:26.3pt;height:13.75pt" o:ole="">
            <v:imagedata r:id="rId178" o:title=""/>
          </v:shape>
          <o:OLEObject Type="Embed" ProgID="Equation.DSMT4" ShapeID="_x0000_i1110" DrawAspect="Content" ObjectID="_1630235078" r:id="rId179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540" w:dyaOrig="220">
          <v:shape id="_x0000_i1111" type="#_x0000_t75" style="width:26.9pt;height:11.25pt" o:ole="">
            <v:imagedata r:id="rId180" o:title=""/>
          </v:shape>
          <o:OLEObject Type="Embed" ProgID="Equation.DSMT4" ShapeID="_x0000_i1111" DrawAspect="Content" ObjectID="_1630235079" r:id="rId181"/>
        </w:object>
      </w:r>
      <w:r w:rsidRPr="008D681C">
        <w:rPr>
          <w:b/>
        </w:rPr>
        <w:t xml:space="preserve"> </w:t>
      </w:r>
    </w:p>
    <w:p w:rsidR="00E65AE1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7145" r="17145" b="11430"/>
                <wp:docPr id="4" name="Freeform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iXNd+CxUAAHR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QwB/3navENJPx/1eWL4ZR2HQl/fTLeD+9v7zUUg8vf/5cP+/p83b4U8Pz+ef D89vZ2zICeTNBaj8csIfbT58+cvhAXh3n86HxKWvj8dXQQX6N1+TMH5dhLH/et7c43+OnRvGuN3c 4yM3uj4mYd3sbu2P7z+dzv+5PyREu89/Pp2zLB/wU5LEg1LzC+h6fH2BWH9/s4m923zZhKnvVfQL lCugus3TZu5NOxYQX4C4ztUwhRJscNdx9QVQP4TKpkD/snU/XMc0FDDTUEE0FkA+9tcx4awuq41z BdNcAA2usidX8jzMNVyuZPrUz9e35Uq+j3ON7a7k+ziNFWQl453vxwqZrmR9hICuaoQrme+Gztew lfzvpxqhpQDcEKcatlIGMfjre/OlDJyfa3vzpRCGmpb5CyEMXWVrvhTCNE6VrZVCCH11Z6UM5q4i A1/KwNd45ksJDFVcpQSGvkZkyX/v43UixZ4ux8l5HJXrhieU/J98xV6Ekv+un2MNWymAIVbOZygF 4MaqboRSAgPArp6CUErAjVW+hQsZwCpcx1bKwMWqREMphbGmt7DipRRCzRT1pRTmrsK3vpTCPNaE 0JdCmLsKofBB37bmA8zfdQXpL4RQE2lfCsEPVbb1pRCq6taXQvDTUDtWfSmEKqXw3QWlA7h7ndK4 SgixFIIPriaFWEqhqiDxQgrdVLNs8UIKNeWNF1LoYs1ZxVIK1YMVL6TgqrFLLKUQ+0r4MlxIAUKt SGEopdAD7OoxHS6kMFQP1lBKIU6V0GMopRCcq0lhKKUw1U7WUEoBB6vm5IdSClOo7a2UQhinWrA2 XEhhrGAbSymEMdQoHUspeFfDVkohBFezIWMpBV/xpGMpBD9NNeWVsLzwbBUFGS+EEIbaMUWS8Q1b bWeXIoi1iGEsReBqMeB0IYIp1OicShHEWNnbdCGCWD3yUymCaar40qmUQXChZninUgbTXJHBVMrA D9Ci64Z3KmUwxEpEM5VS8N7XlG0qpRCh4VcNyHwhhX6oYZsvpDBVQsr5QgoBKc51SudSCkOs7a2U gp+rxm0upRCHihTmCynEuSbTuZRCqFJ6IQU318zRXEoh1PbmulIMvu9rXgEJb3FO/VwxSK4rBQHW 1eyb60pJ9DXH4LpSFC5AYtcF67pSFgHH8KrWua4UxoxoqoauFEbVp7qulEbEqa6hK6Uhqd313V0k zojiauguMueIDKqCrhTGgHSssruL3DnW4nznLmThfFUWF9kznFxte6UsXHR1ckthBKTZFXJLYbi+ 6qmdK6URSguFAtNHKyHtnqyqdP/1TctK+Gmzk+JmlypZ74eTVLCkxoQ61S+5Cra7BZTUoCrAEIoA h1QyY8BguQDHVcDgpwCnsh0oaW8DzBLgeRVmUUyBhuJJoY/hlppNAl9HpChWAl9HppRdEvg6Qp1S Cqmv2bsUTgQ7CiOrwJVUlD5WgSupfh2pUt1Im1lHqldS/TpSpUYh2FGDWLN3KUIk8HWkSpUhga8j VcoICXwdqUFJRR1gzd6lECDYkeivAldSkcqvAldSkauvAldSkYyvAldSkW2vAZd0W0hFOr0KXElF vrwKXElFQrwKXElFxrsKXElFSrsGXHJaIRU56ypwJRVJ6SpwJRVZ5ypwJRVp5SpwJRV54xpwSRyF VCSGq8CVVGR+q8CVVOR2q8CV1Nwhou5gVFKRn63BLgmakIoEbBW4kooMaxW4kooUahW4koocaRW4 kookaA24ZEFCKrKcVeBKKtKYVeBKKvKUVeBKKhKRVeBKKjKNNeAp1RBaJZVY9wdKreQK6/5A6ZVk YN0fKMWuW0dyivczDSuJ/hY4rSR6CZ0QlK+iYQmeEHWv+wMj2q0kegmgLiOofOw1MD6i1/7bLvtx u0GX/YPsanf7vjtLPG0/br7cbVMfdvN0t5Vmq3zwevi8/+WQQM4SVzupMoLdErBn0r5BvLyVkF4S MUCiRpEB7WN7vieEXgq0AFv8hX1szwwWoA4CtsQW9rE9FUxKpQBbQj/72J4ZrFf+QRVae+vVSprY DYk9MzJ0sNOabVyDZHTYGVkSKWEmoI1tlM6NsKO9tVGNGZoHLTonKfMD2+L3jEB7ZkJnlehiu+xj eyqYqQgi5daq0rDPLCGynzV8cmgZthBOUjQDGTOhVlqiAENxtYVtVMVEO6IFZgKDQJpgUqzBooQn UbMLpr9Sw+fYein9AAxxfGtvQfpeAFuiU5OnPbNcvSoT4ZtX1ZQ6UWtVJ0VJrOrIkUbVIMOhfN3E p1YXlfkmnFRghXVMriheCdjieY0Z9tTDn6MFtMybi2quE8DCFg2aQfUAb4EpNnSC2mD5OMQll7St 2zOToBF7JHKVSj4YggmT5qKpiihwSzZiq9kzr+o0dR2WwMk+t6fCSesI+MYlgbbP7ZnhvJQRBW7J JOxzeyqcGpORrCuCF3wToTdI+1bgkFu3ZIaZmwy3pIy2L3vm/fXSJBV8MD8tfKjNKVzb2kU9PtOS 7tl69szrRj2O4gta6w5aQ5iWtN3w2DPjG6QLI3QQoz0avs4CCsNjz4wPY0YJH+aImvszXzYyp6Il K/T7mvhmtRfD3JYvzF1WhAHur8VAtFI14sEJaANKtxksRHu+Deil0g5ANHMJoO4R41MEULpZgnGp h5g07Jml4gIi1gTIiFmcDOaWmlQHMDphXDIGW9KeunSvxPRMMlF9L8a82ktHZTgzrDJXlvZIMQ56 +tDxbi89qHpHcgzciJAvsccTWY9anohLwcz4Z0/l46TsiUxxR5ktSUpB+DhKJykBts+WTNRlQKY9 aJQqIMEYpUUsSzOMwpYM2LafzrRHDGlTcXsZSJGlieVxvR3XpfhiErGnHS71VQNags2lMUuYlsaw IAGEF5U9Uu/sNMIcSPrmOrPLS/nciLCnEtNpzoVptOYeZ5mbwhbHpYhhiOyZEU5ak5pIYDDpusyh jhoHYUayub9RpYcWfxNOWCx0zCzjw4lPcOhytISMZrbCtdeN0j+WdQlf0FhWuLZpCtKgT3QQOBnF E7ilNGTysmeWGzrQCQ4DF0160fnOcCRQd0j3ZN2JORaZKwMcxoWa66aeqsCRINziYaIGllrjKLek q20izME2wbSIgNGXJpiaNnip1ppZT3oSkGapSvjawqVFtYBRwBaYpt5SzWmBaUXFE1MhM2qQFAZ+ m9jUOGL6qAmG2fOEDm3vNpzVN5YSmCn4/cvhtAddV8pmuDqRtXRhUK1u5uDiFbStMs7JAJNoPvPw znIZkqPITHTGuHRajTR7qjG3JH8ignQiwnzqiP5gfiUDDm3z6yTVThhJxQWTWtkAjyyk6qE/gnFg CtJrdXEghTKZBs8YSRKHYerM8GFpUxqj7akMj+pNMNbZVk5MvOSlUUtoHTEUcjW7IIkcNDermcSy TYyjao9EdW1AI2ZphRm19lSqMQeficGziXFSEY7IituA5gVITcxNml2MjOEWX4zECmGoP8saV6fa exzVtYws7xtxVtJRWNo3xj97Gh/1FA7Mio9yvyAdBaJmo9aCB+ZNBw3I5dmUzKCSkcJBG1BujqQ9 EjWLyvCBuGgXzUgxS4G7D5nhLM6WxDBJhp2ZXhPEkVTfkDTkxGZiShEsjiW9ARTgssVllSHcVNKl l96yqZc9zSuoZ5xYRu5xqIQ9uNbRlrUViWd2uGDtM0Z2rjv1CnqbEB0zI8KeSkyn8edMDOmshT0M VjZpmTV7nkmcP6nvYHE0LrsoD8lR7VTOlNmdTLhDKrKD5gnEnGEGZArxj1GPMbkeKnlvqefC+Fqo 5L0eM+YVcSfFnF2bNLn0k0jDRa0mD3zQ4IvFAr5HmJjNVTv89L1cGgH7WbzirSIhTcCWnNDiUIwk pvJRc+mRVMi8lCKTipC4T647ZUASSSI+VIwkNvWDBl8s2vWDFr4mlnINciFC9H2JyU077ZlNgR/N UhJ99+OY4xV2gvykJ4idSbnolfaIm1xtWc/qSJjZwJFRu0HskJ+sQEAMm5+s4rAcWOOfPY2PWu5j ttdL5COSmYk190uRhfiHRXEpw62AyHyYj3LrTbSHKUU0a0k6MB4j9xkj8dyojGjiR9wn3GwOlVh0 4XE9Iy09knhFLvdlQBIBeb8EsURxceM7YWRRmvfaamAlSW9BA4skke1qZkNiU++0p82iXW/TSAMz pLjWqFQT9nTq5vH2hbYB6JYglniuzkJOkof4zpIqcrjcrCU4mivNVixm57pTp8nyOXS+csyCG5uE PXJXCsdVstmm05QpkwRIslioo4qQnRmvZ2YgmfaVyMcMaCtc0pI+rnUpYdVwSSpgQhprjmCEInMV t2zazOqsWceKiJ21W0iTyXdIhNIeSVHLO50einDObYGqoWatNe80X2TNOo+YLu2Rtf8Qn2Y/xhqK CDuzM6EYzaKzpid8RI79IvMRveYvkdTPvdWqqPZYG5U1j70l6KwdjYxAiSENbi8lvHR4GdViqhIg 6RPCjWURsra+nzS4YYMC6NVlS8QmD/ys1S82yhA6nRlhsxFyjTtRjXvazTMTbMyTTW8ED0zCRzYO EmTeKgGS6nrwGp+yskQIEF3G2K4DBZm6yoBtz4gRhRzc4MU3bfaIhUgYSdKCsEoB2RRR1K4YG0sK g4YibM4pDIhLZY9scCqIjxVANokVpCOWAFG+bVncIC3eBMioll6cALLZs2CnkM2yhUlHD5jFBWBm D5u1WzDS2b1RfSGbBQyjzfiSoZAwykspwB42qygvLciAJKQLgx4uvBOmLUKpf8jSbDoT1UYFJOOe IS4pRnvlxR+1410c1uyESSgZgjZESMIir2rIPGzHh6iaZp1l+DDckvCRIk3oNDAFe5qHqtM0khSK YT6zQMgUNOoAmQ42Ve0nnThyZK5F3k+RdYawBhMAWoJo25HFAZJ2G/xftjckEA82eUfya3i/vD9S IQnIhjPB7SgZ15mzhWVgpjFtRejB3nQ0CTrctk5wZJY8RJwgwUcaXSFabEUO5qD4yORQsM7Qt6sk lu3YM5eN4KDyyWSNedjLzGfW6ccrY9RekswWxj9jZJMIMDJqjUhhFGXjLBU2KYGbOIqR9OzylR3I jw1yADBTHclcCPaYl6ZjJpNltmRsBf47U433e7SVewkdSM9ucXlsTAdqlrWHzf0E6cHLOWCDRCFq xjQxk41Xz2SMpKWJd2hkNWPF2yAv3ZQ9zstFMTsr9tQzE7QkM5Px62BzuWxcLKC4nZcm1h1WUa07 M59Wp2MTcvLSncxHphTW3GMzfDDI2eaxoUA/a4mQTRnCnWq4TY4rSv8KiCC55fC9WTM2WICkN6sZ LYzaFC2b/lxq22ye1Pd2rsmEKsoRanvIzCv6avm4silalEyySWFzuT7YfDNrT9isEi1w4EVLSR+/ ldzs9NXrdMi9db9LAbJWp1viD7z3pakiAaXutJGBBd/QkQxI5mMQBefDK6rS0s6A14etw9hb2Z75 CLxwKnOVBQ5R69KRtDURsagfI7ezYNEzeyJ6/k2qo/bEIsufeisbUaqt/UHKmMEGQFivO1gvh/pa pB5ZhKQxFdDNVUBSabFqEOueQ8tUe0B9k+GdSmYgdbpgXQ2muEgqtMAM09VaGlmKWaJ2rozxmOxM JMNtYpzMtrGyutS+xM3Tmqz1kVlIB+edZS1Xmpt7HNUASI+xCWit155YClR589J4f1obo5y+lIgs r+sws2pP7SOb18E7xdoYbcYdh4cAagsbRcU2oE1XIacjgPKaNIgQAVYbEG3fDAjT0mQ4Xiyn7GGA 2kLBK+baGL1W/gJbGrX/vDRK18092kUUhGxtQCveSmrcxBi0yyZl4Sag3aqRLbQB1YbLxHEbUCsz HgrcBIwa8YpBbQNqLQpl8zbgYAwnDmkZTUE+1MY46insSenfT6o9PbbQJEYG3kTDZWyhDWhueHlV mZ1ne2rS0i1xVVtxcX1AYykypXUl6LIl65GavKYua/tyxmuRmrNJDGY3UEbNzoRZInmfYl6c2DYX zGQRa4lrDVrfIfYX9wnyHplFd047WMxHoN6W3TzzOnhHpTplYg5mPZLMMVoRlDWwJetNjpa4bhkb SnDEpErnKMGR4ML6GSxaGVV2LPyxIsdA4im7vc0CtOUWARmCMMs3kBDS5qFZTGrniQa5Fl7TqFlD XBKGi4lPciNxvZ0llihYxIwXgTZtozUdaCpjUxHkDPc2vELotTfbDCQftIF3pqdRi0MM37Dsr+0z 7K0qLAMerVJJ3N+oo82ROAwraEpNvOXTJs2IInFpM4Jj0SvmI2fNfZnTxVsG1KISNw4brX6EcAbV d43tSKiBq1wWBLaDF7wTQJcm4RB8XSaGBVjwnvl4spDN9VopZEGg6/VAsbBS3oGbJMgCVWS0CkhC Xxd1CC6QYBrTiSaZtjJiyl4ZTrwT+lq5IMIyA+wxS4ZlBi5qkszSnCtB1W8jMVzFkDeSpXfZLq8m kzeaFV8rdTq8PD/89PzyIpcsT8ePH/74ctx83sl3iaX/9NBegL28yZvN8uvMLj5Y+ffvx9P5x93p Ka+TMMgyu9vj4dPbQ/rpab97+JP+fN49v+Sf090S/Q4u+dqt/MVdHw4Pv+IruI6H/NVn+Ko2/PB0 OP7/dvMFX3t2tz3936fdcb/dvPzXG77GCxZESqfn9EsfRznWx/KTD+Unu7d7oLrbnrd4J7L8+Mdz /m61T+/H549PWMml17q9Hf4DX/31+Cxf0ZW+IyzvSn/BV5slKejXsMl3p5W/J6hvXxb3w98FAAAA //8DAFBLAwQUAAYACAAAACEAciPjl9cAAAAEAQAADwAAAGRycy9kb3ducmV2LnhtbEyPwW7CMBBE 75X6D9Yi9VZsqChViINQJT4AF/Vs4m0SYq+jeIH072t6aS8rjWY087bcTsGLK46pi6RhMVcgkOro Omo0HD/2z28gElty1kdCDd+YYFs9PpS2cPFGB7wabkQuoVRYDS3zUEiZ6haDTfM4IGXvK47BcpZj I91ob7k8eLlU6lUG21FeaO2A7y3WvbkEDbzuVuGw35mXT2/c+ZyOveFe66fZtNuAYJz4Lwx3/IwO VWY6xQu5JLyG/Aj/3ru3UCsQJw3LtQJZlfI/fPUDAAD//wMAUEsBAi0AFAAGAAgAAAAhALaDOJL+ AAAA4QEAABMAAAAAAAAAAAAAAAAAAAAAAFtDb250ZW50X1R5cGVzXS54bWxQSwECLQAUAAYACAAA ACEAOP0h/9YAAACUAQAACwAAAAAAAAAAAAAAAAAvAQAAX3JlbHMvLnJlbHNQSwECLQAUAAYACAAA ACEA4lzXfgsVAAB0bgAADgAAAAAAAAAAAAAAAAAuAgAAZHJzL2Uyb0RvYy54bWxQSwECLQAUAAYA CAAAACEAciPjl9cAAAAEAQAADwAAAAAAAAAAAAAAAABlFwAAZHJzL2Rvd25yZXYueG1sUEsFBgAA AAAEAAQA8wAAAGk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6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112" type="#_x0000_t75" style="width:11.25pt;height:13.75pt" o:ole="">
            <v:imagedata r:id="rId182" o:title=""/>
          </v:shape>
          <o:OLEObject Type="Embed" ProgID="Equation.DSMT4" ShapeID="_x0000_i1112" DrawAspect="Content" ObjectID="_1630235080" r:id="rId183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113" type="#_x0000_t75" style="width:88.3pt;height:13.75pt" o:ole="">
            <v:imagedata r:id="rId184" o:title=""/>
          </v:shape>
          <o:OLEObject Type="Embed" ProgID="Equation.DSMT4" ShapeID="_x0000_i1113" DrawAspect="Content" ObjectID="_1630235081" r:id="rId185"/>
        </w:object>
      </w:r>
      <w:r w:rsidRPr="008D681C">
        <w:rPr>
          <w:sz w:val="20"/>
          <w:szCs w:val="20"/>
        </w:rPr>
        <w:t>. Khẳng định nào sau đây là đúng?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114" type="#_x0000_t75" style="width:33.8pt;height:31.3pt" o:ole="">
            <v:imagedata r:id="rId186" o:title=""/>
          </v:shape>
          <o:OLEObject Type="Embed" ProgID="Equation.DSMT4" ShapeID="_x0000_i1114" DrawAspect="Content" ObjectID="_1630235082" r:id="rId18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115" type="#_x0000_t75" style="width:33.8pt;height:31.3pt" o:ole="">
            <v:imagedata r:id="rId188" o:title=""/>
          </v:shape>
          <o:OLEObject Type="Embed" ProgID="Equation.DSMT4" ShapeID="_x0000_i1115" DrawAspect="Content" ObjectID="_1630235083" r:id="rId18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80" w:dyaOrig="620">
          <v:shape id="_x0000_i1116" type="#_x0000_t75" style="width:38.8pt;height:31.3pt" o:ole="">
            <v:imagedata r:id="rId190" o:title=""/>
          </v:shape>
          <o:OLEObject Type="Embed" ProgID="Equation.DSMT4" ShapeID="_x0000_i1116" DrawAspect="Content" ObjectID="_1630235084" r:id="rId19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117" type="#_x0000_t75" style="width:40.05pt;height:31.3pt" o:ole="">
            <v:imagedata r:id="rId192" o:title=""/>
          </v:shape>
          <o:OLEObject Type="Embed" ProgID="Equation.DSMT4" ShapeID="_x0000_i1117" DrawAspect="Content" ObjectID="_1630235085" r:id="rId19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7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8"/>
          <w:sz w:val="20"/>
          <w:szCs w:val="20"/>
        </w:rPr>
        <w:object w:dxaOrig="2280" w:dyaOrig="360">
          <v:shape id="_x0000_i1118" type="#_x0000_t75" style="width:113.95pt;height:18.15pt" o:ole="">
            <v:imagedata r:id="rId194" o:title=""/>
          </v:shape>
          <o:OLEObject Type="Embed" ProgID="Equation.DSMT4" ShapeID="_x0000_i1118" DrawAspect="Content" ObjectID="_1630235086" r:id="rId195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119" type="#_x0000_t75" style="width:35.05pt;height:33.8pt" o:ole="">
            <v:imagedata r:id="rId196" o:title=""/>
          </v:shape>
          <o:OLEObject Type="Embed" ProgID="Equation.DSMT4" ShapeID="_x0000_i1119" DrawAspect="Content" ObjectID="_1630235087" r:id="rId197"/>
        </w:object>
      </w:r>
      <w:r w:rsidRPr="008D681C">
        <w:rPr>
          <w:sz w:val="20"/>
          <w:szCs w:val="20"/>
        </w:rPr>
        <w:t xml:space="preserve"> là?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120" type="#_x0000_t75" style="width:11.25pt;height:13.75pt" o:ole="">
            <v:imagedata r:id="rId198" o:title=""/>
          </v:shape>
          <o:OLEObject Type="Embed" ProgID="Equation.DSMT4" ShapeID="_x0000_i1120" DrawAspect="Content" ObjectID="_1630235088" r:id="rId19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121" type="#_x0000_t75" style="width:11.9pt;height:13.75pt" o:ole="">
            <v:imagedata r:id="rId200" o:title=""/>
          </v:shape>
          <o:OLEObject Type="Embed" ProgID="Equation.DSMT4" ShapeID="_x0000_i1121" DrawAspect="Content" ObjectID="_1630235089" r:id="rId20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22" type="#_x0000_t75" style="width:11.9pt;height:13.75pt" o:ole="">
            <v:imagedata r:id="rId202" o:title=""/>
          </v:shape>
          <o:OLEObject Type="Embed" ProgID="Equation.DSMT4" ShapeID="_x0000_i1122" DrawAspect="Content" ObjectID="_1630235090" r:id="rId20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23" type="#_x0000_t75" style="width:11.9pt;height:13.75pt" o:ole="">
            <v:imagedata r:id="rId204" o:title=""/>
          </v:shape>
          <o:OLEObject Type="Embed" ProgID="Equation.DSMT4" ShapeID="_x0000_i1123" DrawAspect="Content" ObjectID="_1630235091" r:id="rId20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8.</w:t>
      </w:r>
      <w:r w:rsidRPr="008D681C">
        <w:rPr>
          <w:sz w:val="20"/>
          <w:szCs w:val="20"/>
        </w:rPr>
        <w:t xml:space="preserve"> Tính tổng </w:t>
      </w:r>
      <w:r w:rsidR="00E402F3" w:rsidRPr="00E402F3">
        <w:rPr>
          <w:position w:val="-4"/>
          <w:sz w:val="20"/>
          <w:szCs w:val="20"/>
        </w:rPr>
        <w:object w:dxaOrig="220" w:dyaOrig="260">
          <v:shape id="_x0000_i1124" type="#_x0000_t75" style="width:11.25pt;height:13.15pt" o:ole="">
            <v:imagedata r:id="rId206" o:title=""/>
          </v:shape>
          <o:OLEObject Type="Embed" ProgID="Equation.DSMT4" ShapeID="_x0000_i1124" DrawAspect="Content" ObjectID="_1630235092" r:id="rId207"/>
        </w:object>
      </w:r>
      <w:r w:rsidRPr="008D681C">
        <w:rPr>
          <w:sz w:val="20"/>
          <w:szCs w:val="20"/>
        </w:rPr>
        <w:t xml:space="preserve"> các nghiệm của phương trình </w:t>
      </w:r>
      <w:r w:rsidR="00E402F3" w:rsidRPr="00E402F3">
        <w:rPr>
          <w:position w:val="-6"/>
          <w:sz w:val="20"/>
          <w:szCs w:val="20"/>
        </w:rPr>
        <w:object w:dxaOrig="2760" w:dyaOrig="360">
          <v:shape id="_x0000_i1125" type="#_x0000_t75" style="width:137.75pt;height:18.15pt" o:ole="">
            <v:imagedata r:id="rId208" o:title=""/>
          </v:shape>
          <o:OLEObject Type="Embed" ProgID="Equation.DSMT4" ShapeID="_x0000_i1125" DrawAspect="Content" ObjectID="_1630235093" r:id="rId209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14"/>
          <w:sz w:val="20"/>
          <w:szCs w:val="20"/>
        </w:rPr>
        <w:object w:dxaOrig="800" w:dyaOrig="400">
          <v:shape id="_x0000_i1126" type="#_x0000_t75" style="width:40.05pt;height:20.05pt" o:ole="">
            <v:imagedata r:id="rId210" o:title=""/>
          </v:shape>
          <o:OLEObject Type="Embed" ProgID="Equation.DSMT4" ShapeID="_x0000_i1126" DrawAspect="Content" ObjectID="_1630235094" r:id="rId211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ab/>
        <w:t xml:space="preserve"> </w:t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40" w:dyaOrig="620">
          <v:shape id="_x0000_i1127" type="#_x0000_t75" style="width:41.95pt;height:31.3pt" o:ole="">
            <v:imagedata r:id="rId212" o:title=""/>
          </v:shape>
          <o:OLEObject Type="Embed" ProgID="Equation.DSMT4" ShapeID="_x0000_i1127" DrawAspect="Content" ObjectID="_1630235095" r:id="rId21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128" type="#_x0000_t75" style="width:46.95pt;height:31.3pt" o:ole="">
            <v:imagedata r:id="rId214" o:title=""/>
          </v:shape>
          <o:OLEObject Type="Embed" ProgID="Equation.DSMT4" ShapeID="_x0000_i1128" DrawAspect="Content" ObjectID="_1630235096" r:id="rId21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20" w:dyaOrig="620">
          <v:shape id="_x0000_i1129" type="#_x0000_t75" style="width:45.7pt;height:31.3pt" o:ole="">
            <v:imagedata r:id="rId216" o:title=""/>
          </v:shape>
          <o:OLEObject Type="Embed" ProgID="Equation.DSMT4" ShapeID="_x0000_i1129" DrawAspect="Content" ObjectID="_1630235097" r:id="rId21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20" w:dyaOrig="620">
          <v:shape id="_x0000_i1130" type="#_x0000_t75" style="width:40.7pt;height:31.3pt" o:ole="">
            <v:imagedata r:id="rId218" o:title=""/>
          </v:shape>
          <o:OLEObject Type="Embed" ProgID="Equation.DSMT4" ShapeID="_x0000_i1130" DrawAspect="Content" ObjectID="_1630235098" r:id="rId219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9.</w:t>
      </w:r>
      <w:r w:rsidRPr="008D681C">
        <w:rPr>
          <w:sz w:val="20"/>
          <w:szCs w:val="20"/>
        </w:rPr>
        <w:t xml:space="preserve"> Tìm nghiệm dương nhỏ nhất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131" type="#_x0000_t75" style="width:13.75pt;height:18.15pt" o:ole="">
            <v:imagedata r:id="rId220" o:title=""/>
          </v:shape>
          <o:OLEObject Type="Embed" ProgID="Equation.DSMT4" ShapeID="_x0000_i1131" DrawAspect="Content" ObjectID="_1630235099" r:id="rId221"/>
        </w:object>
      </w:r>
      <w:r w:rsidRPr="008D681C">
        <w:rPr>
          <w:sz w:val="20"/>
          <w:szCs w:val="20"/>
        </w:rPr>
        <w:t xml:space="preserve"> của </w:t>
      </w:r>
      <w:r w:rsidR="00E402F3" w:rsidRPr="00E402F3">
        <w:rPr>
          <w:position w:val="-8"/>
          <w:sz w:val="20"/>
          <w:szCs w:val="20"/>
        </w:rPr>
        <w:object w:dxaOrig="3240" w:dyaOrig="380">
          <v:shape id="_x0000_i1132" type="#_x0000_t75" style="width:162.15pt;height:18.8pt" o:ole="">
            <v:imagedata r:id="rId222" o:title=""/>
          </v:shape>
          <o:OLEObject Type="Embed" ProgID="Equation.DSMT4" ShapeID="_x0000_i1132" DrawAspect="Content" ObjectID="_1630235100" r:id="rId22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133" type="#_x0000_t75" style="width:40.05pt;height:31.3pt" o:ole="">
            <v:imagedata r:id="rId224" o:title=""/>
          </v:shape>
          <o:OLEObject Type="Embed" ProgID="Equation.DSMT4" ShapeID="_x0000_i1133" DrawAspect="Content" ObjectID="_1630235101" r:id="rId22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859" w:dyaOrig="620">
          <v:shape id="_x0000_i1134" type="#_x0000_t75" style="width:43.2pt;height:31.3pt" o:ole="">
            <v:imagedata r:id="rId226" o:title=""/>
          </v:shape>
          <o:OLEObject Type="Embed" ProgID="Equation.DSMT4" ShapeID="_x0000_i1134" DrawAspect="Content" ObjectID="_1630235102" r:id="rId22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80" w:dyaOrig="620">
          <v:shape id="_x0000_i1135" type="#_x0000_t75" style="width:43.85pt;height:31.3pt" o:ole="">
            <v:imagedata r:id="rId228" o:title=""/>
          </v:shape>
          <o:OLEObject Type="Embed" ProgID="Equation.DSMT4" ShapeID="_x0000_i1135" DrawAspect="Content" ObjectID="_1630235103" r:id="rId22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80" w:dyaOrig="620">
          <v:shape id="_x0000_i1136" type="#_x0000_t75" style="width:43.85pt;height:31.3pt" o:ole="">
            <v:imagedata r:id="rId230" o:title=""/>
          </v:shape>
          <o:OLEObject Type="Embed" ProgID="Equation.DSMT4" ShapeID="_x0000_i1136" DrawAspect="Content" ObjectID="_1630235104" r:id="rId231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0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8"/>
          <w:sz w:val="20"/>
          <w:szCs w:val="20"/>
        </w:rPr>
        <w:object w:dxaOrig="2700" w:dyaOrig="360">
          <v:shape id="_x0000_i1137" type="#_x0000_t75" style="width:135.25pt;height:18.15pt" o:ole="">
            <v:imagedata r:id="rId232" o:title=""/>
          </v:shape>
          <o:OLEObject Type="Embed" ProgID="Equation.DSMT4" ShapeID="_x0000_i1137" DrawAspect="Content" ObjectID="_1630235105" r:id="rId233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138" type="#_x0000_t75" style="width:35.05pt;height:33.8pt" o:ole="">
            <v:imagedata r:id="rId234" o:title=""/>
          </v:shape>
          <o:OLEObject Type="Embed" ProgID="Equation.DSMT4" ShapeID="_x0000_i1138" DrawAspect="Content" ObjectID="_1630235106" r:id="rId235"/>
        </w:object>
      </w:r>
      <w:r w:rsidRPr="008D681C">
        <w:rPr>
          <w:sz w:val="20"/>
          <w:szCs w:val="20"/>
        </w:rPr>
        <w:t xml:space="preserve"> là?  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39" type="#_x0000_t75" style="width:11.9pt;height:13.75pt" o:ole="">
            <v:imagedata r:id="rId236" o:title=""/>
          </v:shape>
          <o:OLEObject Type="Embed" ProgID="Equation.DSMT4" ShapeID="_x0000_i1139" DrawAspect="Content" ObjectID="_1630235107" r:id="rId23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140" type="#_x0000_t75" style="width:11.25pt;height:13.75pt" o:ole="">
            <v:imagedata r:id="rId238" o:title=""/>
          </v:shape>
          <o:OLEObject Type="Embed" ProgID="Equation.DSMT4" ShapeID="_x0000_i1140" DrawAspect="Content" ObjectID="_1630235108" r:id="rId23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41" type="#_x0000_t75" style="width:11.9pt;height:13.75pt" o:ole="">
            <v:imagedata r:id="rId240" o:title=""/>
          </v:shape>
          <o:OLEObject Type="Embed" ProgID="Equation.DSMT4" ShapeID="_x0000_i1141" DrawAspect="Content" ObjectID="_1630235109" r:id="rId24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42" type="#_x0000_t75" style="width:11.9pt;height:13.75pt" o:ole="">
            <v:imagedata r:id="rId242" o:title=""/>
          </v:shape>
          <o:OLEObject Type="Embed" ProgID="Equation.DSMT4" ShapeID="_x0000_i1142" DrawAspect="Content" ObjectID="_1630235110" r:id="rId24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1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28"/>
          <w:sz w:val="20"/>
          <w:szCs w:val="20"/>
        </w:rPr>
        <w:object w:dxaOrig="3780" w:dyaOrig="680">
          <v:shape id="_x0000_i1143" type="#_x0000_t75" style="width:189.1pt;height:33.8pt" o:ole="">
            <v:imagedata r:id="rId244" o:title=""/>
          </v:shape>
          <o:OLEObject Type="Embed" ProgID="Equation.DSMT4" ShapeID="_x0000_i1143" DrawAspect="Content" ObjectID="_1630235111" r:id="rId24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00" w:dyaOrig="1320">
          <v:shape id="_x0000_i1144" type="#_x0000_t75" style="width:110.2pt;height:65.75pt" o:ole="">
            <v:imagedata r:id="rId246" o:title=""/>
          </v:shape>
          <o:OLEObject Type="Embed" ProgID="Equation.DSMT4" ShapeID="_x0000_i1144" DrawAspect="Content" ObjectID="_1630235112" r:id="rId24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380" w:dyaOrig="1320">
          <v:shape id="_x0000_i1145" type="#_x0000_t75" style="width:118.95pt;height:65.75pt" o:ole="">
            <v:imagedata r:id="rId248" o:title=""/>
          </v:shape>
          <o:OLEObject Type="Embed" ProgID="Equation.DSMT4" ShapeID="_x0000_i1145" DrawAspect="Content" ObjectID="_1630235113" r:id="rId249"/>
        </w:object>
      </w:r>
      <w:r w:rsidRPr="008D681C">
        <w:rPr>
          <w:sz w:val="20"/>
          <w:szCs w:val="20"/>
        </w:rPr>
        <w:t xml:space="preserve"> 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20" w:dyaOrig="1320">
          <v:shape id="_x0000_i1146" type="#_x0000_t75" style="width:110.8pt;height:65.75pt" o:ole="">
            <v:imagedata r:id="rId250" o:title=""/>
          </v:shape>
          <o:OLEObject Type="Embed" ProgID="Equation.DSMT4" ShapeID="_x0000_i1146" DrawAspect="Content" ObjectID="_1630235114" r:id="rId25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380" w:dyaOrig="1320">
          <v:shape id="_x0000_i1147" type="#_x0000_t75" style="width:118.95pt;height:65.75pt" o:ole="">
            <v:imagedata r:id="rId252" o:title=""/>
          </v:shape>
          <o:OLEObject Type="Embed" ProgID="Equation.DSMT4" ShapeID="_x0000_i1147" DrawAspect="Content" ObjectID="_1630235115" r:id="rId25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2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148" type="#_x0000_t75" style="width:13.75pt;height:18.15pt" o:ole="">
            <v:imagedata r:id="rId254" o:title=""/>
          </v:shape>
          <o:OLEObject Type="Embed" ProgID="Equation.DSMT4" ShapeID="_x0000_i1148" DrawAspect="Content" ObjectID="_1630235116" r:id="rId255"/>
        </w:object>
      </w:r>
      <w:r w:rsidRPr="008D681C">
        <w:rPr>
          <w:sz w:val="20"/>
          <w:szCs w:val="20"/>
        </w:rPr>
        <w:t xml:space="preserve"> là nghiệm âm lớn nhất của </w:t>
      </w:r>
      <w:r w:rsidR="00E402F3" w:rsidRPr="00E402F3">
        <w:rPr>
          <w:position w:val="-8"/>
          <w:sz w:val="20"/>
          <w:szCs w:val="20"/>
        </w:rPr>
        <w:object w:dxaOrig="3680" w:dyaOrig="360">
          <v:shape id="_x0000_i1149" type="#_x0000_t75" style="width:184.05pt;height:18.15pt" o:ole="">
            <v:imagedata r:id="rId256" o:title=""/>
          </v:shape>
          <o:OLEObject Type="Embed" ProgID="Equation.DSMT4" ShapeID="_x0000_i1149" DrawAspect="Content" ObjectID="_1630235117" r:id="rId257"/>
        </w:object>
      </w:r>
      <w:r w:rsidRPr="008D681C">
        <w:rPr>
          <w:sz w:val="20"/>
          <w:szCs w:val="20"/>
        </w:rPr>
        <w:t>. Mệnh đề nào sau đây là đúng?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80" w:dyaOrig="680">
          <v:shape id="_x0000_i1150" type="#_x0000_t75" style="width:73.9pt;height:33.8pt" o:ole="">
            <v:imagedata r:id="rId258" o:title=""/>
          </v:shape>
          <o:OLEObject Type="Embed" ProgID="Equation.DSMT4" ShapeID="_x0000_i1150" DrawAspect="Content" ObjectID="_1630235118" r:id="rId25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700" w:dyaOrig="680">
          <v:shape id="_x0000_i1151" type="#_x0000_t75" style="width:85.15pt;height:33.8pt" o:ole="">
            <v:imagedata r:id="rId260" o:title=""/>
          </v:shape>
          <o:OLEObject Type="Embed" ProgID="Equation.DSMT4" ShapeID="_x0000_i1151" DrawAspect="Content" ObjectID="_1630235119" r:id="rId26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640" w:dyaOrig="680">
          <v:shape id="_x0000_i1152" type="#_x0000_t75" style="width:82pt;height:33.8pt" o:ole="">
            <v:imagedata r:id="rId262" o:title=""/>
          </v:shape>
          <o:OLEObject Type="Embed" ProgID="Equation.DSMT4" ShapeID="_x0000_i1152" DrawAspect="Content" ObjectID="_1630235120" r:id="rId26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640" w:dyaOrig="680">
          <v:shape id="_x0000_i1153" type="#_x0000_t75" style="width:82pt;height:33.8pt" o:ole="">
            <v:imagedata r:id="rId264" o:title=""/>
          </v:shape>
          <o:OLEObject Type="Embed" ProgID="Equation.DSMT4" ShapeID="_x0000_i1153" DrawAspect="Content" ObjectID="_1630235121" r:id="rId26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23.</w:t>
      </w:r>
      <w:r w:rsidRPr="008D681C">
        <w:rPr>
          <w:sz w:val="20"/>
          <w:szCs w:val="20"/>
        </w:rPr>
        <w:t xml:space="preserve"> Biến đổi phương trình </w:t>
      </w:r>
      <w:r w:rsidR="00E402F3" w:rsidRPr="00E402F3">
        <w:rPr>
          <w:position w:val="-14"/>
          <w:sz w:val="20"/>
          <w:szCs w:val="20"/>
        </w:rPr>
        <w:object w:dxaOrig="3280" w:dyaOrig="420">
          <v:shape id="_x0000_i1154" type="#_x0000_t75" style="width:164.05pt;height:21.3pt" o:ole="">
            <v:imagedata r:id="rId266" o:title=""/>
          </v:shape>
          <o:OLEObject Type="Embed" ProgID="Equation.DSMT4" ShapeID="_x0000_i1154" DrawAspect="Content" ObjectID="_1630235122" r:id="rId267"/>
        </w:object>
      </w:r>
      <w:r w:rsidRPr="008D681C">
        <w:rPr>
          <w:sz w:val="20"/>
          <w:szCs w:val="20"/>
        </w:rPr>
        <w:t xml:space="preserve"> về dạng </w:t>
      </w:r>
      <w:r w:rsidR="00E402F3" w:rsidRPr="00E402F3">
        <w:rPr>
          <w:position w:val="-14"/>
          <w:sz w:val="20"/>
          <w:szCs w:val="20"/>
        </w:rPr>
        <w:object w:dxaOrig="2439" w:dyaOrig="400">
          <v:shape id="_x0000_i1155" type="#_x0000_t75" style="width:122.1pt;height:20.05pt" o:ole="">
            <v:imagedata r:id="rId268" o:title=""/>
          </v:shape>
          <o:OLEObject Type="Embed" ProgID="Equation.DSMT4" ShapeID="_x0000_i1155" DrawAspect="Content" ObjectID="_1630235123" r:id="rId269"/>
        </w:objec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1156" type="#_x0000_t75" style="width:10pt;height:13.75pt" o:ole="">
            <v:imagedata r:id="rId270" o:title=""/>
          </v:shape>
          <o:OLEObject Type="Embed" ProgID="Equation.DSMT4" ShapeID="_x0000_i1156" DrawAspect="Content" ObjectID="_1630235124" r:id="rId271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157" type="#_x0000_t75" style="width:11.25pt;height:13.75pt" o:ole="">
            <v:imagedata r:id="rId272" o:title=""/>
          </v:shape>
          <o:OLEObject Type="Embed" ProgID="Equation.DSMT4" ShapeID="_x0000_i1157" DrawAspect="Content" ObjectID="_1630235125" r:id="rId273"/>
        </w:object>
      </w:r>
      <w:r w:rsidRPr="008D681C">
        <w:rPr>
          <w:sz w:val="20"/>
          <w:szCs w:val="20"/>
        </w:rPr>
        <w:t xml:space="preserve"> thuộc khoảng </w:t>
      </w:r>
      <w:r w:rsidR="00E402F3" w:rsidRPr="00E402F3">
        <w:rPr>
          <w:position w:val="-28"/>
          <w:sz w:val="20"/>
          <w:szCs w:val="20"/>
        </w:rPr>
        <w:object w:dxaOrig="960" w:dyaOrig="680">
          <v:shape id="_x0000_i1158" type="#_x0000_t75" style="width:48.2pt;height:33.8pt" o:ole="">
            <v:imagedata r:id="rId274" o:title=""/>
          </v:shape>
          <o:OLEObject Type="Embed" ProgID="Equation.DSMT4" ShapeID="_x0000_i1158" DrawAspect="Content" ObjectID="_1630235126" r:id="rId275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1159" type="#_x0000_t75" style="width:28.15pt;height:13.75pt" o:ole="">
            <v:imagedata r:id="rId276" o:title=""/>
          </v:shape>
          <o:OLEObject Type="Embed" ProgID="Equation.DSMT4" ShapeID="_x0000_i1159" DrawAspect="Content" ObjectID="_1630235127" r:id="rId277"/>
        </w:object>
      </w:r>
      <w:r w:rsidRPr="008D681C">
        <w:rPr>
          <w:sz w:val="20"/>
          <w:szCs w:val="20"/>
        </w:rPr>
        <w:t>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20">
          <v:shape id="_x0000_i1160" type="#_x0000_t75" style="width:55.1pt;height:31.3pt" o:ole="">
            <v:imagedata r:id="rId278" o:title=""/>
          </v:shape>
          <o:OLEObject Type="Embed" ProgID="Equation.DSMT4" ShapeID="_x0000_i1160" DrawAspect="Content" ObjectID="_1630235128" r:id="rId27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1040" w:dyaOrig="620">
          <v:shape id="_x0000_i1161" type="#_x0000_t75" style="width:51.95pt;height:31.3pt" o:ole="">
            <v:imagedata r:id="rId280" o:title=""/>
          </v:shape>
          <o:OLEObject Type="Embed" ProgID="Equation.DSMT4" ShapeID="_x0000_i1161" DrawAspect="Content" ObjectID="_1630235129" r:id="rId28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219" w:dyaOrig="620">
          <v:shape id="_x0000_i1162" type="#_x0000_t75" style="width:60.75pt;height:31.3pt" o:ole="">
            <v:imagedata r:id="rId282" o:title=""/>
          </v:shape>
          <o:OLEObject Type="Embed" ProgID="Equation.DSMT4" ShapeID="_x0000_i1162" DrawAspect="Content" ObjectID="_1630235130" r:id="rId283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040" w:dyaOrig="620">
          <v:shape id="_x0000_i1163" type="#_x0000_t75" style="width:51.95pt;height:31.3pt" o:ole="">
            <v:imagedata r:id="rId284" o:title=""/>
          </v:shape>
          <o:OLEObject Type="Embed" ProgID="Equation.DSMT4" ShapeID="_x0000_i1163" DrawAspect="Content" ObjectID="_1630235131" r:id="rId285"/>
        </w:object>
      </w: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4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54"/>
          <w:sz w:val="20"/>
          <w:szCs w:val="20"/>
        </w:rPr>
        <w:object w:dxaOrig="1960" w:dyaOrig="980">
          <v:shape id="_x0000_i1164" type="#_x0000_t75" style="width:98.3pt;height:48.85pt" o:ole="">
            <v:imagedata r:id="rId286" o:title=""/>
          </v:shape>
          <o:OLEObject Type="Embed" ProgID="Equation.DSMT4" ShapeID="_x0000_i1164" DrawAspect="Content" ObjectID="_1630235132" r:id="rId287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800" w:dyaOrig="620">
          <v:shape id="_x0000_i1165" type="#_x0000_t75" style="width:90.15pt;height:31.3pt" o:ole="">
            <v:imagedata r:id="rId288" o:title=""/>
          </v:shape>
          <o:OLEObject Type="Embed" ProgID="Equation.DSMT4" ShapeID="_x0000_i1165" DrawAspect="Content" ObjectID="_1630235133" r:id="rId28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960" w:dyaOrig="620">
          <v:shape id="_x0000_i1166" type="#_x0000_t75" style="width:98.3pt;height:31.3pt" o:ole="">
            <v:imagedata r:id="rId290" o:title=""/>
          </v:shape>
          <o:OLEObject Type="Embed" ProgID="Equation.DSMT4" ShapeID="_x0000_i1166" DrawAspect="Content" ObjectID="_1630235134" r:id="rId291"/>
        </w:object>
      </w:r>
      <w:r w:rsidRPr="008D681C">
        <w:rPr>
          <w:sz w:val="20"/>
          <w:szCs w:val="20"/>
        </w:rPr>
        <w:t xml:space="preserve"> 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079" w:dyaOrig="620">
          <v:shape id="_x0000_i1167" type="#_x0000_t75" style="width:103.95pt;height:31.3pt" o:ole="">
            <v:imagedata r:id="rId292" o:title=""/>
          </v:shape>
          <o:OLEObject Type="Embed" ProgID="Equation.DSMT4" ShapeID="_x0000_i1167" DrawAspect="Content" ObjectID="_1630235135" r:id="rId29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939" w:dyaOrig="620">
          <v:shape id="_x0000_i1168" type="#_x0000_t75" style="width:97.05pt;height:31.3pt" o:ole="">
            <v:imagedata r:id="rId294" o:title=""/>
          </v:shape>
          <o:OLEObject Type="Embed" ProgID="Equation.DSMT4" ShapeID="_x0000_i1168" DrawAspect="Content" ObjectID="_1630235136" r:id="rId29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5.</w:t>
      </w:r>
      <w:r w:rsidRPr="008D681C">
        <w:rPr>
          <w:sz w:val="20"/>
          <w:szCs w:val="20"/>
        </w:rPr>
        <w:t xml:space="preserve"> Hàm số </w:t>
      </w:r>
      <w:r w:rsidR="00E402F3" w:rsidRPr="00E402F3">
        <w:rPr>
          <w:position w:val="-24"/>
          <w:sz w:val="20"/>
          <w:szCs w:val="20"/>
        </w:rPr>
        <w:object w:dxaOrig="2180" w:dyaOrig="620">
          <v:shape id="_x0000_i1169" type="#_x0000_t75" style="width:108.95pt;height:31.3pt" o:ole="">
            <v:imagedata r:id="rId296" o:title=""/>
          </v:shape>
          <o:OLEObject Type="Embed" ProgID="Equation.DSMT4" ShapeID="_x0000_i1169" DrawAspect="Content" ObjectID="_1630235137" r:id="rId297"/>
        </w:object>
      </w:r>
      <w:r w:rsidRPr="008D681C">
        <w:rPr>
          <w:sz w:val="20"/>
          <w:szCs w:val="20"/>
        </w:rPr>
        <w:t xml:space="preserve"> có tất cả bao nhiêu giá trị nguyên?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170" type="#_x0000_t75" style="width:11.25pt;height:13.75pt" o:ole="">
            <v:imagedata r:id="rId298" o:title=""/>
          </v:shape>
          <o:OLEObject Type="Embed" ProgID="Equation.DSMT4" ShapeID="_x0000_i1170" DrawAspect="Content" ObjectID="_1630235138" r:id="rId299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171" type="#_x0000_t75" style="width:11.9pt;height:13.75pt" o:ole="">
            <v:imagedata r:id="rId300" o:title=""/>
          </v:shape>
          <o:OLEObject Type="Embed" ProgID="Equation.DSMT4" ShapeID="_x0000_i1171" DrawAspect="Content" ObjectID="_1630235139" r:id="rId301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172" type="#_x0000_t75" style="width:11.9pt;height:13.75pt" o:ole="">
            <v:imagedata r:id="rId302" o:title=""/>
          </v:shape>
          <o:OLEObject Type="Embed" ProgID="Equation.DSMT4" ShapeID="_x0000_i1172" DrawAspect="Content" ObjectID="_1630235140" r:id="rId303"/>
        </w:object>
      </w:r>
      <w:r w:rsidRPr="008D681C">
        <w:rPr>
          <w:b/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173" type="#_x0000_t75" style="width:11.9pt;height:13.75pt" o:ole="">
            <v:imagedata r:id="rId304" o:title=""/>
          </v:shape>
          <o:OLEObject Type="Embed" ProgID="Equation.DSMT4" ShapeID="_x0000_i1173" DrawAspect="Content" ObjectID="_1630235141" r:id="rId30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6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174" type="#_x0000_t75" style="width:13.75pt;height:18.15pt" o:ole="">
            <v:imagedata r:id="rId306" o:title=""/>
          </v:shape>
          <o:OLEObject Type="Embed" ProgID="Equation.DSMT4" ShapeID="_x0000_i1174" DrawAspect="Content" ObjectID="_1630235142" r:id="rId307"/>
        </w:object>
      </w:r>
      <w:r w:rsidRPr="008D681C">
        <w:rPr>
          <w:sz w:val="20"/>
          <w:szCs w:val="20"/>
        </w:rPr>
        <w:t xml:space="preserve"> là nghiệm dương nhỏ nhất của </w:t>
      </w:r>
      <w:r w:rsidR="00E402F3" w:rsidRPr="00E402F3">
        <w:rPr>
          <w:position w:val="-8"/>
          <w:sz w:val="20"/>
          <w:szCs w:val="20"/>
        </w:rPr>
        <w:object w:dxaOrig="3820" w:dyaOrig="360">
          <v:shape id="_x0000_i1175" type="#_x0000_t75" style="width:190.95pt;height:18.15pt" o:ole="">
            <v:imagedata r:id="rId308" o:title=""/>
          </v:shape>
          <o:OLEObject Type="Embed" ProgID="Equation.DSMT4" ShapeID="_x0000_i1175" DrawAspect="Content" ObjectID="_1630235143" r:id="rId309"/>
        </w:object>
      </w:r>
      <w:r w:rsidRPr="008D681C">
        <w:rPr>
          <w:sz w:val="20"/>
          <w:szCs w:val="20"/>
        </w:rPr>
        <w:t xml:space="preserve"> Mệnh đề nào sau đây là đúng?</w:t>
      </w:r>
    </w:p>
    <w:p w:rsidR="00E65AE1" w:rsidRPr="008D681C" w:rsidRDefault="00927DF3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</w:r>
      <w:r w:rsidR="00E65AE1" w:rsidRPr="008D681C">
        <w:rPr>
          <w:b/>
          <w:sz w:val="20"/>
          <w:szCs w:val="20"/>
        </w:rPr>
        <w:t>A.</w:t>
      </w:r>
      <w:r w:rsidR="00E65AE1"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80" w:dyaOrig="680">
          <v:shape id="_x0000_i1176" type="#_x0000_t75" style="width:63.85pt;height:33.8pt" o:ole="">
            <v:imagedata r:id="rId310" o:title=""/>
          </v:shape>
          <o:OLEObject Type="Embed" ProgID="Equation.DSMT4" ShapeID="_x0000_i1176" DrawAspect="Content" ObjectID="_1630235144" r:id="rId311"/>
        </w:object>
      </w:r>
      <w:r w:rsidR="00E65AE1" w:rsidRPr="008D681C">
        <w:rPr>
          <w:sz w:val="20"/>
          <w:szCs w:val="20"/>
        </w:rPr>
        <w:tab/>
      </w:r>
      <w:r w:rsidR="00E65AE1" w:rsidRPr="008D681C">
        <w:rPr>
          <w:b/>
          <w:sz w:val="20"/>
          <w:szCs w:val="20"/>
        </w:rPr>
        <w:t>B.</w:t>
      </w:r>
      <w:r w:rsidR="00E65AE1"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380" w:dyaOrig="680">
          <v:shape id="_x0000_i1177" type="#_x0000_t75" style="width:68.85pt;height:33.8pt" o:ole="">
            <v:imagedata r:id="rId312" o:title=""/>
          </v:shape>
          <o:OLEObject Type="Embed" ProgID="Equation.DSMT4" ShapeID="_x0000_i1177" DrawAspect="Content" ObjectID="_1630235145" r:id="rId313"/>
        </w:object>
      </w:r>
      <w:r w:rsidR="00E65AE1" w:rsidRPr="008D681C">
        <w:rPr>
          <w:sz w:val="20"/>
          <w:szCs w:val="20"/>
        </w:rPr>
        <w:tab/>
      </w:r>
      <w:r w:rsidR="00E65AE1" w:rsidRPr="008D681C">
        <w:rPr>
          <w:b/>
          <w:sz w:val="20"/>
          <w:szCs w:val="20"/>
        </w:rPr>
        <w:t>C.</w:t>
      </w:r>
      <w:r w:rsidR="00E65AE1"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320" w:dyaOrig="680">
          <v:shape id="_x0000_i1178" type="#_x0000_t75" style="width:65.75pt;height:33.8pt" o:ole="">
            <v:imagedata r:id="rId314" o:title=""/>
          </v:shape>
          <o:OLEObject Type="Embed" ProgID="Equation.DSMT4" ShapeID="_x0000_i1178" DrawAspect="Content" ObjectID="_1630235146" r:id="rId315"/>
        </w:object>
      </w:r>
      <w:r w:rsidR="00E65AE1" w:rsidRPr="008D681C">
        <w:rPr>
          <w:sz w:val="20"/>
          <w:szCs w:val="20"/>
        </w:rPr>
        <w:tab/>
      </w:r>
      <w:r w:rsidR="00E65AE1" w:rsidRPr="008D681C">
        <w:rPr>
          <w:b/>
          <w:sz w:val="20"/>
          <w:szCs w:val="20"/>
        </w:rPr>
        <w:t>D.</w:t>
      </w:r>
      <w:r w:rsidR="00E65AE1"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320" w:dyaOrig="680">
          <v:shape id="_x0000_i1179" type="#_x0000_t75" style="width:65.75pt;height:33.8pt" o:ole="">
            <v:imagedata r:id="rId316" o:title=""/>
          </v:shape>
          <o:OLEObject Type="Embed" ProgID="Equation.DSMT4" ShapeID="_x0000_i1179" DrawAspect="Content" ObjectID="_1630235147" r:id="rId317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7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180" type="#_x0000_t75" style="width:13.15pt;height:11.25pt" o:ole="">
            <v:imagedata r:id="rId318" o:title=""/>
          </v:shape>
          <o:OLEObject Type="Embed" ProgID="Equation.DSMT4" ShapeID="_x0000_i1180" DrawAspect="Content" ObjectID="_1630235148" r:id="rId319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181" type="#_x0000_t75" style="width:45.1pt;height:20.05pt" o:ole="">
            <v:imagedata r:id="rId320" o:title=""/>
          </v:shape>
          <o:OLEObject Type="Embed" ProgID="Equation.DSMT4" ShapeID="_x0000_i1181" DrawAspect="Content" ObjectID="_1630235149" r:id="rId32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8"/>
          <w:sz w:val="20"/>
          <w:szCs w:val="20"/>
        </w:rPr>
        <w:object w:dxaOrig="3320" w:dyaOrig="680">
          <v:shape id="_x0000_i1182" type="#_x0000_t75" style="width:165.9pt;height:33.8pt" o:ole="">
            <v:imagedata r:id="rId322" o:title=""/>
          </v:shape>
          <o:OLEObject Type="Embed" ProgID="Equation.DSMT4" ShapeID="_x0000_i1182" DrawAspect="Content" ObjectID="_1630235150" r:id="rId323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183" type="#_x0000_t75" style="width:18.15pt;height:13.75pt" o:ole="">
            <v:imagedata r:id="rId324" o:title=""/>
          </v:shape>
          <o:OLEObject Type="Embed" ProgID="Equation.DSMT4" ShapeID="_x0000_i1183" DrawAspect="Content" ObjectID="_1630235151" r:id="rId32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184" type="#_x0000_t75" style="width:18.15pt;height:13.75pt" o:ole="">
            <v:imagedata r:id="rId326" o:title=""/>
          </v:shape>
          <o:OLEObject Type="Embed" ProgID="Equation.DSMT4" ShapeID="_x0000_i1184" DrawAspect="Content" ObjectID="_1630235152" r:id="rId32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185" type="#_x0000_t75" style="width:16.9pt;height:13.75pt" o:ole="">
            <v:imagedata r:id="rId328" o:title=""/>
          </v:shape>
          <o:OLEObject Type="Embed" ProgID="Equation.DSMT4" ShapeID="_x0000_i1185" DrawAspect="Content" ObjectID="_1630235153" r:id="rId32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86" type="#_x0000_t75" style="width:11.9pt;height:13.75pt" o:ole="">
            <v:imagedata r:id="rId330" o:title=""/>
          </v:shape>
          <o:OLEObject Type="Embed" ProgID="Equation.DSMT4" ShapeID="_x0000_i1186" DrawAspect="Content" ObjectID="_1630235154" r:id="rId331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8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187" type="#_x0000_t75" style="width:13.15pt;height:11.25pt" o:ole="">
            <v:imagedata r:id="rId332" o:title=""/>
          </v:shape>
          <o:OLEObject Type="Embed" ProgID="Equation.DSMT4" ShapeID="_x0000_i1187" DrawAspect="Content" ObjectID="_1630235155" r:id="rId33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0"/>
          <w:sz w:val="20"/>
          <w:szCs w:val="20"/>
        </w:rPr>
        <w:object w:dxaOrig="2540" w:dyaOrig="520">
          <v:shape id="_x0000_i1188" type="#_x0000_t75" style="width:127.1pt;height:26.3pt" o:ole="">
            <v:imagedata r:id="rId334" o:title=""/>
          </v:shape>
          <o:OLEObject Type="Embed" ProgID="Equation.DSMT4" ShapeID="_x0000_i1188" DrawAspect="Content" ObjectID="_1630235156" r:id="rId335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2260" w:dyaOrig="400">
          <v:shape id="_x0000_i1189" type="#_x0000_t75" style="width:112.7pt;height:20.05pt" o:ole="">
            <v:imagedata r:id="rId336" o:title=""/>
          </v:shape>
          <o:OLEObject Type="Embed" ProgID="Equation.DSMT4" ShapeID="_x0000_i1189" DrawAspect="Content" ObjectID="_1630235157" r:id="rId33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1100" w:dyaOrig="400">
          <v:shape id="_x0000_i1190" type="#_x0000_t75" style="width:55.1pt;height:20.05pt" o:ole="">
            <v:imagedata r:id="rId338" o:title=""/>
          </v:shape>
          <o:OLEObject Type="Embed" ProgID="Equation.DSMT4" ShapeID="_x0000_i1190" DrawAspect="Content" ObjectID="_1630235158" r:id="rId339"/>
        </w:object>
      </w:r>
      <w:r w:rsidRPr="008D681C">
        <w:rPr>
          <w:sz w:val="20"/>
          <w:szCs w:val="20"/>
        </w:rPr>
        <w:tab/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1359" w:dyaOrig="400">
          <v:shape id="_x0000_i1191" type="#_x0000_t75" style="width:68.25pt;height:20.05pt" o:ole="">
            <v:imagedata r:id="rId340" o:title=""/>
          </v:shape>
          <o:OLEObject Type="Embed" ProgID="Equation.DSMT4" ShapeID="_x0000_i1191" DrawAspect="Content" ObjectID="_1630235159" r:id="rId341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2180" w:dyaOrig="400">
          <v:shape id="_x0000_i1192" type="#_x0000_t75" style="width:108.95pt;height:20.05pt" o:ole="">
            <v:imagedata r:id="rId342" o:title=""/>
          </v:shape>
          <o:OLEObject Type="Embed" ProgID="Equation.DSMT4" ShapeID="_x0000_i1192" DrawAspect="Content" ObjectID="_1630235160" r:id="rId34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9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193" type="#_x0000_t75" style="width:13.15pt;height:11.25pt" o:ole="">
            <v:imagedata r:id="rId344" o:title=""/>
          </v:shape>
          <o:OLEObject Type="Embed" ProgID="Equation.DSMT4" ShapeID="_x0000_i1193" DrawAspect="Content" ObjectID="_1630235161" r:id="rId345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194" type="#_x0000_t75" style="width:45.1pt;height:20.05pt" o:ole="">
            <v:imagedata r:id="rId346" o:title=""/>
          </v:shape>
          <o:OLEObject Type="Embed" ProgID="Equation.DSMT4" ShapeID="_x0000_i1194" DrawAspect="Content" ObjectID="_1630235162" r:id="rId34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780" w:dyaOrig="400">
          <v:shape id="_x0000_i1195" type="#_x0000_t75" style="width:139pt;height:20.05pt" o:ole="">
            <v:imagedata r:id="rId348" o:title=""/>
          </v:shape>
          <o:OLEObject Type="Embed" ProgID="Equation.DSMT4" ShapeID="_x0000_i1195" DrawAspect="Content" ObjectID="_1630235163" r:id="rId349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196" type="#_x0000_t75" style="width:18.15pt;height:13.75pt" o:ole="">
            <v:imagedata r:id="rId350" o:title=""/>
          </v:shape>
          <o:OLEObject Type="Embed" ProgID="Equation.DSMT4" ShapeID="_x0000_i1196" DrawAspect="Content" ObjectID="_1630235164" r:id="rId35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197" type="#_x0000_t75" style="width:18.15pt;height:13.75pt" o:ole="">
            <v:imagedata r:id="rId352" o:title=""/>
          </v:shape>
          <o:OLEObject Type="Embed" ProgID="Equation.DSMT4" ShapeID="_x0000_i1197" DrawAspect="Content" ObjectID="_1630235165" r:id="rId35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198" type="#_x0000_t75" style="width:16.9pt;height:13.75pt" o:ole="">
            <v:imagedata r:id="rId354" o:title=""/>
          </v:shape>
          <o:OLEObject Type="Embed" ProgID="Equation.DSMT4" ShapeID="_x0000_i1198" DrawAspect="Content" ObjectID="_1630235166" r:id="rId35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199" type="#_x0000_t75" style="width:16.9pt;height:13.75pt" o:ole="">
            <v:imagedata r:id="rId356" o:title=""/>
          </v:shape>
          <o:OLEObject Type="Embed" ProgID="Equation.DSMT4" ShapeID="_x0000_i1199" DrawAspect="Content" ObjectID="_1630235167" r:id="rId357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0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200" type="#_x0000_t75" style="width:13.15pt;height:11.25pt" o:ole="">
            <v:imagedata r:id="rId358" o:title=""/>
          </v:shape>
          <o:OLEObject Type="Embed" ProgID="Equation.DSMT4" ShapeID="_x0000_i1200" DrawAspect="Content" ObjectID="_1630235168" r:id="rId359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1400" w:dyaOrig="400">
          <v:shape id="_x0000_i1201" type="#_x0000_t75" style="width:70.1pt;height:20.05pt" o:ole="">
            <v:imagedata r:id="rId360" o:title=""/>
          </v:shape>
          <o:OLEObject Type="Embed" ProgID="Equation.DSMT4" ShapeID="_x0000_i1201" DrawAspect="Content" ObjectID="_1630235169" r:id="rId36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260" w:dyaOrig="440">
          <v:shape id="_x0000_i1202" type="#_x0000_t75" style="width:162.8pt;height:21.9pt" o:ole="">
            <v:imagedata r:id="rId362" o:title=""/>
          </v:shape>
          <o:OLEObject Type="Embed" ProgID="Equation.DSMT4" ShapeID="_x0000_i1202" DrawAspect="Content" ObjectID="_1630235170" r:id="rId363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203" type="#_x0000_t75" style="width:30.05pt;height:13.75pt" o:ole="">
            <v:imagedata r:id="rId364" o:title=""/>
          </v:shape>
          <o:OLEObject Type="Embed" ProgID="Equation.DSMT4" ShapeID="_x0000_i1203" DrawAspect="Content" ObjectID="_1630235171" r:id="rId36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204" type="#_x0000_t75" style="width:30.05pt;height:13.75pt" o:ole="">
            <v:imagedata r:id="rId366" o:title=""/>
          </v:shape>
          <o:OLEObject Type="Embed" ProgID="Equation.DSMT4" ShapeID="_x0000_i1204" DrawAspect="Content" ObjectID="_1630235172" r:id="rId36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205" type="#_x0000_t75" style="width:30.05pt;height:13.75pt" o:ole="">
            <v:imagedata r:id="rId368" o:title=""/>
          </v:shape>
          <o:OLEObject Type="Embed" ProgID="Equation.DSMT4" ShapeID="_x0000_i1205" DrawAspect="Content" ObjectID="_1630235173" r:id="rId36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206" type="#_x0000_t75" style="width:30.05pt;height:13.75pt" o:ole="">
            <v:imagedata r:id="rId370" o:title=""/>
          </v:shape>
          <o:OLEObject Type="Embed" ProgID="Equation.DSMT4" ShapeID="_x0000_i1206" DrawAspect="Content" ObjectID="_1630235174" r:id="rId371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7B64D7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8415" r="18415" b="13335"/>
                <wp:docPr id="5" name="Freeform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3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nqZu5hQAAH9uAAAOAAAAZHJzL2Uyb0RvYy54bWysXVtvIzl2fg+Q/yDoMUDGRbJYl8Z4FsHO ThBgkwywk31X23LbiC05knq6J78+3yHPqaZmRX6FReahyx4dH/JceO4sff+Hr2+vm1/3p/PL8XC/ dd91283+8HB8fDl8ut/+1y8//fO03Zwvu8Pj7vV42N9vf9uft3/44R//4fsv7x/2/vh8fH3cnzZA cjh/+PJ+v32+XN4/3N2dH573b7vzd8f3/QEfPh1Pb7sLfj19uns87b4A+9vrne+64e7L8fT4fjo+ 7M9n/N8f84fbHxL+p6f9w+U/n57O+8vm9X6LvV3Sv6f070f59+6H73cfPp12788vD7qN3d+xi7fd ywGLLqh+3F12m8+nl79B9fbycDqej0+X7x6Ob3fHp6eXh32iAdS47nfU/OV5975PtIA55/eFTef/ P7QP//Hrz6fNy+P9dvDzdnPYvUFIP532e2H5xoVROPTl/fwBgH95//kkNJ7f/3x8+O/z5nD80+PL 5efjy+GCHTmBvLsClV/O+KPNxy//fnwE4t3nyzGx6esTsD+9vrz/Vf5QkIIVm69JLr8tctl/vWwe 8D8H1/kQt5sHfOT62fuY1tp9EDTyxw+fz5d/3R/Tz7tf/3y+ZLE+4qcklEcl7BeowNPbKyT8T3eb 2LvNl02Y+l61YIFyBVS3ed7MvSnKAuILENe5GqZQgg3uNq6+AOqHUNkU6F+27ofbmIYCZhoqiMYC yMf+NiYc22W1ca5ggsIsQIOr7MmVPA9zDZcrmT718+1tuZLv41xjuyv5Pk5jBVnJeOf7sUKmK1kf IaCbGuFK5ruh8zVsJf/7qUZoKQA3xKmGrZRBDP723nwpA+fn2t58KYShpmX+SghDV9maL4UwjVNl a6UQQl/dWSmDuavIwJcy8DWe+VICQxVXKYGhrxFZ8h+G6TaR4Zr/OCq3DU8o+T/5ir0IJf9hD2MN WymAIVbOZygF4MaqbogB/nbaAXbzFIRSAm6s8g2OpcRWOQWhlIGLVYmGUgpjTW9hxb+t6XyomaK+ lMLcVfjWl1KYx5oQ+lIIc1chFD7o29Z8gPm7rSD9lRBqIu1LIfihyra+FEJV3fpSCH4aaseqL4VQ pTSWQvADuHub0rhKCLEUgg+uJoVYSqGqIPFKCt1Us2zxSgpwaTePQrySQhdrziqWUhhqByteScFV Y5dYSiH2lfBluJIChFqRwlBKoQfYTUqHKykM1YM1lFKIUyX0GEopBOdqUhhKKUy1kzWUUsDBqjn5 oZTCFGp7K6UQxqkWrA1XUhgr2MZSCmEMNUrHUgre1bCVUgjB1WzIWErBVzzpWArBT1NNecdSCK5m eccrIYShdkzHUgi1nV2LINYihrEUgavFgNOVCKZQo3MqRRBjZW/TlQhi9chPpQimqeJLp1IGwYWa 4Z1KGUxz5ZBOpQz8AC26bXinUgZDrEQ0UykF731N2aZSChEaftOAzFdS6IcatvlKClMlpJyvpBCQ 4tymdC6lMMTa3kop+Llq3OZSCnGoSGG+kkKcazKdSymEKqVXUnBzzRzNpRRCbW+uK8Xg+77mFZDw luHKXDFIyNqvwKr2zXWlJPqaY3BdKQoXILHbgnVdKYuAY3hT61xXCmNGNFVDVwqj6lNdV0oj4lTX 0JXSkNTu9u6uEmdEcTV0V5lzRAZVQVcKY0A6VtndVe4ca+GIc1eycL4qi6vsGU6utr1SFi66Orml MALS7Aq5pTBcX/XUzpXSCKWFukM5z0pIu2erKj18PWhZCT9tdlLn7FIF6/14lgqW1JhQp/ol18NQ m/p6SCWq28AQigAHLWi1gcFyAbbqVxsY/BTgVMADJW1gMEuA51XbEMUUaCielPwYbqnZJPB1RIpi JfB1ZErZJYGvI9QppZD6mr1L4USwozCyClxJReljFbiSutQz20KS6kbazDpSvZKKuu6azUiNQrCj BrEK3DR3HalSZUjY10lVyggJfB2pUidI4OtIlUKAgCPRX0OqZPoJfB2pkssn8HWkSrKewNeRKtl4 Al9HqqTbAo50eg2pkk8n8HWkSsKcwNeRKhlxAl9HqqS8CXwdqZLTCjhy1jWkStKawNeRKllpAl9H qqSdCXwdqYOSirxxzd4lcRTsSAxXgSupyPxWgSupyO1WgSupSN5WgSupyM/WgEuCJqQiAVsFrqQi w1oFrqQihVoFrqQiR1oFrqQiCVoDLlmQkIosZxW4koo0ZhW4koo8ZRW4kopEZBW4kopMYw14SjWE Vkkl1v2BUiu5wro/UHolGVj3B0qx69aRnOL9TMNKor8FTiuJXkInBOWraFiCJ0Td6/7AiHYriV4C qOsIKkeBGhif0Hb/fcP9tN2g4f5RdrX78L67SDxtP26+3G9TH3bzfL+VZqt88Hb8df/LMYFcJK52 arAlYM+kfYN4PZSQXhIxCAY1igxoH9vzPSH06o4Wf2Ef2zODBaiDYEOPoYUtSKkUYEvoZ1jsmbH1 yj+oQgtbP2YSTOyGxJ4ZGTrYac02rkEyOuyMLImUMBPQxjZK50bY0d7aqMYM4UqLzknK/MC2+D0j 0J6Z0Fklutgu+9ieCmYqgki5tao07DNLiOxnDZ8cWoYthJMUzUDGTKiVlijAUFxtYRtVMRFdtcBM YHlGAwfQmGHPzJRBijVYlPAkanbB9Fdq+BxbL6UfgCGOb5EQNFZeolPbuj0zCV6VifDNq2pKnai1 qpOiJDbnyJFG1SDDoXzdxKdWF5X5JpxUYIV1TK4oXgnY4nmNGfbMTFHVRMu8uajmOgEsbNGgGVQP 8BaYYkMnqA2Wj0Nccknbuj1NNROlkchVKvlgCCZMmoumKqLAoT3XosFJ/1zglsDJdmXPvDunMfy4 JND2uT1VO6WMCHwjjkZrXa8SG8m6InjBNxF6g7RvBQ65dWtdzNxkODRoW3C9NEkFH8xPCw61OYVr W7uox2dCg7OJT4+j+IIW3KA1hGlJ200O9lStki6M0EGM9mj4ujZfMGaU8GGOqLk/82UjcypaskK/ r4lvVnsxzG35wtxlRRjg/loMRCs1a+qAE9AG1NQb7fk2oJdKO3iNZi4B1D1ifIoASjdLMOIPmnsM iFgTICNmcTKYW2pjBKMTxiVjMMWypxqGXonpmWSi+l6MebWXjspwZlhlriztkWIc9PSh491eelD1 juQYuBEhX2KPJ7IetTwRMfvSZPik7IlMcUeZLUlKQfg4SicpAbbPlkzUZUCmPWiUKiDBGKVFLEsz jMKWDNi2n860Rwxpk4+9DKTI0sTyuN6O61J8Mc22p2o4emsJ44CWYHNpzBJmQBJeOrSIMyDzzk4j zIGkb64zu7yUz40IeyoxneZcmEZrEjNrKXZcihiGyJ4Z4aQ1qYkEBpOuyxzqqJVLzEg29zeq9NDi b8JJACTqMLOMDyc+waHL0RIymtkK1143Sv9Y1iV8QWNZ4dqmKUiDPtFB4LRAj7HQJh1o3id8GLho w2lWMpFA3SHdk/1NzLFomRzjQs11U08V+EYShFs8TNTAUmsc5ZZ0tU2EOdgmmBYRMPrSBFPTBi/V WjPrSU8C0mxZJHxt4dKiWkDrogWmqbdUc1pgWlHxxFRoN+DbTQSzEPbMlkKNI6aPmoti9jwpEtre bTirbywlMFvu4fV43oOuG2UzJ5NtoqULg2p1MwcXr6BtlXFOBpgEJ/PwznIZkqM4r0ExplDbLLAk fyKCxCxaZurIYi+vYd+IJkxLNZyk2kK1lMDagBrDjiyk6uG6BOPAFKTX6uJACmUyDZ4xkiQOw9Sa C2CkuElMVG+CsU4CqHnXgFpCEyMGkvMeSSIHzc1qJrFsE+Oo2iNRXRvQiFlaYXaC7KkxA+bg8x7x bGKcVIQjsuI2oHkBUhNzk2YXI2O4xRcjC4BGmToTxSUFKjeqaxlZ3idnJWFc2jfGP3saH/UUDsyK j3K/IB0Fomaj1oIH5k0HDcjl2ZTMoJIZSFyADoQm2iw0jcrwgbhoF81IMUuBuw+Z4SzOlsQwSYad mV4TxJFU35A05MRmYkoRLI4lvQEU4LJpZpUh3FTSpZfesqmXPVXNMB6XqJ5YRo5bHwkQ1zraSmFF 4pkdLszlZozsXHfqFfQ2YbVgj3pOZs9MDOmshb2ZFZI0e55JnD+p72BxNC67KA/JUe1UzpTZnUy4 4/DLDppHFXOGGZApxN9GPaYx9VDJe0s9F8bXQiXv9Zgxr4g7Kebs2qTJpZ9EGi5qNXnggwZfLBbw PcLEbFLb8Yrv5dKI+AdihVDBznJiERBaHIqRxFQ+ai7NojS5KZQlT+I+ue6UAUkkifhQMZLY1A8a fLFo1w9a+JpYyjXIhQjR9yUmN+20Z7ZrfjRLSfTdj6MZQKJmk54gdiblolfaI25ytfVxVkfCzAaO jNoNYof8ZAUCYtj8ZBWH5cAa/+xpfNRyH7O9XiIfkcxMrLlfiizEPyyKSxluBUTmw3zUKb2JKUU0 a0k6MB4j91kfiefGnQBN/Ij7hJvNoRKLLnCvX9M0Eq/I5b60R9zea+ujX4JYori48Z0wsijNe201 sJKkt6CBRZLIdjWzIbGplzcwZBverrt4m0YaSLqL4Rgt7ZKI3Hfq5kcS4/tuCWKJZDoLOUke4jtL qsjhcrOW4GiuNFuxmJ3rTp0my+fQ+cq+EDc22/rYyV0pmBTJZlvBjZcpkwRIslioo4qQnRmvZ2Yg mfaNyMcMaCtc0pI+rnUpYdVwSSpgQhprjmCEInMVt2zazOqsWceKiJ21W0iTCfqeLRFrW3mn00MR zrktUDXUrLXmneaLrFnnEdMlPrL2H+LT7MdYQxFhZw4cKEaz6KzpCR+RY7/IfESv+Usk9XNvtSqq PdZGZc1jbwk6a0cjI1BiSIPbSwkvHV5GtZiqBEj6hHBjWYSsre8nDW7YoAB6ddkSsckDP2v1i40y hE5nRthshFzjTlTjnnbzzAQb82TTG8EDk/CRjYMEmbdKgKS6HrzGp6wsEQJElzG2y41Bpq4yYNsz YkQhBzd48U2bPWIhEkaStCCsUkA2RRS1K8bGksKgoQibcwoD4lLZIxucCuJjBZBNYgXpiCVA0jwO 0uJNgIxq6cUJIJs9C3YK2SxbmHT0gFlcAGb2sFm7BSOd3RvVF7JZwDDajC8ZCgmjvJQC7GGzivLS ggxIQrow6OHCO2HaGi71D1maTWei2qiAZNwzxCXFaK+8+KN2vRiHNTthEkqGoA0RkrDIqxoyD9vx IaqmWWcZPgy3JHykTRUsMAV7WmEM7thmGZNCMcxnFgiZgkYdINPBpqr9pBNHjsy1yPspss4Q1mAC QEsQpEpiDpC02+D/sr0hgXiwyTuSX8P75f2RCklANpwJbkfJuM6cLSwDM41pK0IP9qajSdDhtnWC I7PkIeIECT7S6ArRYityMAfFR9ozwTpD366SWLZjz1w2goPKJ5M15mEvM59Zpx+vjFF7STJbGP+M kU0iwMioNSKFUZSNs1TYpARu4ihGUiHIV3YgPzbIAcBMdSRzIdhjXpqOmUyW2ZKxFfjvTDXe79FW 7iV0ID27xeWxMR2oWdYeNvcTBov+SCIUomZMbDIJLi/zkY06Yc4vqxkr3oZeJwLn5aKYnRV76pkJ WpKZyfh1sLlcNi4WUNxOZmIm1h1WUa07M59Wp2MTcvLSnbQ0G7mDL81Lsxk+GORs89hQoJ+1RMim DOFONdwmx9VLSiXmls1BerNmbLAASW9WM1oYtSladjdjqW3j5ZPN4+p7O9dkQhXlCLU9ZOYVfbV8 XNkULUom2aSwuVwftF0WWXvCZpVogcOmaL+V3Oz01et0yL11v0sBslanW+IPvPelyf6AUnfSpYEF 39CRDEjmYxAF5xMkqtIMR/H6sHUYeyvbMx+BF04ljJEFDlHr0pG0NRGxqB8jt7Ng0TN7Inr+Taqj 9sQiy596KxtRqq39QcqYwQZAWK87WC+H+lqYyyxC0pgKNtfBBruWahDrnkPLVHtAfZPhnUqGXZYJ 1tVgiouqmhaYYbpaS8tLxrI+YvC6Dahzb5LhNgEns22srC61L/ERtCZrfWQW0sF5Z1nLlebmHkc1 ANJjbAJa67UnlgJV3rw03p/WxiinLyUimJVtLm1eB+8UI4B6XHF4CKC2sFFUbAPadBVyOgIor0mT rIqUCNFMUPZgr02q8WI5ZQ8D1BYKXjHXxoheV8bIlkbtPwOidN3co11EQcjWBrTiraTGTYxBu2xS Fm4C2q0a2UIbUJVCJo7bgNoy9FDgJmDUiFcMahtQa1EwlG3AwRhOHNIymoJ8qI1x1FPYk9K/n1R7 emyhSYwMvImGy9hCG9Dc8PKqMguX7KlJS7e0MtuKi+sDGkuRKa0bQZctWY/U5DV1WduXM16L1JxN YjC7gTJqdibMEsn7FPPixLa5YCaLWEtca9D6DrG/uE+Q98gsunPawWI+AvW27OaZ18E7KtUpE3Mw 65FkjtGKoKyBLVlvcrTEdcvYUIIjJlU6RwmOBBfWz2DRyqiyY+GPFTkGEk/Z7W0WoOG9mYkOFvGZ 5RtICGnz0CwmtfNEg1wLr2nUrCEuCcPFxCe5kbjezhJLFCxixotAm7bRmg40lbGpCHKGexteIfTa m20Gkg/awDvT06jFIYZvmd0nCau9VYVlwKNVKon7G3W0ORKHYQVNqYm3fNqkk+6RuLQZwbHoFfOR s+a+zOliKl0tKnHjsNHqRwhnUH23ILDtxnGVy4LAdvDi0GdJRLNwCL4uE8MCLHjPfDxZyOZ6rRSy IND1eqBYWCnvwFVi2icZGa0CktDXRR2CCySYxnSiSaatjJiyV4YT74S+Vi6IsMwAe8ySCSQzcFGT ZJbm3Aiqfh+J4SqGvJEsvct2eTWZvNGs+Fqp8/H15fGnl9dXuWR5Pn36+MfX0+bXnXytWPpPD+0V 2OtB3myWX2d29cHKv38/nS8/7s7PeZ2EQZbZfTgdPx8e00/P+93jn/Tny+7lNf+c7pbot3HJF3Dl r/D6eHz8DV/GdTrmb0HDt7bhh+fj6X+3my/4BrT77fl/Pu9O++3m9d8O+EIvWBApnV7SL30c5Vif yk8+lp/sDg9Adb+9bPFOZPnxj5f8NWuf308vn56xUv6er8PxX/AlYE8v8hVd6dvC8q70F3zLWZKC fiObfI1a+XuC+va9cT/8nwAAAAD//wMAUEsDBBQABgAIAAAAIQAsQkO83QAAAAMBAAAPAAAAZHJz L2Rvd25yZXYueG1sTI9PS8NAEMXvgt9hGcGb3TRiqWk2RQVpEUSsf+pxkx2T4O5syG7a1E/v6KVe Bh7v8d5v8uXorNhhH1pPCqaTBARS5U1LtYLXl/uLOYgQNRltPaGCAwZYFqcnuc6M39Mz7jaxFlxC IdMKmhi7TMpQNeh0mPgOib1P3zsdWfa1NL3ec7mzMk2SmXS6JV5odId3DVZfm8EpeDvUq7X9eBi+ H6un93VXrm63KSl1fjbeLEBEHOMxDL/4jA4FM5V+IBOEVcCPxL/L3vVsCqJUkF5egSxy+Z+9+AEA AP//AwBQSwECLQAUAAYACAAAACEAtoM4kv4AAADhAQAAEwAAAAAAAAAAAAAAAAAAAAAAW0NvbnRl bnRfVHlwZXNdLnhtbFBLAQItABQABgAIAAAAIQA4/SH/1gAAAJQBAAALAAAAAAAAAAAAAAAAAC8B AABfcmVscy8ucmVsc1BLAQItABQABgAIAAAAIQAknqZu5hQAAH9uAAAOAAAAAAAAAAAAAAAAAC4C AABkcnMvZTJvRG9jLnhtbFBLAQItABQABgAIAAAAIQAsQkO83QAAAAMBAAAPAAAAAAAAAAAAAAAA AEAXAABkcnMvZG93bnJldi54bWxQSwUGAAAAAAQABADzAAAASh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3. PHƯƠNG TRÌNH BẬC HAI 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:rsidR="007B64D7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0795" r="17145" b="17780"/>
                <wp:docPr id="6" name="Freeform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3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N8aYy4BQAAHV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g4eo3navENJPx/1eWL5xYRAOfXk/3QLwb+8/H4XG0/ufD/f/e9q8Hf708Hz+ +fD8dsaOnEDeXIDKLyf80ebDl78cHoB49+l8SGz6+nh8FVRgwOZrksavizT2X8+be/zPsXPDGLeb e3zkRtfHJK2b3a398f2n0/k/94eEaPf5z6dzFuYDfkqieFByfoHgH19fINff32xi7zZfNmHqe5X9 AuUKqG7ztJl7U48FxBcgrnM1TKEEG9x1XH0B1A+hsinQv2zdD9cxDQXMNFQQjQWQj/11TNCAZbVx rmCaC6DBVfbkSp6HuYbLlUyf+vn6tlzJ93Gusd2VfB+nsYKsZLzz/Vgh05WsjxDQVY1wJfPd0Pka tpL//VQjtBSAG+JUw1bKIAZ/fW++lIHzc21vvhTCUNMyfyGEoatszZdCmMapsrVSCKGv7qyUwdxV ZOBLGfgaz3wpgaGKq5TA0NeILPnvfbxOZLjkP47KdcMTSv5PvmIvQsl/18+xhq0UwBAr5zOUAnBj VTdCKYEBYFdPAdzEN8PhxirfwoUMYBWuYytl4GJVoqGUwljTW1jxYm8+1ExRX0ph7ip860spzGNN CH0phLmrEAof9G1rPsD8XVeQ/kIINZH2pRA83HkNWymEqrr1pRD8NFSxlUKoUgrfXVA6gLvXKY2r hBBLIfjgalKIpRSqChIvpNBNNcsWL6RQU954IYUu1pxVLKVQPVjxQgquGrvEUgqxr4Qvw4UUINSK FIZSCj3Arh7T4UIKQ/VgDaUU4lQJPYZSCsG5mhSGUgpT7WQNpRRwsGpOfiilMIXa3kophHGqBWvD hRTGCraxlEIYQ43SsZSCdzVspRRCcDUbMpZS8BVPOpZC8NNUU14Jy5dA0dUs73ghhDDUjulYCqG2 s0sRxFrEMJYicLUYcLoQwRRqdE6lCGKs7G26EEGsHvmpFME0VXzpVMoguFAzvFMpg2muHNKplIEf oEXXDe9UymCIlYhmKqXgva8p21RKIULDrxqQ+UIK/VDDNl9IYaqElPOFFAJSnOuUzqUUhljbWykF P1eN21xKIQ4VKcwXUohzTaZzKYVQpfRCCm6umaO5lEKo7c11pRh839e8AhLe4tT7uWKQXFcKAqyr 2TfXlZLoa47BdaUoXIDErgvWdaUsAo7hVa1zXSmMGdFUDV0pjKpPdV0pjYhTXUNXSkNSu+u7u0ic EcXV0F1kzhEZVAVdKYwB6Vhldxe5c6zF+c5dyML5qiwusmc4udr2Slm46OrklsIISLMr5JbCcH3V UztXSiOUFgoFpo9WQto9WVXp/uublpXw02Yn1c0uVbLeDyepYEmNCXWqX3IVbHcLKKlBVYAhFAEO qWTGgMFyAY6rgMFPAR5XAYNZAjyvAhbFFGgonhT62K6lZpPA1xEpipXA15EpZZcEvo5Qp5RC6mv2 LoUTwY7CyCpwJRWlj1XgSqpfR6pUN9Jm1pEqVdwEvo5UqVEIOGoQa/YuRYgEvo5UqTIk8HWkShkh ga8jNSipqAOs2bsUAgQ7Ev1V4EoqUvlV4EoqcvVV4Epqv45UycbT3teRKum2gCOdXrMZyacT+DpS JWFO4OtIlYw4ga8jVVLeBL6OVMlpBRw56xpSJWlN4OtIlaw0ga8jVdLOBL6O1EFJRd64Zu+SOAp2 JIarwJVUZH6rwJVU5HarwJVUJG+rwJVU5GdrwCVBE1KRgK0CV1KRYa0CV1KRQq0CV1KRI60CV1KR BK0BlyxISEWWswpcSUUaswpcSUWesgpcSUUisgpcSUWmsQY8pRpCq6QS6/5AqZVcYd0fKL2SDKz7 A6XYdetITvF+pmEl0d8Cp5VEL6ETgvJVNCzBE6LudX9gRLuVRC8B1GUElaNADYyPaLb/ts1+3G7Q Zv8gu9rdvu/OEk/bj5svd9vUh9083W2l2SofvB4+7385JJCzxNVODbYE7Jm0bxAvbyWkl0QMgkGN IgPax/Z8Twi9uqPFX9jH9sxgAeog2JbYwj62p4JJqRRgS+hnH9szg/XKP6hCa2/9mEkwsRsSe2Zk 6GCnNdu4BsnosDOyJFLCTEAb2yidG2FHe2ujGjOEKy06JynzA9vi94xAe2ZCZ5XoYrvsY3sqmKkI IuXWqtKwzywhsp81fHJoGbYQTlI0AxkzoVZaogBDcbWFbVTFRHTVAjOBQSBNMCnWYFHCk6jZBdNf qeFzbL2UfgCWp0ZgHExQ9swCC9L3AtgSndrH9sxgXpWJ8M2rakqdqMURJ0VJrOrIkUbVIMOhfN3E p1YXlfkmnFRghXVMriheCdjieY0Z9sxMUdVEy7y5qOY6ASxs0aAZVA/wFphiQyeoDZaPQ1xySdu6 PTMJGrFHIlep5IMhmDBpLpqqiAKH9lyLBqep67AETrYre+bdOY3hR28Oxz63p2qnlBGx7oij0VrX q8RGsq4IXvBNhN6AjDHBIbdurYuZmwzXt+nopUkq68L8tPChNqdwbWsX9fhMaHA28elxFF/Qghu0 hjAtabvJwZ6qVdKFETqI0R4NX9fmC8aMEj7METX3Z75sZE5FS1bo9zXxzWovhrktX5i7rAgD3F+L gWilZk0dcALagJp6oz3fBvRSaQev0cwlgLpHjE8RQOlmCcalHmLStaeezoCINQEyYhYng7mlJtUB jE4Yl4zBlrSnLt0rMT2TTFTfizGv9tJRGc4Mq8yVpT1SjIOePnS820sPqt6RHAM3IuRL7PFE1qOW J+JSMDP+2VP5OCl7IlPcEaYrKwXh4yidpKQ97bMlE3UZkGkPGqUKSDBGaRHL0gyjsCUDtu2nM+0R Q9pU3F4GUmRpYnlcb8d1Kb6YROxph0t91YCWYHNpzBKmpTEsSADhRWWP1Ds7jTAHkr65zuzyUj43 IuypxHSac2EarbnHWeamsMVxKWIYIntmhJPWpCYSGEy6LnOoo8ZBmJFs7m9U6aHF34QTFgsdM8v4 cOITHLocLSGjma1w7XWj9I9lXcIXNJYVrm2agjToEx0ETkbxBG4pDZm87Jnlhg50gsPARZNedL4z HAnUHdI9WXdijkXL5BgXaq6beqrAN5Ig3OJhogaWWuMot6SrbSLMwTbBtIiA0ZcmmJo2eKnWmllP ehKQZqlK+NrCpUW1gNZFC0xTb6nmtMC0ouKJqdBuAAZ+m9jUOGL6qAmG2fOkSGh7t+GsvrGUwEzB 718Opz3oulI2w9UJ1WZjUK1u5uDiFbStMs7JAJNoPvPwznIZkqM4r0ExplDbLLAkfyKCxCxaZurI Yi/MryRiRjRhWqrhJNUWqqUE1gbUGHZkIVUP/RGMA1OQXquLAymUyTR4xkiSOAxTay6wtClNl+yp 3jOqN8FYZ5tqTLzkpVFLaLIn3S8SqkkiB83NaiaxbBPjqNojUV0b0IhZWmFGrT2VaszBZ2LwbGKc VIQjsuI2oHkBUhNzk2YXI2O4xRcjsUIY6tfAhhSo3KiuZWR5n5yVdBSW9o3xz57GRz2FA7Pio9wv SEeBqNmoteCBedNBA3J5NiUzqGQGEhegA6GJNgtNozJ8IC7aRTNSzFLg7kNmOIuzJTFMkmFnptcE cSTVNyQNObGZmFIEi2NJbwAFOAuwiCH1GuJPS2/Z1MueqmYYj0tUTywjx62PBIhrHW2lsCLxzA4X 5nIzRnauO/UKepuwWhRHPSezZyaGdNbCHgYrm7TMmj3PJM6f1HewOBqXXZSH5Kh2KmfK7E4m3HH4 ZQfNo4o5wwzIFOIfox7TmHqo5L2lngvja6GS93rMmFfEnZSsHgPxs3LpJ5GGi1pNHvigwReLBXyP MDGb1PYx871cGgH7WbyCCraWQkkEhBaHYiQxlY+aS7MozUspMqkIifvkulMGJJEk4kPFSGJTP2jw xaJdP2jha2Ip1yAXIkTfWdIymqUk+u7H0Qxg+wT5SU8QO5Ny0SvtETe52vo4qyNhZgNHRu0GsUN+ sgIBMWx+sorDcmDtlNsz+wc/armP2V4vkY9IZibW3C9FFuIfFsWlDLcCIvNhPuqUHvOKPpq1JB0Y j5H7rI/Ec6MyookfcZ9wszlUYtGFx/WMtPRI4hW53JcBSQTk/RLEEsXFje+EkUVp3murgZUkvQUN LJJEtquZDYlNvdOeNot2vU0jDSTdxXBMdqEsIvedunm8faFtALoliCWeq7OQk+QhvrOkihwuN2sJ juZKsxWL2bnu1GmyfA6dr+wLcWOTsEfuSsGkSDbbCm68TJkkQJLFQh1VhOzMeD0zLNO+EvmYAW2F S1rSx7UuJawaLkkFTEhjzRGMUGSu4pZNm1mdNetYEbGzdgtpMkHfsyVibSvvdHoowjm3BaqGmrXW vNN8kTXrPGK6xEfW/kN8mv0Yaygi7MyBA8VoFp01PeEjcuwXmY/oNX+JpH4OP5aJodpjbVTWPPaW oLN2NDICJYY0uL2U8NLhZVSLqUqApE8IN5apZm19P2lwwwYF0KvLlohNHvhZq19slCF0OjPCZiPk GneiGve0m2cm2Jgnm94IHpiEj2wcJMi8VQIk1fXgNT5lAyshQHQZY7vcGGTqKgO2PSNGFHJwgxff tNkjFiJhJEkLwioFZFNEUbtibCwpDBqKsDmnMCBZkT2ywakgPlYA2SRWkI5YAkT5tmVxg7R4EyCj WnpxAshmz4KdQjbLFiYdPWAWF4CZPWzWbsFIZ/dG9YVsFjCMNuNLhkLCKC+lAHvYrKK8tCADkpAu DHq48E6Ytgil/iFLs+lMVBsVkIx7hrikGO2VF3/UjndxWLMTJqFkCNoQIQmLvKoh87AdH6JqmnWW 4cNwS8JHijSh08AU7Gkeqk7TSFIohvnMAiFT0KgDZDrYVLWfdOLIkbkWeT9F1hnCGkwAaAmibUcW B0jabfB/2d6QQDzY5B3Jr+H98v5IhSQgG84Et6NkXGfOFpaBmca0FaHXOIzMlQTctl6l0BEnSI46 aXSFaLEVOZiD4iPtmWCdoW9XSSzbsWcuG8FB5ZPJGvOwl5nPrNOPV8aovSSZLYx/xsgmEWBk1BqR wijKxlkqbFICN3EUI+nZ5Ss7kB8b5ABgpjqSuRDsMS9Nx0wmy2zJ2Ar8d6Ya7/doK/cSOpCe3eLy 2JgO1CxrD5v7CdIbkHPABolC1IxpYiYbr57JGElLE+/QyGrGirdBXrope5yXi2J2VuypZyZoSWYm 49fB5nLZuFhAcTsvTaw7rKJad2Y+rU7HJuTkpTuZj0wprLnHZvhgkLPNY0OBftYSIZsyhDvVcJsc V5T+FRBBcsvho1qelYINFiDpzWpGC6M2RcumP5faNpsn9b2dazKhinKE2h4y84q+Wj6ubIoWJZNs Uthcrg/aLousPWGzSrTAgRctJX38VnKz01ev0yH31v0uBchanW6JP/Del6aKBJS600YGFnxDRzIg mY9BFJwPr6hKSzsDXh+2DmNvZXvmI/DCqcxVFjhErUtH0tZExKJ+jNzOgkXP7Ino+TepjtoTiyx/ 6q1sRKm29gcpYwYbAGG97mC9HOprkXpkEZLGVLC5DjbYtVSDWPccWqbaA+qbDO9UMuyyTLCuBlNc JBVaYIbpai2NLMUsUTtXxnhMdiaS4TYxTmbbWFldal/i5mlN1vrILKSD886ylivNzT2OagCkx9gE tNZrTywFqrx5abw/rY1RTl9KRDAr21zavA7eKUYA9bji8BBAbWGjqNgGtOkq5HQEUF6TBhEiwGoD ou2bAbHXJtV4sZyyhwFqCwWvmGtjRK9r3dKo/WdAlK6be7SLKAjZ2oBWvJXUuIkxaJdNysJNQLtV I1toA6pSyMRxG1ArMx4K3ASMGvGKQW0Dai0KhrINOBjDiUPyNpqCfKiNcdRT2JPSv59Ue3psoUmM DLyJhsvYQhvQ3PDyqjILl+ypSUu3xFVtxcX1AY2lyJTWlaDLlqxHavKauqztyxmvRWrOJjGY3UAZ NTsTZonkfYp5cWLbXDCTRawlrjVofYfYX9wnyHtkFt057WAxH4F6W3bzzOvgHZXqlIk5mPVIMsdo RVDWwJasNzla4rplbCjBEZMqnaMER4IL62ewaGVU2bHwx4ocA4mn7PY2C9CWWwRkCMIs30BCSJuH ZjGpnSca5Fp4TaNmDXFJGC4mPsmNxPV2lliiYBEzXgTatI3WdKCpjE1FkDPc2/AKodfebDOQfNAG 3pmeRi0OMXzL7D5JWO2tKiwDHq1SSdzfqKPNkTgMK2hKTbzl0yaddI/Epc0IjkWvmI+cNfdlThdT 6WpRiRuHjVY/QjiD6rsFgW03jqtcFgS2gxeHPksimoVD8HWZGBZgwXvm48lCNtdrpZAFga7XA8XC SnkHrhLTPsnIaBWQhL4u6hBcIME0phNNMm1lxJS9Mpx4J/S1ckGEZQbYY5ZMIEmJi5okszTnSlD1 20gMVzHkjWTpXbbLq8nkjWbF10qdDi/PDz89v7zIJcvT8eOHP74cN5938mVi6T89tBdgL2/yZrP8 OrOLD1b+/fvxdP5xd3rK6yQMsszu9nj49PaQfnra7x7+pD+fd88v+ed0t0S/g0u+dit/cdeHw8Ov +Aqu4yF/9xm+qw0/PB2O/7/dfMH3nt1tT//3aXfcbzcv//WGr/GCBZHS6Tn90sdRjvWx/ORD+cnu 7R6o7rbnLd6JLD/+8Zy/XO3T+/H54xNWcum1bm+H/8BXfz0+y1d0pe8Iy7vSX/DdZkkK+j1s8uVp 5e8J6tu3xf3wdwEAAAD//wMAUEsDBBQABgAIAAAAIQByI+OX1wAAAAQBAAAPAAAAZHJzL2Rvd25y ZXYueG1sTI/BbsIwEETvlfoP1iL1VmyoKFWIg1AlPgAX9WzibRJir6N4gfTva3ppLyuNZjTzttxO wYsrjqmLpGExVyCQ6ug6ajQcP/bPbyASW3LWR0IN35hgWz0+lLZw8UYHvBpuRC6hVFgNLfNQSJnq FoNN8zggZe8rjsFylmMj3WhvuTx4uVTqVQbbUV5o7YDvLda9uQQNvO5W4bDfmZdPb9z5nI694V7r p9m024BgnPgvDHf8jA5VZjrFC7kkvIb8CP/eu7dQKxAnDcu1AlmV8j989QMAAP//AwBQSwECLQAU AAYACAAAACEAtoM4kv4AAADhAQAAEwAAAAAAAAAAAAAAAAAAAAAAW0NvbnRlbnRfVHlwZXNdLnht bFBLAQItABQABgAIAAAAIQA4/SH/1gAAAJQBAAALAAAAAAAAAAAAAAAAAC8BAABfcmVscy8ucmVs c1BLAQItABQABgAIAAAAIQAN8aYy4BQAAHVuAAAOAAAAAAAAAAAAAAAAAC4CAABkcnMvZTJvRG9j LnhtbFBLAQItABQABgAIAAAAIQByI+OX1wAAAAQBAAAPAAAAAAAAAAAAAAAAADoXAABkcnMvZG93 bnJldi54bWxQSwUGAAAAAAQABADzAAAAPh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1.</w:t>
      </w:r>
      <w:r w:rsidRPr="008D681C">
        <w:rPr>
          <w:sz w:val="20"/>
          <w:szCs w:val="20"/>
          <w:lang w:val="fr-FR"/>
        </w:rPr>
        <w:t xml:space="preserve"> Hỏi trên </w:t>
      </w:r>
      <w:r w:rsidR="00E402F3" w:rsidRPr="00E402F3">
        <w:rPr>
          <w:position w:val="-28"/>
          <w:sz w:val="20"/>
          <w:szCs w:val="20"/>
          <w:lang w:val="fr-FR"/>
        </w:rPr>
        <w:object w:dxaOrig="700" w:dyaOrig="680">
          <v:shape id="_x0000_i1207" type="#_x0000_t75" style="width:35.05pt;height:33.8pt" o:ole="">
            <v:imagedata r:id="rId372" o:title=""/>
          </v:shape>
          <o:OLEObject Type="Embed" ProgID="Equation.DSMT4" ShapeID="_x0000_i1207" DrawAspect="Content" ObjectID="_1630235175" r:id="rId373"/>
        </w:object>
      </w:r>
      <w:r w:rsidRPr="008D681C">
        <w:rPr>
          <w:sz w:val="20"/>
          <w:szCs w:val="20"/>
          <w:lang w:val="fr-FR"/>
        </w:rPr>
        <w:t xml:space="preserve">, phương trình </w:t>
      </w:r>
      <w:r w:rsidR="00E402F3" w:rsidRPr="00E402F3">
        <w:rPr>
          <w:position w:val="-6"/>
          <w:sz w:val="20"/>
          <w:szCs w:val="20"/>
          <w:lang w:val="fr-FR"/>
        </w:rPr>
        <w:object w:dxaOrig="2220" w:dyaOrig="360">
          <v:shape id="_x0000_i1208" type="#_x0000_t75" style="width:110.8pt;height:18.15pt" o:ole="">
            <v:imagedata r:id="rId374" o:title=""/>
          </v:shape>
          <o:OLEObject Type="Embed" ProgID="Equation.DSMT4" ShapeID="_x0000_i1208" DrawAspect="Content" ObjectID="_1630235176" r:id="rId375"/>
        </w:object>
      </w:r>
      <w:r w:rsidRPr="008D681C">
        <w:rPr>
          <w:sz w:val="20"/>
          <w:szCs w:val="20"/>
        </w:rPr>
        <w:t xml:space="preserve"> có bao nhiêu nghiệm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209" type="#_x0000_t75" style="width:11.25pt;height:13.75pt" o:ole="">
            <v:imagedata r:id="rId376" o:title=""/>
          </v:shape>
          <o:OLEObject Type="Embed" ProgID="Equation.DSMT4" ShapeID="_x0000_i1209" DrawAspect="Content" ObjectID="_1630235177" r:id="rId37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0" type="#_x0000_t75" style="width:11.9pt;height:13.75pt" o:ole="">
            <v:imagedata r:id="rId378" o:title=""/>
          </v:shape>
          <o:OLEObject Type="Embed" ProgID="Equation.DSMT4" ShapeID="_x0000_i1210" DrawAspect="Content" ObjectID="_1630235178" r:id="rId379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1" type="#_x0000_t75" style="width:11.9pt;height:13.75pt" o:ole="">
            <v:imagedata r:id="rId380" o:title=""/>
          </v:shape>
          <o:OLEObject Type="Embed" ProgID="Equation.DSMT4" ShapeID="_x0000_i1211" DrawAspect="Content" ObjectID="_1630235179" r:id="rId381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2" type="#_x0000_t75" style="width:11.9pt;height:13.75pt" o:ole="">
            <v:imagedata r:id="rId382" o:title=""/>
          </v:shape>
          <o:OLEObject Type="Embed" ProgID="Equation.DSMT4" ShapeID="_x0000_i1212" DrawAspect="Content" ObjectID="_1630235180" r:id="rId383"/>
        </w:object>
      </w:r>
    </w:p>
    <w:p w:rsidR="007B64D7" w:rsidRPr="008D681C" w:rsidRDefault="007B64D7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2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6"/>
          <w:sz w:val="20"/>
          <w:szCs w:val="20"/>
        </w:rPr>
        <w:object w:dxaOrig="2320" w:dyaOrig="360">
          <v:shape id="_x0000_i1213" type="#_x0000_t75" style="width:115.85pt;height:18.15pt" o:ole="">
            <v:imagedata r:id="rId384" o:title=""/>
          </v:shape>
          <o:OLEObject Type="Embed" ProgID="Equation.DSMT4" ShapeID="_x0000_i1213" DrawAspect="Content" ObjectID="_1630235181" r:id="rId385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214" type="#_x0000_t75" style="width:11.25pt;height:13.75pt" o:ole="">
            <v:imagedata r:id="rId386" o:title=""/>
          </v:shape>
          <o:OLEObject Type="Embed" ProgID="Equation.DSMT4" ShapeID="_x0000_i1214" DrawAspect="Content" ObjectID="_1630235182" r:id="rId38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5" type="#_x0000_t75" style="width:11.9pt;height:13.75pt" o:ole="">
            <v:imagedata r:id="rId388" o:title=""/>
          </v:shape>
          <o:OLEObject Type="Embed" ProgID="Equation.DSMT4" ShapeID="_x0000_i1215" DrawAspect="Content" ObjectID="_1630235183" r:id="rId389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6" type="#_x0000_t75" style="width:11.9pt;height:13.75pt" o:ole="">
            <v:imagedata r:id="rId390" o:title=""/>
          </v:shape>
          <o:OLEObject Type="Embed" ProgID="Equation.DSMT4" ShapeID="_x0000_i1216" DrawAspect="Content" ObjectID="_1630235184" r:id="rId391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7" type="#_x0000_t75" style="width:11.9pt;height:13.75pt" o:ole="">
            <v:imagedata r:id="rId392" o:title=""/>
          </v:shape>
          <o:OLEObject Type="Embed" ProgID="Equation.DSMT4" ShapeID="_x0000_i1217" DrawAspect="Content" ObjectID="_1630235185" r:id="rId393"/>
        </w:object>
      </w: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>Câu 33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400" w:dyaOrig="360">
          <v:shape id="_x0000_i1218" type="#_x0000_t75" style="width:120.2pt;height:18.15pt" o:ole="">
            <v:imagedata r:id="rId394" o:title=""/>
          </v:shape>
          <o:OLEObject Type="Embed" ProgID="Equation.DSMT4" ShapeID="_x0000_i1218" DrawAspect="Content" ObjectID="_1630235186" r:id="rId395"/>
        </w:object>
      </w:r>
      <w:r w:rsidRPr="008D681C">
        <w:rPr>
          <w:sz w:val="20"/>
          <w:szCs w:val="20"/>
        </w:rPr>
        <w:t xml:space="preserve"> Đặt </w:t>
      </w:r>
      <w:r w:rsidR="00E402F3" w:rsidRPr="00E402F3">
        <w:rPr>
          <w:position w:val="-6"/>
          <w:sz w:val="20"/>
          <w:szCs w:val="20"/>
        </w:rPr>
        <w:object w:dxaOrig="840" w:dyaOrig="260">
          <v:shape id="_x0000_i1219" type="#_x0000_t75" style="width:41.95pt;height:13.15pt" o:ole="">
            <v:imagedata r:id="rId396" o:title=""/>
          </v:shape>
          <o:OLEObject Type="Embed" ProgID="Equation.DSMT4" ShapeID="_x0000_i1219" DrawAspect="Content" ObjectID="_1630235187" r:id="rId397"/>
        </w:object>
      </w:r>
      <w:r w:rsidRPr="008D681C">
        <w:rPr>
          <w:sz w:val="20"/>
          <w:szCs w:val="20"/>
        </w:rPr>
        <w:t xml:space="preserve">, ta được phương trình nào sau đây? 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400" w:dyaOrig="360">
          <v:shape id="_x0000_i1220" type="#_x0000_t75" style="width:70.1pt;height:18.15pt" o:ole="">
            <v:imagedata r:id="rId398" o:title=""/>
          </v:shape>
          <o:OLEObject Type="Embed" ProgID="Equation.DSMT4" ShapeID="_x0000_i1220" DrawAspect="Content" ObjectID="_1630235188" r:id="rId39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520" w:dyaOrig="360">
          <v:shape id="_x0000_i1221" type="#_x0000_t75" style="width:75.75pt;height:18.15pt" o:ole="">
            <v:imagedata r:id="rId400" o:title=""/>
          </v:shape>
          <o:OLEObject Type="Embed" ProgID="Equation.DSMT4" ShapeID="_x0000_i1221" DrawAspect="Content" ObjectID="_1630235189" r:id="rId40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1420" w:dyaOrig="360">
          <v:shape id="_x0000_i1222" type="#_x0000_t75" style="width:70.75pt;height:18.15pt" o:ole="">
            <v:imagedata r:id="rId402" o:title=""/>
          </v:shape>
          <o:OLEObject Type="Embed" ProgID="Equation.DSMT4" ShapeID="_x0000_i1222" DrawAspect="Content" ObjectID="_1630235190" r:id="rId40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420" w:dyaOrig="360">
          <v:shape id="_x0000_i1223" type="#_x0000_t75" style="width:70.75pt;height:18.15pt" o:ole="">
            <v:imagedata r:id="rId404" o:title=""/>
          </v:shape>
          <o:OLEObject Type="Embed" ProgID="Equation.DSMT4" ShapeID="_x0000_i1223" DrawAspect="Content" ObjectID="_1630235191" r:id="rId405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4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18"/>
          <w:sz w:val="20"/>
          <w:szCs w:val="20"/>
        </w:rPr>
        <w:object w:dxaOrig="3500" w:dyaOrig="480">
          <v:shape id="_x0000_i1224" type="#_x0000_t75" style="width:175.3pt;height:23.8pt" o:ole="">
            <v:imagedata r:id="rId406" o:title=""/>
          </v:shape>
          <o:OLEObject Type="Embed" ProgID="Equation.DSMT4" ShapeID="_x0000_i1224" DrawAspect="Content" ObjectID="_1630235192" r:id="rId407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620" w:dyaOrig="400">
          <v:shape id="_x0000_i1225" type="#_x0000_t75" style="width:31.3pt;height:20.05pt" o:ole="">
            <v:imagedata r:id="rId408" o:title=""/>
          </v:shape>
          <o:OLEObject Type="Embed" ProgID="Equation.DSMT4" ShapeID="_x0000_i1225" DrawAspect="Content" ObjectID="_1630235193" r:id="rId409"/>
        </w:object>
      </w:r>
      <w:r w:rsidRPr="008D681C">
        <w:rPr>
          <w:sz w:val="20"/>
          <w:szCs w:val="20"/>
        </w:rPr>
        <w:t xml:space="preserve">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A.</w:t>
      </w:r>
      <w:r w:rsidRPr="008D681C">
        <w:rPr>
          <w:rFonts w:eastAsia="TimesNewRomanPSMT"/>
          <w:sz w:val="20"/>
          <w:szCs w:val="20"/>
        </w:rPr>
        <w:t xml:space="preserve"> 3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B.</w:t>
      </w:r>
      <w:r w:rsidRPr="008D681C">
        <w:rPr>
          <w:rFonts w:eastAsia="TimesNewRomanPSMT"/>
          <w:sz w:val="20"/>
          <w:szCs w:val="20"/>
        </w:rPr>
        <w:t xml:space="preserve"> 4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C.</w:t>
      </w:r>
      <w:r w:rsidRPr="008D681C">
        <w:rPr>
          <w:rFonts w:eastAsia="TimesNewRomanPSMT"/>
          <w:sz w:val="20"/>
          <w:szCs w:val="20"/>
        </w:rPr>
        <w:t xml:space="preserve"> 2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D.</w:t>
      </w:r>
      <w:r w:rsidRPr="008D681C">
        <w:rPr>
          <w:rFonts w:eastAsia="TimesNewRomanPSMT"/>
          <w:sz w:val="20"/>
          <w:szCs w:val="20"/>
        </w:rPr>
        <w:t xml:space="preserve"> 1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5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6"/>
          <w:sz w:val="20"/>
          <w:szCs w:val="20"/>
        </w:rPr>
        <w:object w:dxaOrig="2220" w:dyaOrig="360">
          <v:shape id="_x0000_i1226" type="#_x0000_t75" style="width:110.8pt;height:18.15pt" o:ole="">
            <v:imagedata r:id="rId410" o:title=""/>
          </v:shape>
          <o:OLEObject Type="Embed" ProgID="Equation.DSMT4" ShapeID="_x0000_i1226" DrawAspect="Content" ObjectID="_1630235194" r:id="rId411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880" w:dyaOrig="400">
          <v:shape id="_x0000_i1227" type="#_x0000_t75" style="width:43.85pt;height:20.05pt" o:ole="">
            <v:imagedata r:id="rId412" o:title=""/>
          </v:shape>
          <o:OLEObject Type="Embed" ProgID="Equation.DSMT4" ShapeID="_x0000_i1227" DrawAspect="Content" ObjectID="_1630235195" r:id="rId413"/>
        </w:object>
      </w:r>
      <w:r w:rsidRPr="008D681C">
        <w:rPr>
          <w:sz w:val="20"/>
          <w:szCs w:val="20"/>
        </w:rPr>
        <w:t xml:space="preserve">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28" type="#_x0000_t75" style="width:11.9pt;height:13.75pt" o:ole="">
            <v:imagedata r:id="rId414" o:title=""/>
          </v:shape>
          <o:OLEObject Type="Embed" ProgID="Equation.DSMT4" ShapeID="_x0000_i1228" DrawAspect="Content" ObjectID="_1630235196" r:id="rId415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29" type="#_x0000_t75" style="width:11.9pt;height:13.75pt" o:ole="">
            <v:imagedata r:id="rId416" o:title=""/>
          </v:shape>
          <o:OLEObject Type="Embed" ProgID="Equation.DSMT4" ShapeID="_x0000_i1229" DrawAspect="Content" ObjectID="_1630235197" r:id="rId41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30" type="#_x0000_t75" style="width:11.9pt;height:13.75pt" o:ole="">
            <v:imagedata r:id="rId418" o:title=""/>
          </v:shape>
          <o:OLEObject Type="Embed" ProgID="Equation.DSMT4" ShapeID="_x0000_i1230" DrawAspect="Content" ObjectID="_1630235198" r:id="rId419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31" type="#_x0000_t75" style="width:11.9pt;height:13.75pt" o:ole="">
            <v:imagedata r:id="rId420" o:title=""/>
          </v:shape>
          <o:OLEObject Type="Embed" ProgID="Equation.DSMT4" ShapeID="_x0000_i1231" DrawAspect="Content" ObjectID="_1630235199" r:id="rId421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6.</w:t>
      </w:r>
      <w:r w:rsidRPr="008D681C">
        <w:rPr>
          <w:sz w:val="20"/>
          <w:szCs w:val="20"/>
          <w:lang w:val="fr-FR"/>
        </w:rPr>
        <w:t xml:space="preserve"> Tính tổng </w:t>
      </w:r>
      <w:r w:rsidR="00E402F3" w:rsidRPr="00E402F3">
        <w:rPr>
          <w:position w:val="-4"/>
          <w:sz w:val="20"/>
          <w:szCs w:val="20"/>
          <w:lang w:val="fr-FR"/>
        </w:rPr>
        <w:object w:dxaOrig="220" w:dyaOrig="260">
          <v:shape id="_x0000_i1232" type="#_x0000_t75" style="width:11.25pt;height:13.15pt" o:ole="">
            <v:imagedata r:id="rId422" o:title=""/>
          </v:shape>
          <o:OLEObject Type="Embed" ProgID="Equation.DSMT4" ShapeID="_x0000_i1232" DrawAspect="Content" ObjectID="_1630235200" r:id="rId423"/>
        </w:object>
      </w:r>
      <w:r w:rsidRPr="008D681C">
        <w:rPr>
          <w:sz w:val="20"/>
          <w:szCs w:val="20"/>
          <w:lang w:val="fr-FR"/>
        </w:rPr>
        <w:t xml:space="preserve"> tất cả các nghiệm của phương trình </w:t>
      </w:r>
      <w:r w:rsidR="00E402F3" w:rsidRPr="00E402F3">
        <w:rPr>
          <w:position w:val="-24"/>
          <w:sz w:val="20"/>
          <w:szCs w:val="20"/>
          <w:lang w:val="fr-FR"/>
        </w:rPr>
        <w:object w:dxaOrig="2040" w:dyaOrig="620">
          <v:shape id="_x0000_i1233" type="#_x0000_t75" style="width:102.05pt;height:31.3pt" o:ole="">
            <v:imagedata r:id="rId424" o:title=""/>
          </v:shape>
          <o:OLEObject Type="Embed" ProgID="Equation.DSMT4" ShapeID="_x0000_i1233" DrawAspect="Content" ObjectID="_1630235201" r:id="rId425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760" w:dyaOrig="400">
          <v:shape id="_x0000_i1234" type="#_x0000_t75" style="width:38.2pt;height:20.05pt" o:ole="">
            <v:imagedata r:id="rId426" o:title=""/>
          </v:shape>
          <o:OLEObject Type="Embed" ProgID="Equation.DSMT4" ShapeID="_x0000_i1234" DrawAspect="Content" ObjectID="_1630235202" r:id="rId427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20" w:dyaOrig="279">
          <v:shape id="_x0000_i1235" type="#_x0000_t75" style="width:31.3pt;height:13.75pt" o:ole="">
            <v:imagedata r:id="rId428" o:title=""/>
          </v:shape>
          <o:OLEObject Type="Embed" ProgID="Equation.DSMT4" ShapeID="_x0000_i1235" DrawAspect="Content" ObjectID="_1630235203" r:id="rId42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760" w:dyaOrig="279">
          <v:shape id="_x0000_i1236" type="#_x0000_t75" style="width:38.2pt;height:13.75pt" o:ole="">
            <v:imagedata r:id="rId430" o:title=""/>
          </v:shape>
          <o:OLEObject Type="Embed" ProgID="Equation.DSMT4" ShapeID="_x0000_i1236" DrawAspect="Content" ObjectID="_1630235204" r:id="rId43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880" w:dyaOrig="279">
          <v:shape id="_x0000_i1237" type="#_x0000_t75" style="width:43.85pt;height:13.75pt" o:ole="">
            <v:imagedata r:id="rId432" o:title=""/>
          </v:shape>
          <o:OLEObject Type="Embed" ProgID="Equation.DSMT4" ShapeID="_x0000_i1237" DrawAspect="Content" ObjectID="_1630235205" r:id="rId43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780" w:dyaOrig="279">
          <v:shape id="_x0000_i1238" type="#_x0000_t75" style="width:38.8pt;height:13.75pt" o:ole="">
            <v:imagedata r:id="rId434" o:title=""/>
          </v:shape>
          <o:OLEObject Type="Embed" ProgID="Equation.DSMT4" ShapeID="_x0000_i1238" DrawAspect="Content" ObjectID="_1630235206" r:id="rId435"/>
        </w:object>
      </w:r>
      <w:r w:rsidRPr="008D681C">
        <w:rPr>
          <w:sz w:val="20"/>
          <w:szCs w:val="20"/>
        </w:rPr>
        <w:t xml:space="preserve"> 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7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28"/>
          <w:sz w:val="20"/>
          <w:szCs w:val="20"/>
        </w:rPr>
        <w:object w:dxaOrig="3440" w:dyaOrig="660">
          <v:shape id="_x0000_i1239" type="#_x0000_t75" style="width:172.15pt;height:33.2pt" o:ole="">
            <v:imagedata r:id="rId436" o:title=""/>
          </v:shape>
          <o:OLEObject Type="Embed" ProgID="Equation.DSMT4" ShapeID="_x0000_i1239" DrawAspect="Content" ObjectID="_1630235207" r:id="rId437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620" w:dyaOrig="400">
          <v:shape id="_x0000_i1240" type="#_x0000_t75" style="width:31.3pt;height:20.05pt" o:ole="">
            <v:imagedata r:id="rId438" o:title=""/>
          </v:shape>
          <o:OLEObject Type="Embed" ProgID="Equation.DSMT4" ShapeID="_x0000_i1240" DrawAspect="Content" ObjectID="_1630235208" r:id="rId439"/>
        </w:object>
      </w:r>
      <w:r w:rsidRPr="008D681C">
        <w:rPr>
          <w:sz w:val="20"/>
          <w:szCs w:val="20"/>
        </w:rPr>
        <w:t xml:space="preserve">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lastRenderedPageBreak/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241" type="#_x0000_t75" style="width:11.25pt;height:13.75pt" o:ole="">
            <v:imagedata r:id="rId440" o:title=""/>
          </v:shape>
          <o:OLEObject Type="Embed" ProgID="Equation.DSMT4" ShapeID="_x0000_i1241" DrawAspect="Content" ObjectID="_1630235209" r:id="rId44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42" type="#_x0000_t75" style="width:11.9pt;height:13.75pt" o:ole="">
            <v:imagedata r:id="rId442" o:title=""/>
          </v:shape>
          <o:OLEObject Type="Embed" ProgID="Equation.DSMT4" ShapeID="_x0000_i1242" DrawAspect="Content" ObjectID="_1630235210" r:id="rId443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43" type="#_x0000_t75" style="width:11.9pt;height:13.75pt" o:ole="">
            <v:imagedata r:id="rId444" o:title=""/>
          </v:shape>
          <o:OLEObject Type="Embed" ProgID="Equation.DSMT4" ShapeID="_x0000_i1243" DrawAspect="Content" ObjectID="_1630235211" r:id="rId445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44" type="#_x0000_t75" style="width:11.9pt;height:13.75pt" o:ole="">
            <v:imagedata r:id="rId446" o:title=""/>
          </v:shape>
          <o:OLEObject Type="Embed" ProgID="Equation.DSMT4" ShapeID="_x0000_i1244" DrawAspect="Content" ObjectID="_1630235212" r:id="rId447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8.</w:t>
      </w:r>
      <w:r w:rsidRPr="008D681C">
        <w:rPr>
          <w:sz w:val="20"/>
          <w:szCs w:val="20"/>
        </w:rPr>
        <w:t xml:space="preserve"> Tính tổng </w:t>
      </w:r>
      <w:r w:rsidR="00E402F3" w:rsidRPr="00E402F3">
        <w:rPr>
          <w:position w:val="-4"/>
          <w:sz w:val="20"/>
          <w:szCs w:val="20"/>
        </w:rPr>
        <w:object w:dxaOrig="220" w:dyaOrig="260">
          <v:shape id="_x0000_i1245" type="#_x0000_t75" style="width:11.25pt;height:13.15pt" o:ole="">
            <v:imagedata r:id="rId448" o:title=""/>
          </v:shape>
          <o:OLEObject Type="Embed" ProgID="Equation.DSMT4" ShapeID="_x0000_i1245" DrawAspect="Content" ObjectID="_1630235213" r:id="rId449"/>
        </w:object>
      </w:r>
      <w:r w:rsidRPr="008D681C">
        <w:rPr>
          <w:sz w:val="20"/>
          <w:szCs w:val="20"/>
        </w:rPr>
        <w:t xml:space="preserve"> tất cả các nghiệm của phương trình </w:t>
      </w:r>
      <w:r w:rsidR="00E402F3" w:rsidRPr="00E402F3">
        <w:rPr>
          <w:position w:val="-6"/>
          <w:sz w:val="20"/>
          <w:szCs w:val="20"/>
        </w:rPr>
        <w:object w:dxaOrig="2520" w:dyaOrig="340">
          <v:shape id="_x0000_i1246" type="#_x0000_t75" style="width:125.85pt;height:16.9pt" o:ole="">
            <v:imagedata r:id="rId450" o:title=""/>
          </v:shape>
          <o:OLEObject Type="Embed" ProgID="Equation.DSMT4" ShapeID="_x0000_i1246" DrawAspect="Content" ObjectID="_1630235214" r:id="rId451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700" w:dyaOrig="400">
          <v:shape id="_x0000_i1247" type="#_x0000_t75" style="width:35.05pt;height:20.05pt" o:ole="">
            <v:imagedata r:id="rId452" o:title=""/>
          </v:shape>
          <o:OLEObject Type="Embed" ProgID="Equation.DSMT4" ShapeID="_x0000_i1247" DrawAspect="Content" ObjectID="_1630235215" r:id="rId453"/>
        </w:object>
      </w:r>
      <w:r w:rsidRPr="008D681C">
        <w:rPr>
          <w:sz w:val="20"/>
          <w:szCs w:val="20"/>
        </w:rPr>
        <w:t>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248" type="#_x0000_t75" style="width:46.95pt;height:31.3pt" o:ole="">
            <v:imagedata r:id="rId454" o:title=""/>
          </v:shape>
          <o:OLEObject Type="Embed" ProgID="Equation.DSMT4" ShapeID="_x0000_i1248" DrawAspect="Content" ObjectID="_1630235216" r:id="rId45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249" type="#_x0000_t75" style="width:38.8pt;height:13.75pt" o:ole="">
            <v:imagedata r:id="rId456" o:title=""/>
          </v:shape>
          <o:OLEObject Type="Embed" ProgID="Equation.DSMT4" ShapeID="_x0000_i1249" DrawAspect="Content" ObjectID="_1630235217" r:id="rId45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250" type="#_x0000_t75" style="width:38.8pt;height:13.75pt" o:ole="">
            <v:imagedata r:id="rId458" o:title=""/>
          </v:shape>
          <o:OLEObject Type="Embed" ProgID="Equation.DSMT4" ShapeID="_x0000_i1250" DrawAspect="Content" ObjectID="_1630235218" r:id="rId45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251" type="#_x0000_t75" style="width:38.8pt;height:13.75pt" o:ole="">
            <v:imagedata r:id="rId460" o:title=""/>
          </v:shape>
          <o:OLEObject Type="Embed" ProgID="Equation.DSMT4" ShapeID="_x0000_i1251" DrawAspect="Content" ObjectID="_1630235219" r:id="rId461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:rsidR="007B64D7" w:rsidRPr="008D681C" w:rsidRDefault="007B64D7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9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6"/>
          <w:sz w:val="20"/>
          <w:szCs w:val="20"/>
        </w:rPr>
        <w:object w:dxaOrig="2140" w:dyaOrig="279">
          <v:shape id="_x0000_i1252" type="#_x0000_t75" style="width:107.05pt;height:13.75pt" o:ole="">
            <v:imagedata r:id="rId462" o:title=""/>
          </v:shape>
          <o:OLEObject Type="Embed" ProgID="Equation.DSMT4" ShapeID="_x0000_i1252" DrawAspect="Content" ObjectID="_1630235220" r:id="rId463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253" type="#_x0000_t75" style="width:11.25pt;height:13.75pt" o:ole="">
            <v:imagedata r:id="rId464" o:title=""/>
          </v:shape>
          <o:OLEObject Type="Embed" ProgID="Equation.DSMT4" ShapeID="_x0000_i1253" DrawAspect="Content" ObjectID="_1630235221" r:id="rId465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54" type="#_x0000_t75" style="width:11.9pt;height:13.75pt" o:ole="">
            <v:imagedata r:id="rId466" o:title=""/>
          </v:shape>
          <o:OLEObject Type="Embed" ProgID="Equation.DSMT4" ShapeID="_x0000_i1254" DrawAspect="Content" ObjectID="_1630235222" r:id="rId46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55" type="#_x0000_t75" style="width:11.9pt;height:13.75pt" o:ole="">
            <v:imagedata r:id="rId468" o:title=""/>
          </v:shape>
          <o:OLEObject Type="Embed" ProgID="Equation.DSMT4" ShapeID="_x0000_i1255" DrawAspect="Content" ObjectID="_1630235223" r:id="rId469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56" type="#_x0000_t75" style="width:11.9pt;height:13.75pt" o:ole="">
            <v:imagedata r:id="rId470" o:title=""/>
          </v:shape>
          <o:OLEObject Type="Embed" ProgID="Equation.DSMT4" ShapeID="_x0000_i1256" DrawAspect="Content" ObjectID="_1630235224" r:id="rId471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0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24"/>
          <w:sz w:val="20"/>
          <w:szCs w:val="20"/>
        </w:rPr>
        <w:object w:dxaOrig="1920" w:dyaOrig="620">
          <v:shape id="_x0000_i1257" type="#_x0000_t75" style="width:95.8pt;height:31.3pt" o:ole="">
            <v:imagedata r:id="rId472" o:title=""/>
          </v:shape>
          <o:OLEObject Type="Embed" ProgID="Equation.DSMT4" ShapeID="_x0000_i1257" DrawAspect="Content" ObjectID="_1630235225" r:id="rId473"/>
        </w:object>
      </w:r>
      <w:r w:rsidRPr="008D681C">
        <w:rPr>
          <w:sz w:val="20"/>
          <w:szCs w:val="20"/>
        </w:rPr>
        <w:t xml:space="preserve">. Nếu đặt </w:t>
      </w:r>
      <w:r w:rsidR="00E402F3" w:rsidRPr="00E402F3">
        <w:rPr>
          <w:position w:val="-24"/>
          <w:sz w:val="20"/>
          <w:szCs w:val="20"/>
        </w:rPr>
        <w:object w:dxaOrig="900" w:dyaOrig="620">
          <v:shape id="_x0000_i1258" type="#_x0000_t75" style="width:45.1pt;height:31.3pt" o:ole="">
            <v:imagedata r:id="rId474" o:title=""/>
          </v:shape>
          <o:OLEObject Type="Embed" ProgID="Equation.DSMT4" ShapeID="_x0000_i1258" DrawAspect="Content" ObjectID="_1630235226" r:id="rId475"/>
        </w:object>
      </w:r>
      <w:r w:rsidRPr="008D681C">
        <w:rPr>
          <w:sz w:val="20"/>
          <w:szCs w:val="20"/>
        </w:rPr>
        <w:t>, ta được phương trình nào sau đây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100" w:dyaOrig="360">
          <v:shape id="_x0000_i1259" type="#_x0000_t75" style="width:55.1pt;height:18.15pt" o:ole="">
            <v:imagedata r:id="rId476" o:title=""/>
          </v:shape>
          <o:OLEObject Type="Embed" ProgID="Equation.DSMT4" ShapeID="_x0000_i1259" DrawAspect="Content" ObjectID="_1630235227" r:id="rId47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520" w:dyaOrig="360">
          <v:shape id="_x0000_i1260" type="#_x0000_t75" style="width:75.75pt;height:18.15pt" o:ole="">
            <v:imagedata r:id="rId478" o:title=""/>
          </v:shape>
          <o:OLEObject Type="Embed" ProgID="Equation.DSMT4" ShapeID="_x0000_i1260" DrawAspect="Content" ObjectID="_1630235228" r:id="rId479"/>
        </w:objec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380" w:dyaOrig="360">
          <v:shape id="_x0000_i1261" type="#_x0000_t75" style="width:68.85pt;height:18.15pt" o:ole="">
            <v:imagedata r:id="rId480" o:title=""/>
          </v:shape>
          <o:OLEObject Type="Embed" ProgID="Equation.DSMT4" ShapeID="_x0000_i1261" DrawAspect="Content" ObjectID="_1630235229" r:id="rId481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219" w:dyaOrig="360">
          <v:shape id="_x0000_i1262" type="#_x0000_t75" style="width:60.75pt;height:18.15pt" o:ole="">
            <v:imagedata r:id="rId482" o:title=""/>
          </v:shape>
          <o:OLEObject Type="Embed" ProgID="Equation.DSMT4" ShapeID="_x0000_i1262" DrawAspect="Content" ObjectID="_1630235230" r:id="rId483"/>
        </w:object>
      </w:r>
      <w:r w:rsidRPr="008D681C">
        <w:rPr>
          <w:sz w:val="20"/>
          <w:szCs w:val="20"/>
          <w:lang w:val="fr-FR"/>
        </w:rPr>
        <w:tab/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</w:rPr>
      </w:pPr>
      <w:r w:rsidRPr="008D681C">
        <w:rPr>
          <w:b/>
          <w:sz w:val="20"/>
          <w:szCs w:val="20"/>
        </w:rPr>
        <w:t>Câu 41.</w:t>
      </w:r>
      <w:r w:rsidRPr="008D681C">
        <w:rPr>
          <w:sz w:val="20"/>
          <w:szCs w:val="20"/>
        </w:rPr>
        <w:t xml:space="preserve"> Số nghiệm của p</w:t>
      </w:r>
      <w:r w:rsidRPr="008D681C">
        <w:rPr>
          <w:rFonts w:eastAsia="Arial"/>
          <w:sz w:val="20"/>
          <w:szCs w:val="20"/>
          <w:lang w:val="vi-VN"/>
        </w:rPr>
        <w:t xml:space="preserve">hương trình </w:t>
      </w:r>
      <w:r w:rsidR="00E402F3" w:rsidRPr="00E402F3">
        <w:rPr>
          <w:rFonts w:eastAsia="Arial"/>
          <w:position w:val="-28"/>
          <w:sz w:val="20"/>
          <w:szCs w:val="20"/>
          <w:lang w:val="vi-VN"/>
        </w:rPr>
        <w:object w:dxaOrig="3200" w:dyaOrig="680">
          <v:shape id="_x0000_i1263" type="#_x0000_t75" style="width:160.3pt;height:33.8pt" o:ole="">
            <v:imagedata r:id="rId484" o:title=""/>
          </v:shape>
          <o:OLEObject Type="Embed" ProgID="Equation.DSMT4" ShapeID="_x0000_i1263" DrawAspect="Content" ObjectID="_1630235231" r:id="rId485"/>
        </w:object>
      </w:r>
      <w:r w:rsidRPr="008D681C">
        <w:rPr>
          <w:rFonts w:eastAsia="Arial"/>
          <w:sz w:val="20"/>
          <w:szCs w:val="20"/>
        </w:rPr>
        <w:t xml:space="preserve"> thuộc </w:t>
      </w:r>
      <w:r w:rsidR="00E402F3" w:rsidRPr="00E402F3">
        <w:rPr>
          <w:rFonts w:eastAsia="Arial"/>
          <w:position w:val="-14"/>
          <w:sz w:val="20"/>
          <w:szCs w:val="20"/>
        </w:rPr>
        <w:object w:dxaOrig="700" w:dyaOrig="400">
          <v:shape id="_x0000_i1264" type="#_x0000_t75" style="width:35.05pt;height:20.05pt" o:ole="">
            <v:imagedata r:id="rId486" o:title=""/>
          </v:shape>
          <o:OLEObject Type="Embed" ProgID="Equation.DSMT4" ShapeID="_x0000_i1264" DrawAspect="Content" ObjectID="_1630235232" r:id="rId487"/>
        </w:object>
      </w:r>
      <w:r w:rsidRPr="008D681C">
        <w:rPr>
          <w:rFonts w:eastAsia="Arial"/>
          <w:sz w:val="20"/>
          <w:szCs w:val="20"/>
        </w:rPr>
        <w:t xml:space="preserve">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265" type="#_x0000_t75" style="width:11.25pt;height:13.75pt" o:ole="">
            <v:imagedata r:id="rId488" o:title=""/>
          </v:shape>
          <o:OLEObject Type="Embed" ProgID="Equation.DSMT4" ShapeID="_x0000_i1265" DrawAspect="Content" ObjectID="_1630235233" r:id="rId48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66" type="#_x0000_t75" style="width:11.9pt;height:13.75pt" o:ole="">
            <v:imagedata r:id="rId490" o:title=""/>
          </v:shape>
          <o:OLEObject Type="Embed" ProgID="Equation.DSMT4" ShapeID="_x0000_i1266" DrawAspect="Content" ObjectID="_1630235234" r:id="rId49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67" type="#_x0000_t75" style="width:11.9pt;height:13.75pt" o:ole="">
            <v:imagedata r:id="rId492" o:title=""/>
          </v:shape>
          <o:OLEObject Type="Embed" ProgID="Equation.DSMT4" ShapeID="_x0000_i1267" DrawAspect="Content" ObjectID="_1630235235" r:id="rId49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68" type="#_x0000_t75" style="width:11.9pt;height:13.75pt" o:ole="">
            <v:imagedata r:id="rId494" o:title=""/>
          </v:shape>
          <o:OLEObject Type="Embed" ProgID="Equation.DSMT4" ShapeID="_x0000_i1268" DrawAspect="Content" ObjectID="_1630235236" r:id="rId495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2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269" type="#_x0000_t75" style="width:13.15pt;height:11.25pt" o:ole="">
            <v:imagedata r:id="rId496" o:title=""/>
          </v:shape>
          <o:OLEObject Type="Embed" ProgID="Equation.DSMT4" ShapeID="_x0000_i1269" DrawAspect="Content" ObjectID="_1630235237" r:id="rId49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270" type="#_x0000_t75" style="width:88.3pt;height:13.75pt" o:ole="">
            <v:imagedata r:id="rId498" o:title=""/>
          </v:shape>
          <o:OLEObject Type="Embed" ProgID="Equation.DSMT4" ShapeID="_x0000_i1270" DrawAspect="Content" ObjectID="_1630235238" r:id="rId499"/>
        </w:object>
      </w:r>
      <w:r w:rsidRPr="008D681C">
        <w:rPr>
          <w:sz w:val="20"/>
          <w:szCs w:val="20"/>
        </w:rPr>
        <w:t xml:space="preserve"> có nghiệm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760" w:dyaOrig="279">
          <v:shape id="_x0000_i1271" type="#_x0000_t75" style="width:38.2pt;height:13.75pt" o:ole="">
            <v:imagedata r:id="rId500" o:title=""/>
          </v:shape>
          <o:OLEObject Type="Embed" ProgID="Equation.DSMT4" ShapeID="_x0000_i1271" DrawAspect="Content" ObjectID="_1630235239" r:id="rId501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b/>
          <w:sz w:val="20"/>
          <w:szCs w:val="20"/>
        </w:rPr>
        <w:t xml:space="preserve">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272" type="#_x0000_t75" style="width:36.95pt;height:13.75pt" o:ole="">
            <v:imagedata r:id="rId502" o:title=""/>
          </v:shape>
          <o:OLEObject Type="Embed" ProgID="Equation.DSMT4" ShapeID="_x0000_i1272" DrawAspect="Content" ObjectID="_1630235240" r:id="rId503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273" type="#_x0000_t75" style="width:36.95pt;height:13.75pt" o:ole="">
            <v:imagedata r:id="rId504" o:title=""/>
          </v:shape>
          <o:OLEObject Type="Embed" ProgID="Equation.DSMT4" ShapeID="_x0000_i1273" DrawAspect="Content" ObjectID="_1630235241" r:id="rId505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274" type="#_x0000_t75" style="width:36.95pt;height:13.75pt" o:ole="">
            <v:imagedata r:id="rId506" o:title=""/>
          </v:shape>
          <o:OLEObject Type="Embed" ProgID="Equation.DSMT4" ShapeID="_x0000_i1274" DrawAspect="Content" ObjectID="_1630235242" r:id="rId507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3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275" type="#_x0000_t75" style="width:13.15pt;height:11.25pt" o:ole="">
            <v:imagedata r:id="rId508" o:title=""/>
          </v:shape>
          <o:OLEObject Type="Embed" ProgID="Equation.DSMT4" ShapeID="_x0000_i1275" DrawAspect="Content" ObjectID="_1630235243" r:id="rId509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200" w:dyaOrig="400">
          <v:shape id="_x0000_i1276" type="#_x0000_t75" style="width:160.3pt;height:20.05pt" o:ole="">
            <v:imagedata r:id="rId510" o:title=""/>
          </v:shape>
          <o:OLEObject Type="Embed" ProgID="Equation.DSMT4" ShapeID="_x0000_i1276" DrawAspect="Content" ObjectID="_1630235244" r:id="rId511"/>
        </w:object>
      </w:r>
      <w:r w:rsidRPr="008D681C">
        <w:rPr>
          <w:sz w:val="20"/>
          <w:szCs w:val="20"/>
        </w:rPr>
        <w:t xml:space="preserve"> có nghiệm trên khoảng </w:t>
      </w:r>
      <w:r w:rsidR="00E402F3" w:rsidRPr="00E402F3">
        <w:rPr>
          <w:position w:val="-28"/>
          <w:sz w:val="20"/>
          <w:szCs w:val="20"/>
        </w:rPr>
        <w:object w:dxaOrig="940" w:dyaOrig="680">
          <v:shape id="_x0000_i1277" type="#_x0000_t75" style="width:46.95pt;height:33.8pt" o:ole="">
            <v:imagedata r:id="rId512" o:title=""/>
          </v:shape>
          <o:OLEObject Type="Embed" ProgID="Equation.DSMT4" ShapeID="_x0000_i1277" DrawAspect="Content" ObjectID="_1630235245" r:id="rId513"/>
        </w:object>
      </w:r>
      <w:r w:rsidRPr="008D681C">
        <w:rPr>
          <w:sz w:val="20"/>
          <w:szCs w:val="20"/>
        </w:rPr>
        <w:t>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278" type="#_x0000_t75" style="width:53.85pt;height:13.75pt" o:ole="">
            <v:imagedata r:id="rId514" o:title=""/>
          </v:shape>
          <o:OLEObject Type="Embed" ProgID="Equation.DSMT4" ShapeID="_x0000_i1278" DrawAspect="Content" ObjectID="_1630235246" r:id="rId515"/>
        </w:object>
      </w:r>
      <w:r w:rsidRPr="008D681C">
        <w:rPr>
          <w:sz w:val="20"/>
          <w:szCs w:val="20"/>
        </w:rPr>
        <w:t xml:space="preserve">. 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279" type="#_x0000_t75" style="width:53.85pt;height:13.75pt" o:ole="">
            <v:imagedata r:id="rId516" o:title=""/>
          </v:shape>
          <o:OLEObject Type="Embed" ProgID="Equation.DSMT4" ShapeID="_x0000_i1279" DrawAspect="Content" ObjectID="_1630235247" r:id="rId517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280" type="#_x0000_t75" style="width:53.85pt;height:13.75pt" o:ole="">
            <v:imagedata r:id="rId518" o:title=""/>
          </v:shape>
          <o:OLEObject Type="Embed" ProgID="Equation.DSMT4" ShapeID="_x0000_i1280" DrawAspect="Content" ObjectID="_1630235248" r:id="rId51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120" w:dyaOrig="620">
          <v:shape id="_x0000_i1281" type="#_x0000_t75" style="width:55.7pt;height:31.3pt" o:ole="">
            <v:imagedata r:id="rId520" o:title=""/>
          </v:shape>
          <o:OLEObject Type="Embed" ProgID="Equation.DSMT4" ShapeID="_x0000_i1281" DrawAspect="Content" ObjectID="_1630235249" r:id="rId521"/>
        </w:object>
      </w:r>
      <w:r w:rsidRPr="008D681C">
        <w:rPr>
          <w:sz w:val="20"/>
          <w:szCs w:val="20"/>
        </w:rPr>
        <w:t>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44.</w:t>
      </w:r>
      <w:r w:rsidRPr="008D681C">
        <w:rPr>
          <w:sz w:val="20"/>
          <w:szCs w:val="20"/>
        </w:rPr>
        <w:t xml:space="preserve"> Biết rằng khi </w:t>
      </w:r>
      <w:r w:rsidR="00E402F3" w:rsidRPr="00E402F3">
        <w:rPr>
          <w:position w:val="-12"/>
          <w:sz w:val="20"/>
          <w:szCs w:val="20"/>
        </w:rPr>
        <w:object w:dxaOrig="760" w:dyaOrig="360">
          <v:shape id="_x0000_i1282" type="#_x0000_t75" style="width:38.2pt;height:18.15pt" o:ole="">
            <v:imagedata r:id="rId522" o:title=""/>
          </v:shape>
          <o:OLEObject Type="Embed" ProgID="Equation.DSMT4" ShapeID="_x0000_i1282" DrawAspect="Content" ObjectID="_1630235250" r:id="rId523"/>
        </w:object>
      </w:r>
      <w:r w:rsidRPr="008D681C">
        <w:rPr>
          <w:sz w:val="20"/>
          <w:szCs w:val="20"/>
        </w:rPr>
        <w:t xml:space="preserve"> thì phương trình </w:t>
      </w:r>
      <w:r w:rsidR="00E402F3" w:rsidRPr="00E402F3">
        <w:rPr>
          <w:position w:val="-14"/>
          <w:sz w:val="20"/>
          <w:szCs w:val="20"/>
        </w:rPr>
        <w:object w:dxaOrig="3739" w:dyaOrig="440">
          <v:shape id="_x0000_i1283" type="#_x0000_t75" style="width:187.2pt;height:21.9pt" o:ole="">
            <v:imagedata r:id="rId524" o:title=""/>
          </v:shape>
          <o:OLEObject Type="Embed" ProgID="Equation.DSMT4" ShapeID="_x0000_i1283" DrawAspect="Content" ObjectID="_1630235251" r:id="rId525"/>
        </w:object>
      </w:r>
      <w:r w:rsidRPr="008D681C">
        <w:rPr>
          <w:sz w:val="20"/>
          <w:szCs w:val="20"/>
        </w:rPr>
        <w:t xml:space="preserve"> có đúng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284" type="#_x0000_t75" style="width:8.75pt;height:13.75pt" o:ole="">
            <v:imagedata r:id="rId526" o:title=""/>
          </v:shape>
          <o:OLEObject Type="Embed" ProgID="Equation.DSMT4" ShapeID="_x0000_i1284" DrawAspect="Content" ObjectID="_1630235252" r:id="rId527"/>
        </w:object>
      </w:r>
      <w:r w:rsidRPr="008D681C">
        <w:rPr>
          <w:sz w:val="20"/>
          <w:szCs w:val="20"/>
        </w:rPr>
        <w:t xml:space="preserve"> nghiệm phân biệt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285" type="#_x0000_t75" style="width:51.95pt;height:33.8pt" o:ole="">
            <v:imagedata r:id="rId528" o:title=""/>
          </v:shape>
          <o:OLEObject Type="Embed" ProgID="Equation.DSMT4" ShapeID="_x0000_i1285" DrawAspect="Content" ObjectID="_1630235253" r:id="rId529"/>
        </w:object>
      </w:r>
      <w:r w:rsidRPr="008D681C">
        <w:rPr>
          <w:sz w:val="20"/>
          <w:szCs w:val="20"/>
        </w:rPr>
        <w:t>. Mệnh đề nào sau đây là đúng?</w:t>
      </w:r>
    </w:p>
    <w:p w:rsidR="006845CF" w:rsidRPr="008D681C" w:rsidRDefault="007B64D7" w:rsidP="006845CF">
      <w:pPr>
        <w:tabs>
          <w:tab w:val="left" w:pos="360"/>
          <w:tab w:val="left" w:pos="2040"/>
          <w:tab w:val="left" w:pos="360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286" type="#_x0000_t75" style="width:40.05pt;height:13.75pt" o:ole="">
            <v:imagedata r:id="rId530" o:title=""/>
          </v:shape>
          <o:OLEObject Type="Embed" ProgID="Equation.DSMT4" ShapeID="_x0000_i1286" DrawAspect="Content" ObjectID="_1630235254" r:id="rId53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20">
          <v:shape id="_x0000_i1287" type="#_x0000_t75" style="width:31.95pt;height:31.3pt" o:ole="">
            <v:imagedata r:id="rId532" o:title=""/>
          </v:shape>
          <o:OLEObject Type="Embed" ProgID="Equation.DSMT4" ShapeID="_x0000_i1287" DrawAspect="Content" ObjectID="_1630235255" r:id="rId53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380" w:dyaOrig="680">
          <v:shape id="_x0000_i1288" type="#_x0000_t75" style="width:68.85pt;height:33.8pt" o:ole="">
            <v:imagedata r:id="rId534" o:title=""/>
          </v:shape>
          <o:OLEObject Type="Embed" ProgID="Equation.DSMT4" ShapeID="_x0000_i1288" DrawAspect="Content" ObjectID="_1630235256" r:id="rId53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640" w:dyaOrig="680">
          <v:shape id="_x0000_i1289" type="#_x0000_t75" style="width:82pt;height:33.8pt" o:ole="">
            <v:imagedata r:id="rId536" o:title=""/>
          </v:shape>
          <o:OLEObject Type="Embed" ProgID="Equation.DSMT4" ShapeID="_x0000_i1289" DrawAspect="Content" ObjectID="_1630235257" r:id="rId537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60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5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290" type="#_x0000_t75" style="width:13.15pt;height:11.25pt" o:ole="">
            <v:imagedata r:id="rId538" o:title=""/>
          </v:shape>
          <o:OLEObject Type="Embed" ProgID="Equation.DSMT4" ShapeID="_x0000_i1290" DrawAspect="Content" ObjectID="_1630235258" r:id="rId539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640" w:dyaOrig="440">
          <v:shape id="_x0000_i1291" type="#_x0000_t75" style="width:182.2pt;height:21.9pt" o:ole="">
            <v:imagedata r:id="rId540" o:title=""/>
          </v:shape>
          <o:OLEObject Type="Embed" ProgID="Equation.DSMT4" ShapeID="_x0000_i1291" DrawAspect="Content" ObjectID="_1630235259" r:id="rId541"/>
        </w:object>
      </w:r>
      <w:r w:rsidRPr="008D681C">
        <w:rPr>
          <w:sz w:val="20"/>
          <w:szCs w:val="20"/>
        </w:rPr>
        <w:t xml:space="preserve"> có đúng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292" type="#_x0000_t75" style="width:8.75pt;height:13.75pt" o:ole="">
            <v:imagedata r:id="rId542" o:title=""/>
          </v:shape>
          <o:OLEObject Type="Embed" ProgID="Equation.DSMT4" ShapeID="_x0000_i1292" DrawAspect="Content" ObjectID="_1630235260" r:id="rId543"/>
        </w:object>
      </w:r>
      <w:r w:rsidRPr="008D681C">
        <w:rPr>
          <w:sz w:val="20"/>
          <w:szCs w:val="20"/>
        </w:rPr>
        <w:t xml:space="preserve"> nghiệm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293" type="#_x0000_t75" style="width:51.95pt;height:33.8pt" o:ole="">
            <v:imagedata r:id="rId544" o:title=""/>
          </v:shape>
          <o:OLEObject Type="Embed" ProgID="Equation.DSMT4" ShapeID="_x0000_i1293" DrawAspect="Content" ObjectID="_1630235261" r:id="rId545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100" w:dyaOrig="279">
          <v:shape id="_x0000_i1294" type="#_x0000_t75" style="width:55.1pt;height:13.75pt" o:ole="">
            <v:imagedata r:id="rId546" o:title=""/>
          </v:shape>
          <o:OLEObject Type="Embed" ProgID="Equation.DSMT4" ShapeID="_x0000_i1294" DrawAspect="Content" ObjectID="_1630235262" r:id="rId54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295" type="#_x0000_t75" style="width:48.2pt;height:13.75pt" o:ole="">
            <v:imagedata r:id="rId548" o:title=""/>
          </v:shape>
          <o:OLEObject Type="Embed" ProgID="Equation.DSMT4" ShapeID="_x0000_i1295" DrawAspect="Content" ObjectID="_1630235263" r:id="rId54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296" type="#_x0000_t75" style="width:48.2pt;height:13.75pt" o:ole="">
            <v:imagedata r:id="rId550" o:title=""/>
          </v:shape>
          <o:OLEObject Type="Embed" ProgID="Equation.DSMT4" ShapeID="_x0000_i1296" DrawAspect="Content" ObjectID="_1630235264" r:id="rId55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297" type="#_x0000_t75" style="width:48.2pt;height:13.75pt" o:ole="">
            <v:imagedata r:id="rId552" o:title=""/>
          </v:shape>
          <o:OLEObject Type="Embed" ProgID="Equation.DSMT4" ShapeID="_x0000_i1297" DrawAspect="Content" ObjectID="_1630235265" r:id="rId553"/>
        </w:object>
      </w:r>
    </w:p>
    <w:p w:rsidR="00E1258B" w:rsidRPr="008D681C" w:rsidRDefault="00E1258B" w:rsidP="006845CF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</w:p>
    <w:p w:rsidR="00E1258B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3335" r="18415" b="18415"/>
                <wp:docPr id="7" name="Freeform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3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O1bAIxUAAH9uAAAOAAAAZHJzL2Uyb0RvYy54bWysXVtvIzl2fg+Q/yDoMUDGRbJYl8Z4FsHO ThBgkwywk7yrbbltxLYcSd3uya/Pd8hzytSuyK8QZB667NHxIc+F587Sj3/4/vK8+bY/np4Or7db 90O33exf7w73T69fbrf/8dsv/zhtN6fz7vV+93x43d9uf9+ftn/46e//7sf3t097f3g8PN/vjxsg eT19en+73T6ez2+fbm5Od4/7l93ph8Pb/hUfPhyOL7szfj1+ubk/7t6B/eX5xnfdcPN+ON6/HQ93 +9MJ//fn/OH2p4T/4WF/d/73h4fT/rx5vt1ib+f07zH9+1n+vfnpx92nL8fd2+PTnW5j93/Yxcvu 6RWLLqh+3p13m6/Hp79B9fJ0dzycDg/nH+4OLzeHh4enu32iAdS47q+o+cvj7m2faAFzTm8Lm07/ f2jv/u3br8fN0/3tdvDjdvO6e4GQfjnu98LyTXBBOPT+dvoEwL+8/XoUGk9vfz7c/ddp83r40/3T +dfD0+sZO3ICeXMBKr+c8Eebz+//ergH4t3X8yGx6fsDsD88P739p/yhIAUrNt+TXH5f5LL/ft7c 4X8OrvMhbjd3+Mj1s/cxrbX7JGjkj+++ns7/vD+kn3ff/nw6Z7He46cklHsl7DeowMPLMyT8Dzeb 2LvN+yZMfa9asEC5AqrbPG7m3hRlAfEFiOtcDVMowQZ3HVdfAPVDqGwK9C9b98N1TEMBMw0VRBDz B6LYX8eEY7sAjXMF01wADa6yJ1fyPMw1XK5k+tTP17flSr6Pc43tUNti+9NYQVYy3vl+rJDpStZH COiqRriS+W7ofA1byf9+qhFaCsANcaphK2UQg7++N1/KwPm5tjdfCmGoaZm/EMLQVbbmSyFM41TZ WimE0Fd3Vspg7ioy8KUMfI1nYugW5R6quEoJDH2NyJL/MEzXiQyX/MdRuW54Qsn/yVfsRSj5D3sY a9hKAQyxcj5DKQA3VnVDDPAH1wB29RSEUgJurPItXMgAVuE6tlIGLlYlGkopjDW9hRX/oMD5UDNF fSmFuavwrS+lMI81IfSlEOauQih80MfWfID5u64g/YUQaiLtSyH4ocq2vhRCVd36Ugh+GmrHqi+F UKU0lkLwA7h7ndK4SgixFIIPriaFWEqhqiDxQgrdVLNs8UIKNeWNF1LoYs1ZxVIKQ+1gxQspuGrs EkspxL4SvgwXUoBQK1IYSin0ALt6TIcLKQzVgzWUUohTJfQYSikE52pSGEopTLWTNZRSwMGqOfmh lMIUansrpRDGqRasDRdSGCvYxlIKYQw1SsdSCt7VsJVSCMHVbMhYSsFXPOlYCsFPU015x1IIrmZ5 xwshhKF2TMdSCLWdXYog1iKGsRSBq8WA04UIplCjcypFEGNlb9OFCGL1yE+lCKap4kunUgZIxWqG dyplMM2VQzqVMvADtOi64Z1KGQyxEtFMpRS89zVlm0opRGj4VQMyX0ihH2rY5gspTJWQcr6QQkCK c53SuZTCEGt7K6Xg56pxm0spxKEihflCCnGuyXQupRCqlF5Iwc01czSXUgi1vbmuFIPv+5pXQMJb hitzxSAha78Aq9o315WS6GuOwXWlKFyAxK4L1nWlLAKO4VWtc10pjBnRVA1dKYyqT3VdKY2IU11D V0pDUrvru7tInBHF1dBdZM4RGVQFXSmMAelYZXcXuXOshSPOXcjC+aosLrJnOLna9kpZuOjq5JbC CEizK+SWwnB91VM7V0ojlBbqBuU8KyHtHq2qdPf9VctK+GmzkzpnlypYb4eTVLCkxoQ61W+5Hoba 1PfXVKK6DgyhCHAqs2G9NjBYLsBW/WoDg58CPGqprA0MZgnwvApYFFOgoXhS8mO7lppNAl9HpChW Al9HppRdEvg6Qp1SCqmv2bsUTgQ7CiOrwJVUlD5WgSupSz2zLSSpbqTNrCPVK6l+HalSoxDsqEGs 2bsUIRL4OlKlypDA10lVyggJfB2pQUlFHWDN3qUQINiR6K8CV1KRyq8CV1KRq68CV1KRjK8CV1KR ba8Bl3RbSEU6vQpcSUW+vApcSUVCvApcSUXGuwpcSUVKuwZcclohFTnrKnAlFUnpKnAlFVnnKnAl FWnlKnAlFXnjGnBJHIVUJIarwJVUZH6rwJVU5HarwJVUJG+rwJVU5GdrwCVBE1KRgK0CV1KRYa0C V1KRQq0CV1KRI60CV1KRBK0BlyxISEWWswpcSUUaswpcSUWesgpcSUUisgpcSUWmsQY8pRpCq6QS 6/5AqZVcYd0fKL2SDKz7A6XYdetITvF+pmEl0R+B00qil9Ap92F5qLUET4i6VxG9hE9uJdFLAHUZ QeWtaWB8RNv9rxvux+0GDffPsqvdp7fdWeJp+3HzfrtNfdjN4+1Wmq3ywcvh2/63QwI5S1ztpMoI dkvAnkn7gHh+LSG9JGKARI0iA9rH9nxLCL0UaAG2+Av72J4ZLEAdBGyJLexjeyqYlEoBtoR+9rE9 M1iv/IMqtPbWj5kE03VDYs+MDB3stGYb1yAZHXZGlkRKmAloYxulcyPsaG9tVGOG5kGLzknK/MC2 +D0j0J6Z0Fklutgu+9ieCmYqgki5tao07DNLiOxnDZ8cWoYthJMUzUDGTKiVlijAUFxtYRtVMdGO aIGZwCCQJpgUa7Ao4UnU7ILpr9TwObZeSj8AQxzf2luQvhfAlujU5GnPLFevykT45lU1pU7UWtVJ URKrOnKkUTXIcChfN/Gp1UVlvgknFVhhHZMrilcCtnheY4Y99fDnaAEt8+aimusEsLBFg2ZQPcBb YIoNnaA2WD4Occklbev2zCRoxB6JXKWSD4ZgwqS5aKoiCtySjdhq9syrOk1dhyVwss/tqXDSOgK+ cUmg7XN7ZjgvZUSBWzIJ+9yeCqfGZCTriuAF30ToDdK+FTjk1i2ZYeYmwy0po+3Lnnl/vTRJBR/M TwsfanMK17Z2UY/PtKR7tp4987pRj6P4gta6g9YQpiVtNzz2zPgG6cIIHcRoj4avs4DC8Ngz48OY UcI3LlG/fW7PDGe+bGRORWMu9Pua9M5qL4a5LV+Yu6wIA9xfi4FopWrEgxPQBpRuM1iI9nwb0Eul HYBo5hJA3SPGpwigdLME41IPMS7bM3PbBUSsCZARszgZzC01qQ5gdMK4ZAy2pD116V6J6Zlkovpe jHm1l47KcGZYZa4s7ZFiHPT0oePdXnpQ9Y7kGLgRIV9ijyeyHrU8EZeCmfHPnsrHSdkTmeKOMluS lILwcZROUgJsny2ZqMuATHvQKFVAgjFKi1iWZhiFLRmwbT+daY8Y0qbi9jKQIksTy+N6O65L8cUk Yk87XOqrBrQEm0tjljAtjWFBAggvKnuk3tlphDmQ9M11ZpeX8rkRYU8lptOcC9NozT3OMjeFLY5L EcMQ2TMjnLQmNZHAYNJ1mUMdNQ7CjGRzf6NKDy3+JpywWOiYWcaHE5/g0OVoCRnNbIVrrxulfyzr Er6gsaxwbdMUpEGf6CBwMooncEtpyORlzyw3NO8THAYumvSi853hSKDukO7JuhNzLDJXBjiMCzXX TT1VgSNBuMXDRA0stcZRbklX20SYg22CaREBoy9NMDVt8FKtNbOe9CQgzVKV8LWFS4tqAaOALTBN vaWa0wLTioonpkJm1CCpj5sIpmn2zBqnxhHTR81FMXue0KHt3Yaz+sZSArPl7p4Ppz3oulI2czLZ Jlq6MKhWN3Nw8QraVhnnZIBJcDIP7yyXITmK8xoUYwq1zQJL8iciSMyi2akj+uM17BuHtvl1kmqn c0wqLpjUygZ4ZCFVD9clGAemIL1WFwdSKJNp8IyRJHEYptZcYGlTmi7ZU71nVG+Csc62ZDDxkpdG LaF1xFDI1eyCJHLQ3KxmEss2MY6qPRLVtQGNmKUVZtTaU6nGHHwmBs8mxklFOCIrbgOaFyA1MTdp djEyhlt8MbIAaJSpM6jZSApUblTXMrK8T85Kwri0b4x/9jQ+6ikcmBUf5X5BOgpEzUatBQ/Mmw4a kMuzKZlBJSOFgzag3BxJeyRqFpXhA3HRLpqRYpYCdx8yw1mcLYlhkgw7M70miCOpviFpyInNxJQi WBxLegMowGXTzCpDuKmkSy+9ZVMve6qaYTwuUT2xjBy3PhIgrnW0ZW1F4pkdLlj7jJGd6069gt4m RMfMiLCnEtNp/DkTQzprYW9mhSTNnmcS50/qO1gcjcsuykNyVDuVM2V2JxPuOFiyg+YJxJxhBmQK 8bdRjzG5Hip5b6nnwvhaqOS9HjPmFXEnxZxdmzS59JNIw0WtJg980OCLxQK+R5iYzVU7/PS9XBoR /0CskLeKhDQBW3JCi0MxkpjKR82lR1Ihk5tCWfIk7pPrThmQRJKIDxUjiU39oMEXi3b9oIWviaVc g1yIEH1fYnLTTntmU+BHs5RE3/04mgEkajbpCWJnUi56pT3iJldb1rM6EmY2cGTUbhA75CcrEBDD 5ierOCwH1vhnT+OjlvuY7fUS+YhkZmLN/VJkIf5hUVzKcCsgMh/mo9x6E+1hShHNWpIOjMfIfcZI PDcqI5r4EfcJN5tDJRZd4F6/pmkkXpHLfWmPuL3X1ke/BLFEcXHjO2FkUZr32mpgJUlvQQOLJJHt amZDYlPvtKfNol1v00gDM6S41qhUE/Z06uZHEuOj/6kiZErRWchJ8hDfWVJFDpebtQRHc6XZisXs XHfqNFk+h85XjllwY7Otj53clcJxlWy26TRlyiQBkiwW6qgiZGfG65kZSKZ9JfIxA9oKl7Skj2td Slg1XJIKmJDGmiMYochcxS2bNrM6a9axImJn7RbSZPIdEqG0R1LU8k6nhyKcc1ugaqhZa807zRdZ s84jpkt7ZO0/xKfZj7GGIsLO7EwoRrPorOkJH5Fjv8jMQa/5SyT1c2+1Kqo91kZlzWNvCTprRyMj UGJIg9tLCS8dXka1mKoESPqEcGNZhKyt7ycNbtigAHp12RKxyQM/a/WLjTKETmdG2GyEXONOVOOe dvPMBBvzZNMbwQOT8JGNgwSZt0qApLoevManrCwRAkSXMbbrQEGmrjJgO2bBiEIObvDimzZ7xEIk jCRpQVilgGyKKGpXjI0lhUFDETbnFAbEpbJHNjgVxMcKIJvECtIRS4Ao37YsbpAWbwJkVEsvTgDZ 7FmwU8hm2cKkowfM4gIws4fN2i0Y6ezeqL6QzQKG0WZ8yVBIGOWlFGAPm1WUlxZkQBLShUEPF94J 0xah1D9kaTadiWqjApJxzxCXFKO98uKP2vViHNbshEkoGYI2REjCIq9qyDxsx4eommadZfgw3JLw kSJNsMAU7Gkeqk7TSFIohvnMAiFT0KgDZDrYVLWfdOLIkbkWeT9F1hnCGkwAaAmibUcWB0jabfB/ 2d6QQDzY5B3Jr+H98v5IhSQgG84Et6NkXGfOFpaBmca0FaEHe9PRJOhw2zrBkVnyEHGCBB9pdIVo sRU5mIPiI5NDwTpDH1dJLNuxZy4bwUHlk8ka87CXmc+s049Xxqi9JJktjH/GyCYRYGTUGpHCKMrG WSpsUgI3cRQj6dnlKzuQHxvkAGCmOpK5EOwxL03HTCbLbMnYCvx3phrv92gr9xI6kJ7d4vLYmA7U LGsPm/sJg0V/JBEKUTOmiZlsvHomnSw26oR3aGQ1Y8Xb0OtE4LxcFLOzYk89M0FLMjMZvw42l8vG xQKK24mYmVh3WEW17sx8Wp2OTcjJS3cyH5lSWHOPzfDBIGebx4YC/awlQjZlCHeq4TY5rl5SKjG3 bA7SmzVjgwVIerOa0cKoTdGy6c+lts3mSX1v55pMqKIcobaHzLyir5aPK5uiRckkmxQ2l+uDzTez 9oTNKtECB160lET4UXKz01ev0yH31v0uBchanW6JP/Del7a1RKk7bWRgwTd0JAOS+RhEwfnwiqo0 w1G8Pmwdxt7K9sxH4IVTmasscIhal46krYmIRf0YuZ0Fi57ZE9Hzb1IdtScWWf7UW9mIUm3tD1LG DDYAwnrdwXo51Nci9cgiJI2pYHMdbLBrqQax7jm0TLUH1DcZ3qlkBlKnC9bVYIqLpEILzDBdraXl JWNZHzF43QbUuTfJcJuAk9k2VlaX2pf4CFqTtT4yC+ngvLOs5Upzc4+jGgDpMTYBrfXaE0uBKm9e Gu9Pa2OU05cSkeV1HWZW7al9ZPM6eKdYG6PNuOPwEEBtYaOo2Aa06SrkdARQXpMmWRUpEaKZoOyB aWkyHC+WU/YwQG2h4BVzbYxeK3+BLY3af14apevmHu0iir6yvjpd5a14K6lxE2PQLpuUhZuAdqtG ttAGVBsuE8dtQG0ZeihwEzBqxCsGtQ2otSgYyjbgYAwnDmkZTUE+1MY46insSenfT6o9PbbQJEYG 3kTDZWyhDWhueHlVmZ1ne2rS0i1xVVtxcX1AYykypXUl6LIl65GavKZOj65JqRapOZvEYHYDZdTs TJglkvcp5sWJbXPBTBaxlrjWoPUdYn9xnyDvkVl057SDxXwE6m3ZzTOvg3dUqlMm5mDWI8kcoxVB WQNbst7kaInrlrGhBEdMqnSOEhwJLqyfwaKVUWXHwh8rcgwknrLb2yxAW24RkCEIs3wDCSFtHprF pHaeaJBr4TWNmjXEJWG4mPgkNxLX21liiYJFzHgRaNM2WtOBpjI2FUHOcG/DK4Ree7PNQPJBG3hn ehq1OMTwpa+3gc9gCau9VYVlwKNVKon7G3W0ORKHYQVNqYm3fNqkk+6RuLQZwbHoFfORs+a+zOni LQNqUYkbh41WP0I4g+q7xnYk1MBVLgsCzS2aL7VnduN4J4AuTcIh+LpMDAuw4D3z8WQhm+u1UsiC QNfrgWJhpbwDN0mQBarIaBVweUuYscWeyp6oQ3CBBNOYTjTJtJURU/bKcOKd0NfKBRGWGbiofWKW GbioSTJLc64EVcYWi8SQLMgbydK7bJdXk8kbzYqvlTodnp/uf3l6fpZLlqfjl89/fD5uvu3ka8XS f3poL8CeX+XNZvl1ZhcfrPz7t+Pp/PPu9JjXSRhkmd2n4+Hr63366XG/u/+T/nzePT3nn1P2o9/G JV/Alb/C6/Ph/nd8GdfxkL8FDd/ahh8eD8f/2W7e8Q1ot9vTf3/dHffbzfO/vOILvWBBpHR6Tr/0 cZRjfSw/+Vx+snu9A6rb7XmLdyLLj388569Z+/p2fPryiJXy93y9Hv4JXwL28CRf0ZW+LSzvSn/B t5wlKeg3ssnXqJW/J6iP74376X8FAAAA//8DAFBLAwQUAAYACAAAACEALEJDvN0AAAADAQAADwAA AGRycy9kb3ducmV2LnhtbEyPT0vDQBDF74LfYRnBm900YqlpNkUFaRFErH/qcZMdk+DubMhu2tRP 7+ilXgYe7/Heb/Ll6KzYYR9aTwqmkwQEUuVNS7WC15f7izmIEDUZbT2hggMGWBanJ7nOjN/TM+42 sRZcQiHTCpoYu0zKUDXodJj4Dom9T987HVn2tTS93nO5szJNkpl0uiVeaHSHdw1WX5vBKXg71Ku1 /XgYvh+rp/d1V65utykpdX423ixARBzjMQy/+IwOBTOVfiAThFXAj8S/y971bAqiVJBeXoEscvmf vfgBAAD//wMAUEsBAi0AFAAGAAgAAAAhALaDOJL+AAAA4QEAABMAAAAAAAAAAAAAAAAAAAAAAFtD b250ZW50X1R5cGVzXS54bWxQSwECLQAUAAYACAAAACEAOP0h/9YAAACUAQAACwAAAAAAAAAAAAAA AAAvAQAAX3JlbHMvLnJlbHNQSwECLQAUAAYACAAAACEAAjtWwCMVAAB/bgAADgAAAAAAAAAAAAAA AAAuAgAAZHJzL2Uyb0RvYy54bWxQSwECLQAUAAYACAAAACEALEJDvN0AAAADAQAADwAAAAAAAAAA AAAAAAB9FwAAZHJzL2Rvd25yZXYueG1sUEsFBgAAAAAEAAQA8wAAAIc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1258B" w:rsidRPr="008D681C" w:rsidRDefault="00E1258B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4. PHƯƠNG TRÌNH </w:t>
      </w:r>
      <w:r w:rsidR="00A62E42" w:rsidRPr="008D681C">
        <w:rPr>
          <w:b/>
        </w:rPr>
        <w:t xml:space="preserve">ĐẲNG CẤP BẬC HAI </w:t>
      </w:r>
      <w:r w:rsidRPr="008D681C">
        <w:rPr>
          <w:b/>
        </w:rPr>
        <w:t xml:space="preserve">ĐỐI VỚI </w:t>
      </w:r>
      <w:r w:rsidR="00E402F3" w:rsidRPr="00E402F3">
        <w:rPr>
          <w:b/>
          <w:position w:val="-6"/>
        </w:rPr>
        <w:object w:dxaOrig="520" w:dyaOrig="279">
          <v:shape id="_x0000_i1298" type="#_x0000_t75" style="width:26.3pt;height:13.75pt" o:ole="">
            <v:imagedata r:id="rId554" o:title=""/>
          </v:shape>
          <o:OLEObject Type="Embed" ProgID="Equation.DSMT4" ShapeID="_x0000_i1298" DrawAspect="Content" ObjectID="_1630235266" r:id="rId555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540" w:dyaOrig="220">
          <v:shape id="_x0000_i1299" type="#_x0000_t75" style="width:26.9pt;height:11.25pt" o:ole="">
            <v:imagedata r:id="rId556" o:title=""/>
          </v:shape>
          <o:OLEObject Type="Embed" ProgID="Equation.DSMT4" ShapeID="_x0000_i1299" DrawAspect="Content" ObjectID="_1630235267" r:id="rId557"/>
        </w:object>
      </w:r>
      <w:r w:rsidRPr="008D681C">
        <w:rPr>
          <w:b/>
        </w:rPr>
        <w:t xml:space="preserve"> </w:t>
      </w:r>
    </w:p>
    <w:p w:rsidR="00E1258B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0795" r="17145" b="17780"/>
                <wp:docPr id="8" name="Freeform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F880AhUAAHV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gx+2m7fdK4T003G/F5ZvgvPCoS/vp1sA/u3956PQeHr/8+H+f0+bt8OfHp7P Px+e387YkRPImwtQ+eWEP9p8+PKXwwMQ7z6dD4lNXx+Pr4IKDNh8TdL4dZHG/ut5c4//OXZuGON2 c4+P3Oj6mKR1s7u1P77/dDr/5/6QEO0+//l0zsJ8wE9JFA9Kzi8Q/OPrC+T6+5tN7N3myyZMfa+y X6BcAdVtnjZzb+qxgPgCxHWuhimUYIO7jqsvgPohVDYF+pet++E6JshtgZmGCqKxAPKxv44Jh3XB NM4VTHMBNLjKnlzJ8zDXcLmS6VM/X98WtLDcV43truT7OI0VZCXjne/HCpmuZH2EgK5qhCuZ74bO 17CV/O+nGqGlANwQpxq2UgYx+Ot786UMnJ9re/OlEGAGKtguhDB0la35UgjTOFWQlUIIfXVnpQzm riIDMVyL2voaz3wpgaGKq5TA0NeILPnvfbxOZLjkP47KdcMTSv5PvmIvQsl/18+xhq0UwBAr0gyl ANxY1Y1QSmAA2NVTEEoJuLHKt3AhA1iF69hKGbhYlWgopTDW9BZW/Jt2OB9qpqgvpTB3Fb71pRTm sSaEvhTC3FUIhQ/6tjUfYP6uK0h/IYSaSPtSCH6osq0vhVBVt74Ugp+G2rHqSyFUKYXvLigdwN3r lMZVQoilEHxwNSnEUgpVBYkXUuimmmWLF1KoKW+8kEIXa84qllKoHqx4IQVXjV1iKYXYV8KX4UIK EGpFCkMphR5gV4/pcCGFoXqwhlIKcaqEHkMpheBcTQpDKYWpdrKGUgo4WDUnP5RSmEJtb6UUwjjV grXhQgpjBdtYSiGMoUbpWErBuxq2UgohuJoNGUsp+IonHUsh+GmqKa+E5YvHdTXLO14IIQy1YzqW Qqjt7FIEsRYxjKUIXC0GnC5EMIUanVMpghgre5suRBCrR34qRTBNFV86lTIILtQM71TKYJorh3Qq ZeAHaNF1wzuVMhhiJaKZSil472vKNpVSiNDwqwZkvpBCP9SwzRdSmCoh5XwhhYAU5zqlcymFIdb2 VkrBz1XjNpdSiENFCvOFFOJck+lcSiFUKb2Qgptr5mgupRBqe3NdKQbf9zWvgIS3OPV+rhgk15WC AOtq9s11pST6mmNwXSkKFyCx64J1XSmLgGN4VetcVwpjRjRVQ1cKo+pTXVdKI+JU19CV0pDU7vru LhJnRHE1dBeZc0QGVUFXCmNAOlbZ3UXuHGtxvnMXsnC+KouL7BlOrra9UhYuujq5pTAC0uwKuaUw XF/11M6V0gilhUKB6aOVkHZPVlW6//qmZSX8tNlJdbNLlaz3w0kqWFJjQp3ql1wF290CSmpQFWAI RYBDKpkxYLBcgOMqYPBTgMdVwGCWAM+rgEUxBRqKJ4U+tmup2STwdUSKYiXwdWRK2SWBryPUKaWQ +pq9S+FEsKMwsgpcSUXpYxW4kurXkSrVjbSZdaR6JdWvI1VqFIIdNYg1e5ciRAJfR6pUGRL4OlKl jJDA15EalFTUAdbsXQoBgh2J/ipwJRWp/CpwJRW5+ipwJRXJ+CpwJRXZ9hpwSbeFVKTTq8CVVOTL q8CVVCTEq8CVVGS8q8CVVKS0a8AlpxVSkbOuAldSkZSuAldSkXWuAldSkVauAldSkTeuAZfEUUhF YrgKXElF5rcKXElFbrcKXElF8rYKXElFfrYGXBI0IRUJ2CpwJRUZ1ipwJRUp1CpwJRU50ipwJRVJ 0BpwyYKEVGQ5q8CVVKQxq8CVVOQpq8CVVCQiq8CVVGQaa8BTqiG0Siqx7g+UWskV1v2B0ivJwLo/ UIpdt47kFO9nGlYS/S1wWkn0EjohKF9FwxI8Iepe9wdGtFtJ9BJAXUZQOQrUwPiIZvtv2+zH7QZt 9g+yq93t++4s8bT9uPlyt0192M3T3VaarfLB6+Hz/pdDAjlLXO2kygh2S8CeSfsG8fJWQnpJxACJ GkUGtI/t+Z4QeinQAmzxF/axPTNYgDoI2BJb2Mf2VDAplQJsCf3sY3tmsF75B1Vo7a0fMwkmdkNi z4wMHey0ZhvXIBkddkaWREqYCWhjG6VzI+xob21UY4bmQYvOScr8wLb4PSPQnpnQWSW62C772J4K ZiqCSLm1qjTsM0uI7GcNnxxahi2EkxTNQMZMqJWWKMBQXG1hG1Ux0Y5ogZnAIJAmmBRrsCjhSdTs gumv1PA5tl5KPwBDHN/aW5C+F8CW6NTkac8sV6/KRPjmVTWlTtRa1UlREqs6cqRRNchwKF838anV RWW+CScVWGEdkyuKVwK2eF5jhj318OdoAS3z5qKa6wSwsEWDZlA9wFtgig2doDZYPg5xySVt6/bM JGjEHolcpZIPhmDCpLloqiIK3JKN2Gr2zKs6TV2HJXCyz+2pcNI6Ar5xSaDtc3tmOC9lRIFbMgn7 3J4Kp8ZkJOuK4AXfROgN0r4VOOTWLZlh5ibDLSmj7cueeX+9NEkFH8xPCx9qcwrXtnZRj8+0pHu2 nj3zulGPo/iC1rqD1hCmJW03PPbM+AbpwggdxGiPhq+zgMLw2DPjG6XrAHyYI2ruz3zZyJyKlqzQ 72vim9VeDHNbvjB3WREGuL8WA9FK1YgHJ6ANKN1mkIz2fBvQS6UdgGjmEkDdI8anCKB0swTjUg8x adgzS8UFRKwJkBGzOBlPqA5gdMK4ZAy2pD116V6J6ZlkovpejHm1qY7KcGZYZa4s7ZFiHPT0oePd XnpQ9Y7kGLgRIV9ijyeyHrU8EZeCmfHPnsrHSdkTmeKOMluSlILwcZROUgJsny2ZqMuATHvQKFVA gjFKi1iWZhiFLRmwbT+daY8Y0uZx7WUgRZYmlsf1dlyX4otJxJ52uNRXDWgJNpfGLGFaWmaG24Dw orJH6p2dRpgDSd9cZ3Z5KZ8bEfZUYjrNuTCN1tzjLHNT2OK4FDEMkT0zwklrUhMJDCZdlznUUeMg zEg29zeq9NDib8IJi4WOmWV8OPEJDl2OluzQzFa49rpR+seyLuELGssK1zZNQRr0iQ4CJ6N4AreU hkxe9sxyQwc6wWHgokkvOt8ZjgTqDumerDsxxyJzZYDDuFBz3dRTFTgShFs8TNTAUmsc5ZZ0tU2E OdgmmBYRMPrSBFPTBi/VWjPrSU8C0ixVCV9buLSoFjAK2ALT1FuqOS0wrah4YipkRg2SwsBvE5sa R0wfNcEwe57Qoe3dhrP6xlICMwW/fzmc9qDrStkMVyeyli4MqtXNHFy8grZVxjkZYBLNZx7eWS5D chTnNSjGFGqbBZbkT0SQmEWzU0f0B/MriZhxaJtfJ6l2Osek4oJJrWyARxZS9dAfwTgwBem1ujiQ QplMg2eMJInDMLXmAkub0nTJnuo9o3oTjHW2JYOJl7w0agmtI4ZCrmYXJJGD5mY1k1i2iXFU7ZGo rg1oxCytMKPWnko15uAzMXg2MU4qwhFZcRvQvACpiblJs4uRMdzii5FYIQz1a2BDClRuVNcysrxP zko6Ckv7xvhnT+OjnsKBWfFR7heko0DUbNRa8MC86aABuTybkhlUMlI4aAPKzZG0R6JmURk+EBft ohkpZilw9yEznMXZkhgmybAz02uCOJLqG5KGnNhMTCmCxbGkN4ACXLa4rDKEm0q69NJbNvWyp6oZ xuMS1RPLyHHrIwHiWkdb1lYkntnhgrXPGNm57tQr6G1CdMyMCHsqMZ3GnzMxpLMW9jBY2aRl1ux5 JnH+pL6DxdG47KI8JEe1UzlTZncy4S7xBGnwOMwZZkCmEP8Y9RiT66GS95Z6LoyvhUre6zFjXhF3 UszZtUNFufSTSMNFraY0fdDgi8UCvkeYmM1VO/z0vVwaAftZvOKtIiFNwJalRItDMZKYykfNpUdS IfNSikwqQuI+ue6UAUkkifhQMZLY1A8afLFo1w9a+JpYyjXIhQjR9yUmN+20ZzYFfjRLSfTdj6MZ QKJmk54gdiblolfaI25ytWU9qyNhZgNHRu0GsUN+sgIBMWx+sorDcmCNf/Y0Pmq5j9leL5GPSGYm 1twvRRbiHxbFpQy3AiLzYT7KrTfRHqYU0awl6cB4jNxnjMRzozKiiR9xn3CzOVRi0YXH9Yy09Eji FbnclwFJBOT9EsQSxcWN74SRRWnea6uBlSS9BQ0skkS2q5kNiU290542i3a9TSMNzJDiWqNSTdjT qZvH2xfaBqBbgljiuToLOUke4jtLqsjhcrOW4GiuNFuxmJ3rTp0my+fQ+coxC25sEvbIXSkcV8lm m05TpkwSIMlioY4qQnZmvJ6ZgWTaVyIfM6CtcElL+rjWpYRVwyWpgAlprDmCEYrMVdyyaTOrs2Yd KyJ21m4hTSbfIRFKeyRFLe90eijCObcFqoaatda803yRNes8Yrq0R9b+Q3ya/RhrKCLszM6EYjSL zpqe8BE59ovMR/Sav0RSP/dWq6LaY21U1jz2lqCzdjQyAiWGNLi9lPDS4WVUi6lKgKRPCDeWRcja +n7S4IYNCqBXly0Rmzzws1a/2ChD6HRmhM1GyDXuRDXuaTfPTLAxTza9ETwwCR/ZOEiQeasESKrr wWt8ysoSIUB0GWO7DhRk6ioDtj0jRhRycIMX37TZIxYiYSRJC8IqBWRTRFG7YmwsKQwairA5pzAg LpU9ssGpID5WANkkVpCOWAJE+bZlcYO0eBMgo1p6cQLIZs+CnUI2yxYmHT1gFheAmT1s1m7BSGf3 RvWFbBYwjDbjS4ZCwigvpQB72KyivLQgA5KQLgx6uPBOmLYIpf4hS7PpTFQbFZCMe4a4pBjtlRd/ 1I53cVizEyahZAjaECEJi7yqIfOwHR+iapp1luHDcEvCR4o0odPAFOxpHqpO00hSKIb5zAIhU9Co A2Q62FS1n3TiyJG5Fnk/RdYZwhpMAGgJom1HFgdI2m3wf9nekEA82OQdya/h/fL+SIUkIBvOBLej ZFxnzhaWgZnGtBWhB3vT0STocNs6wZFZ8hBxggQfaXSFaLEVOZiD4iOTQ8E6Q9+ukli2Y89cNoKD yieTNeZhLzOfWacfr4xRe0kyWxj/jJFNIsDIqDUihVGUjbNU2KQEbuIoRtKzy1d2ID82yAHATHUk cyHYY16ajplMltmSsRX470w13u/RVu4ldCA9u8XlsTEdqFnWHjb3EwaL/kgiFKJmTBMz2Xj1TDpZ bNQJ79DIasaKt0FeuilndV4uitlZsaeemaAlmZmMXweby2XjYgHF7bw0se6wimrdmfm0Oh2bkJOX 7mQ+MqWw5h6b4YNBzjaPDQX6WUuEbMoQ7lTDbXJcvaRUIkI2B+nNmrHBAiS9Wc1oYdSmaNn051Lb ZvOkvrdzTSZUUY5Q20NmXtFXy8eVTdGiZJJNCpvL9cHmm1l7wmaVaIEDL1pKIvxWcrPTV6/TIffW /S4FyFqdbok/8N6XtrVEqTttZGDBN3QkA5L5GETB+fCKqjTDUbw+bB3G3sr2zEfghVOZqyxwiFqX jqStiYhF/Ri5nQWLntkT0fNvUh21JxZZ/tRb2YhSbe0PUsYMNgDCet3BejnU1yL1yCIkjalgcx1s sGupBrHuObRMtQfUNxneqWQGUqcL1tVgioukQgvMMF2tpZGlmCVq58oYj8nORDLcJsbJbBsrq0vt S3wErclaH5mFdHDeWdZypbm5x1ENgPQYm4DWeu2JpUCVNy+N96e1McrpS4nI8roOM6v21D6yeR28 U6yN0WbccXgIoLawUVRsA9p0FXI6AiivSYMIEWC1AdH2zYAwLU2G48Vyyh4GqC0UvGKujdFr5S+w pVH7z0ujdN3co11EQcjWBrTiraTGTYxBu2xSFm4C2q0a2UIbUG24TBy3AbUy46HATcCoEa8Y1Dag 1qJgKNuAgzGcOKRlNAX5UBvjqKewJ6V/P6n29NhCkxgZeBMNl7GFNqC54eVVZXae7alJS7fEVW3F xfUBjaXIlNaVoMuWrEdq8pq6rO3LGa9Fas4mMZjdQBk1OxNmieR9inlxYttcMJNFrCWuNWh9h9hf 3CfIe2QWHfN/6kyIj0C9Lbt55nXwjkp1ysQczHokmWO0IihrYEvWmxwtcd0yNpTgiEmVzlGCI8GF 9TNYtDKq7Fj4Y0WOgcRTdnubBWjLLQIyBGGWbyAhpM1Ds5jUzhMNci28plFz1lR2r0pMfJIbievt LLFEwSJmvAi0aRut6UBTGZuKIGe4t+EVknbYm20Gkg/awDvT06jFIYZvWPbX9hn2VhWWAY9WqSTu b9TR5kgchhU0pSbe8mmTTrpH4tJmBMeiV8xHzpr7MqeLtwyoRSVufJnRZoEBqu8a25FQA1e5LAhs By94J4C6MBIOwddlYliABe+ZjycL2VyvlUIWBLpeDxQLK+UduEmCLFBFRquAJPR1UYfgAgmmMZ1o kmkrI6bsleHEO6GvlQsiLDPAHrNkWGbgoibJLM25ElT9NhLDVQx5I1l6l+3yajJ5o1nxtVKnw8vz w0/PLy9yyfJ0/Pjhjy/HzeedfJlY+k8P7QXYy5u82Sy/zuzig5V//348nX/cnZ7yOgmDLLO7PR4+ vT2kn572u4c/6c/n3fNL/jndLdHv4JKv3cpf3PXh8PArvoLreMjffYbvasMPT4fj/283X/C9Z3fb 0/992h33283Lf73ha7xgQaR0ek6/9HFE5rA5lp98KD/Zvd0D1d32vMU7keXHP57zl6t9ej8+f3zC Si691u3t8B/46q/HZ/mKrvQdYXlX+gu+2yxJQb+HTb48rfw9QX37trgf/i4AAAAA//8DAFBLAwQU AAYACAAAACEAciPjl9cAAAAEAQAADwAAAGRycy9kb3ducmV2LnhtbEyPwW7CMBBE75X6D9Yi9VZs qChViINQJT4AF/Vs4m0SYq+jeIH072t6aS8rjWY087bcTsGLK46pi6RhMVcgkOroOmo0HD/2z28g Elty1kdCDd+YYFs9PpS2cPFGB7wabkQuoVRYDS3zUEiZ6haDTfM4IGXvK47BcpZjI91ob7k8eLlU 6lUG21FeaO2A7y3WvbkEDbzuVuGw35mXT2/c+ZyOveFe66fZtNuAYJz4Lwx3/IwOVWY6xQu5JLyG /Aj/3ru3UCsQJw3LtQJZlfI/fPUDAAD//wMAUEsBAi0AFAAGAAgAAAAhALaDOJL+AAAA4QEAABMA AAAAAAAAAAAAAAAAAAAAAFtDb250ZW50X1R5cGVzXS54bWxQSwECLQAUAAYACAAAACEAOP0h/9YA AACUAQAACwAAAAAAAAAAAAAAAAAvAQAAX3JlbHMvLnJlbHNQSwECLQAUAAYACAAAACEALxfPNAIV AAB1bgAADgAAAAAAAAAAAAAAAAAuAgAAZHJzL2Uyb0RvYy54bWxQSwECLQAUAAYACAAAACEAciPj l9cAAAAEAQAADwAAAAAAAAAAAAAAAABcFwAAZHJzL2Rvd25yZXYueG1sUEsFBgAAAAAEAAQA8wAA AGA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6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18"/>
          <w:sz w:val="20"/>
          <w:szCs w:val="20"/>
        </w:rPr>
        <w:object w:dxaOrig="4120" w:dyaOrig="480">
          <v:shape id="_x0000_i1300" type="#_x0000_t75" style="width:206pt;height:23.8pt" o:ole="">
            <v:imagedata r:id="rId558" o:title=""/>
          </v:shape>
          <o:OLEObject Type="Embed" ProgID="Equation.DSMT4" ShapeID="_x0000_i1300" DrawAspect="Content" ObjectID="_1630235268" r:id="rId559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120" w:dyaOrig="620">
          <v:shape id="_x0000_i1301" type="#_x0000_t75" style="width:105.8pt;height:31.3pt" o:ole="">
            <v:imagedata r:id="rId560" o:title=""/>
          </v:shape>
          <o:OLEObject Type="Embed" ProgID="Equation.DSMT4" ShapeID="_x0000_i1301" DrawAspect="Content" ObjectID="_1630235269" r:id="rId56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000" w:dyaOrig="620">
          <v:shape id="_x0000_i1302" type="#_x0000_t75" style="width:100.15pt;height:31.3pt" o:ole="">
            <v:imagedata r:id="rId562" o:title=""/>
          </v:shape>
          <o:OLEObject Type="Embed" ProgID="Equation.DSMT4" ShapeID="_x0000_i1302" DrawAspect="Content" ObjectID="_1630235270" r:id="rId563"/>
        </w:object>
      </w:r>
      <w:r w:rsidRPr="008D681C">
        <w:rPr>
          <w:sz w:val="20"/>
          <w:szCs w:val="20"/>
        </w:rPr>
        <w:t xml:space="preserve"> 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60" w:dyaOrig="1320">
          <v:shape id="_x0000_i1303" type="#_x0000_t75" style="width:112.7pt;height:65.75pt" o:ole="">
            <v:imagedata r:id="rId564" o:title=""/>
          </v:shape>
          <o:OLEObject Type="Embed" ProgID="Equation.DSMT4" ShapeID="_x0000_i1303" DrawAspect="Content" ObjectID="_1630235271" r:id="rId56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120" w:dyaOrig="1320">
          <v:shape id="_x0000_i1304" type="#_x0000_t75" style="width:105.8pt;height:65.75pt" o:ole="">
            <v:imagedata r:id="rId566" o:title=""/>
          </v:shape>
          <o:OLEObject Type="Embed" ProgID="Equation.DSMT4" ShapeID="_x0000_i1304" DrawAspect="Content" ObjectID="_1630235272" r:id="rId567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47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305" type="#_x0000_t75" style="width:11.25pt;height:13.75pt" o:ole="">
            <v:imagedata r:id="rId568" o:title=""/>
          </v:shape>
          <o:OLEObject Type="Embed" ProgID="Equation.DSMT4" ShapeID="_x0000_i1305" DrawAspect="Content" ObjectID="_1630235273" r:id="rId569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8"/>
          <w:sz w:val="20"/>
          <w:szCs w:val="20"/>
        </w:rPr>
        <w:object w:dxaOrig="3540" w:dyaOrig="380">
          <v:shape id="_x0000_i1306" type="#_x0000_t75" style="width:177.2pt;height:18.8pt" o:ole="">
            <v:imagedata r:id="rId570" o:title=""/>
          </v:shape>
          <o:OLEObject Type="Embed" ProgID="Equation.DSMT4" ShapeID="_x0000_i1306" DrawAspect="Content" ObjectID="_1630235274" r:id="rId571"/>
        </w:object>
      </w:r>
      <w:r w:rsidRPr="008D681C">
        <w:rPr>
          <w:sz w:val="20"/>
          <w:szCs w:val="20"/>
        </w:rPr>
        <w:t>. Khẳng định nào sau đây là đúng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40" w:dyaOrig="680">
          <v:shape id="_x0000_i1307" type="#_x0000_t75" style="width:62pt;height:33.8pt" o:ole="">
            <v:imagedata r:id="rId572" o:title=""/>
          </v:shape>
          <o:OLEObject Type="Embed" ProgID="Equation.DSMT4" ShapeID="_x0000_i1307" DrawAspect="Content" ObjectID="_1630235275" r:id="rId57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80" w:dyaOrig="680">
          <v:shape id="_x0000_i1308" type="#_x0000_t75" style="width:63.85pt;height:33.8pt" o:ole="">
            <v:imagedata r:id="rId574" o:title=""/>
          </v:shape>
          <o:OLEObject Type="Embed" ProgID="Equation.DSMT4" ShapeID="_x0000_i1308" DrawAspect="Content" ObjectID="_1630235276" r:id="rId57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00" w:dyaOrig="680">
          <v:shape id="_x0000_i1309" type="#_x0000_t75" style="width:70.1pt;height:33.8pt" o:ole="">
            <v:imagedata r:id="rId576" o:title=""/>
          </v:shape>
          <o:OLEObject Type="Embed" ProgID="Equation.DSMT4" ShapeID="_x0000_i1309" DrawAspect="Content" ObjectID="_1630235277" r:id="rId57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00" w:dyaOrig="680">
          <v:shape id="_x0000_i1310" type="#_x0000_t75" style="width:70.1pt;height:33.8pt" o:ole="">
            <v:imagedata r:id="rId578" o:title=""/>
          </v:shape>
          <o:OLEObject Type="Embed" ProgID="Equation.DSMT4" ShapeID="_x0000_i1310" DrawAspect="Content" ObjectID="_1630235278" r:id="rId579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8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18"/>
          <w:sz w:val="20"/>
          <w:szCs w:val="20"/>
        </w:rPr>
        <w:object w:dxaOrig="4280" w:dyaOrig="480">
          <v:shape id="_x0000_i1311" type="#_x0000_t75" style="width:214.1pt;height:23.8pt" o:ole="">
            <v:imagedata r:id="rId580" o:title=""/>
          </v:shape>
          <o:OLEObject Type="Embed" ProgID="Equation.DSMT4" ShapeID="_x0000_i1311" DrawAspect="Content" ObjectID="_1630235279" r:id="rId581"/>
        </w:object>
      </w:r>
      <w:r w:rsidRPr="008D681C">
        <w:rPr>
          <w:sz w:val="20"/>
          <w:szCs w:val="20"/>
        </w:rPr>
        <w:t xml:space="preserve">. 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1312" type="#_x0000_t75" style="width:43.2pt;height:13.75pt" o:ole="">
            <v:imagedata r:id="rId582" o:title=""/>
          </v:shape>
          <o:OLEObject Type="Embed" ProgID="Equation.DSMT4" ShapeID="_x0000_i1312" DrawAspect="Content" ObjectID="_1630235280" r:id="rId58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460" w:dyaOrig="680">
          <v:shape id="_x0000_i1313" type="#_x0000_t75" style="width:73.25pt;height:33.8pt" o:ole="">
            <v:imagedata r:id="rId584" o:title=""/>
          </v:shape>
          <o:OLEObject Type="Embed" ProgID="Equation.DSMT4" ShapeID="_x0000_i1313" DrawAspect="Content" ObjectID="_1630235281" r:id="rId58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34"/>
          <w:sz w:val="20"/>
          <w:szCs w:val="20"/>
        </w:rPr>
        <w:object w:dxaOrig="2920" w:dyaOrig="800">
          <v:shape id="_x0000_i1314" type="#_x0000_t75" style="width:145.9pt;height:40.05pt" o:ole="">
            <v:imagedata r:id="rId586" o:title=""/>
          </v:shape>
          <o:OLEObject Type="Embed" ProgID="Equation.DSMT4" ShapeID="_x0000_i1314" DrawAspect="Content" ObjectID="_1630235282" r:id="rId58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0"/>
          <w:sz w:val="20"/>
          <w:szCs w:val="20"/>
        </w:rPr>
        <w:object w:dxaOrig="3000" w:dyaOrig="520">
          <v:shape id="_x0000_i1315" type="#_x0000_t75" style="width:150.25pt;height:26.3pt" o:ole="">
            <v:imagedata r:id="rId588" o:title=""/>
          </v:shape>
          <o:OLEObject Type="Embed" ProgID="Equation.DSMT4" ShapeID="_x0000_i1315" DrawAspect="Content" ObjectID="_1630235283" r:id="rId589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9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="00E402F3" w:rsidRPr="00E402F3">
        <w:rPr>
          <w:position w:val="-8"/>
          <w:sz w:val="20"/>
          <w:szCs w:val="20"/>
        </w:rPr>
        <w:object w:dxaOrig="2480" w:dyaOrig="380">
          <v:shape id="_x0000_i1316" type="#_x0000_t75" style="width:123.95pt;height:18.8pt" o:ole="">
            <v:imagedata r:id="rId590" o:title=""/>
          </v:shape>
          <o:OLEObject Type="Embed" ProgID="Equation.DSMT4" ShapeID="_x0000_i1316" DrawAspect="Content" ObjectID="_1630235284" r:id="rId591"/>
        </w:object>
      </w:r>
      <w:r w:rsidRPr="008D681C">
        <w:rPr>
          <w:sz w:val="20"/>
          <w:szCs w:val="20"/>
        </w:rPr>
        <w:t>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0"/>
          <w:sz w:val="20"/>
          <w:szCs w:val="20"/>
        </w:rPr>
        <w:object w:dxaOrig="2020" w:dyaOrig="520">
          <v:shape id="_x0000_i1317" type="#_x0000_t75" style="width:100.8pt;height:26.3pt" o:ole="">
            <v:imagedata r:id="rId592" o:title=""/>
          </v:shape>
          <o:OLEObject Type="Embed" ProgID="Equation.DSMT4" ShapeID="_x0000_i1317" DrawAspect="Content" ObjectID="_1630235285" r:id="rId59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30"/>
          <w:sz w:val="20"/>
          <w:szCs w:val="20"/>
          <w:lang w:val="fr-FR"/>
        </w:rPr>
        <w:object w:dxaOrig="3739" w:dyaOrig="720">
          <v:shape id="_x0000_i1318" type="#_x0000_t75" style="width:187.2pt;height:36.3pt" o:ole="">
            <v:imagedata r:id="rId594" o:title=""/>
          </v:shape>
          <o:OLEObject Type="Embed" ProgID="Equation.DSMT4" ShapeID="_x0000_i1318" DrawAspect="Content" ObjectID="_1630235286" r:id="rId59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30"/>
          <w:sz w:val="20"/>
          <w:szCs w:val="20"/>
        </w:rPr>
        <w:object w:dxaOrig="3400" w:dyaOrig="720">
          <v:shape id="_x0000_i1319" type="#_x0000_t75" style="width:170.3pt;height:36.3pt" o:ole="">
            <v:imagedata r:id="rId596" o:title=""/>
          </v:shape>
          <o:OLEObject Type="Embed" ProgID="Equation.DSMT4" ShapeID="_x0000_i1319" DrawAspect="Content" ObjectID="_1630235287" r:id="rId59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18"/>
          <w:sz w:val="20"/>
          <w:szCs w:val="20"/>
        </w:rPr>
        <w:object w:dxaOrig="2500" w:dyaOrig="480">
          <v:shape id="_x0000_i1320" type="#_x0000_t75" style="width:125.2pt;height:23.8pt" o:ole="">
            <v:imagedata r:id="rId598" o:title=""/>
          </v:shape>
          <o:OLEObject Type="Embed" ProgID="Equation.DSMT4" ShapeID="_x0000_i1320" DrawAspect="Content" ObjectID="_1630235288" r:id="rId599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0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600" w:dyaOrig="360">
          <v:shape id="_x0000_i1321" type="#_x0000_t75" style="width:130.25pt;height:18.15pt" o:ole="">
            <v:imagedata r:id="rId600" o:title=""/>
          </v:shape>
          <o:OLEObject Type="Embed" ProgID="Equation.DSMT4" ShapeID="_x0000_i1321" DrawAspect="Content" ObjectID="_1630235289" r:id="rId601"/>
        </w:object>
      </w:r>
      <w:r w:rsidRPr="008D681C">
        <w:rPr>
          <w:sz w:val="20"/>
          <w:szCs w:val="20"/>
        </w:rPr>
        <w:t>. Mệnh đề nào sau đây là sai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20" w:dyaOrig="279">
          <v:shape id="_x0000_i1322" type="#_x0000_t75" style="width:36.3pt;height:13.75pt" o:ole="">
            <v:imagedata r:id="rId602" o:title=""/>
          </v:shape>
          <o:OLEObject Type="Embed" ProgID="Equation.DSMT4" ShapeID="_x0000_i1322" DrawAspect="Content" ObjectID="_1630235290" r:id="rId603"/>
        </w:object>
      </w:r>
      <w:r w:rsidRPr="008D681C">
        <w:rPr>
          <w:sz w:val="20"/>
          <w:szCs w:val="20"/>
        </w:rPr>
        <w:t xml:space="preserve"> không là nghiệm của phương trình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80" w:dyaOrig="360">
          <v:shape id="_x0000_i1323" type="#_x0000_t75" style="width:33.8pt;height:18.15pt" o:ole="">
            <v:imagedata r:id="rId604" o:title=""/>
          </v:shape>
          <o:OLEObject Type="Embed" ProgID="Equation.DSMT4" ShapeID="_x0000_i1323" DrawAspect="Content" ObjectID="_1630235291" r:id="rId605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60" w:dyaOrig="360">
          <v:shape id="_x0000_i1324" type="#_x0000_t75" style="width:108.3pt;height:18.15pt" o:ole="">
            <v:imagedata r:id="rId606" o:title=""/>
          </v:shape>
          <o:OLEObject Type="Embed" ProgID="Equation.DSMT4" ShapeID="_x0000_i1324" DrawAspect="Content" ObjectID="_1630235292" r:id="rId607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2 vế của phương trình cho </w:t>
      </w:r>
      <w:r w:rsidR="00E402F3" w:rsidRPr="00E402F3">
        <w:rPr>
          <w:position w:val="-6"/>
          <w:sz w:val="20"/>
          <w:szCs w:val="20"/>
        </w:rPr>
        <w:object w:dxaOrig="639" w:dyaOrig="360">
          <v:shape id="_x0000_i1325" type="#_x0000_t75" style="width:31.95pt;height:18.15pt" o:ole="">
            <v:imagedata r:id="rId608" o:title=""/>
          </v:shape>
          <o:OLEObject Type="Embed" ProgID="Equation.DSMT4" ShapeID="_x0000_i1325" DrawAspect="Content" ObjectID="_1630235293" r:id="rId609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260" w:dyaOrig="360">
          <v:shape id="_x0000_i1326" type="#_x0000_t75" style="width:112.7pt;height:18.15pt" o:ole="">
            <v:imagedata r:id="rId610" o:title=""/>
          </v:shape>
          <o:OLEObject Type="Embed" ProgID="Equation.DSMT4" ShapeID="_x0000_i1326" DrawAspect="Content" ObjectID="_1630235294" r:id="rId611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="00E402F3" w:rsidRPr="00E402F3">
        <w:rPr>
          <w:position w:val="-6"/>
          <w:sz w:val="20"/>
          <w:szCs w:val="20"/>
        </w:rPr>
        <w:object w:dxaOrig="2260" w:dyaOrig="279">
          <v:shape id="_x0000_i1327" type="#_x0000_t75" style="width:112.7pt;height:13.75pt" o:ole="">
            <v:imagedata r:id="rId612" o:title=""/>
          </v:shape>
          <o:OLEObject Type="Embed" ProgID="Equation.DSMT4" ShapeID="_x0000_i1327" DrawAspect="Content" ObjectID="_1630235295" r:id="rId613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1.</w:t>
      </w:r>
      <w:r w:rsidRPr="008D681C">
        <w:rPr>
          <w:sz w:val="20"/>
          <w:szCs w:val="20"/>
        </w:rPr>
        <w:t xml:space="preserve"> Số vị trí biểu diễn các nghiệm phương trình </w:t>
      </w:r>
      <w:r w:rsidR="00E402F3" w:rsidRPr="00E402F3">
        <w:rPr>
          <w:position w:val="-6"/>
          <w:sz w:val="20"/>
          <w:szCs w:val="20"/>
        </w:rPr>
        <w:object w:dxaOrig="3260" w:dyaOrig="360">
          <v:shape id="_x0000_i1328" type="#_x0000_t75" style="width:162.8pt;height:18.15pt" o:ole="">
            <v:imagedata r:id="rId614" o:title=""/>
          </v:shape>
          <o:OLEObject Type="Embed" ProgID="Equation.DSMT4" ShapeID="_x0000_i1328" DrawAspect="Content" ObjectID="_1630235296" r:id="rId615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6845CF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329" type="#_x0000_t75" style="width:10pt;height:13.15pt" o:ole="">
            <v:imagedata r:id="rId616" o:title=""/>
          </v:shape>
          <o:OLEObject Type="Embed" ProgID="Equation.DSMT4" ShapeID="_x0000_i1329" DrawAspect="Content" ObjectID="_1630235297" r:id="rId61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80" w:dyaOrig="279">
          <v:shape id="_x0000_i1330" type="#_x0000_t75" style="width:8.75pt;height:13.75pt" o:ole="">
            <v:imagedata r:id="rId618" o:title=""/>
          </v:shape>
          <o:OLEObject Type="Embed" ProgID="Equation.DSMT4" ShapeID="_x0000_i1330" DrawAspect="Content" ObjectID="_1630235298" r:id="rId61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331" type="#_x0000_t75" style="width:10pt;height:13.15pt" o:ole="">
            <v:imagedata r:id="rId620" o:title=""/>
          </v:shape>
          <o:OLEObject Type="Embed" ProgID="Equation.DSMT4" ShapeID="_x0000_i1331" DrawAspect="Content" ObjectID="_1630235299" r:id="rId62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139" w:dyaOrig="260">
          <v:shape id="_x0000_i1332" type="#_x0000_t75" style="width:6.9pt;height:13.15pt" o:ole="">
            <v:imagedata r:id="rId622" o:title=""/>
          </v:shape>
          <o:OLEObject Type="Embed" ProgID="Equation.DSMT4" ShapeID="_x0000_i1332" DrawAspect="Content" ObjectID="_1630235300" r:id="rId623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2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6"/>
          <w:sz w:val="20"/>
          <w:szCs w:val="20"/>
        </w:rPr>
        <w:object w:dxaOrig="3240" w:dyaOrig="360">
          <v:shape id="_x0000_i1333" type="#_x0000_t75" style="width:162.15pt;height:18.15pt" o:ole="">
            <v:imagedata r:id="rId624" o:title=""/>
          </v:shape>
          <o:OLEObject Type="Embed" ProgID="Equation.DSMT4" ShapeID="_x0000_i1333" DrawAspect="Content" ObjectID="_1630235301" r:id="rId625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1040" w:dyaOrig="400">
          <v:shape id="_x0000_i1334" type="#_x0000_t75" style="width:51.95pt;height:20.05pt" o:ole="">
            <v:imagedata r:id="rId626" o:title=""/>
          </v:shape>
          <o:OLEObject Type="Embed" ProgID="Equation.DSMT4" ShapeID="_x0000_i1334" DrawAspect="Content" ObjectID="_1630235302" r:id="rId627"/>
        </w:object>
      </w:r>
      <w:r w:rsidRPr="008D681C">
        <w:rPr>
          <w:sz w:val="20"/>
          <w:szCs w:val="20"/>
        </w:rPr>
        <w:t>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335" type="#_x0000_t75" style="width:10pt;height:13.15pt" o:ole="">
            <v:imagedata r:id="rId628" o:title=""/>
          </v:shape>
          <o:OLEObject Type="Embed" ProgID="Equation.DSMT4" ShapeID="_x0000_i1335" DrawAspect="Content" ObjectID="_1630235303" r:id="rId62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4"/>
          <w:sz w:val="20"/>
          <w:szCs w:val="20"/>
          <w:lang w:val="fr-FR"/>
        </w:rPr>
        <w:object w:dxaOrig="200" w:dyaOrig="260">
          <v:shape id="_x0000_i1336" type="#_x0000_t75" style="width:10pt;height:13.15pt" o:ole="">
            <v:imagedata r:id="rId630" o:title=""/>
          </v:shape>
          <o:OLEObject Type="Embed" ProgID="Equation.DSMT4" ShapeID="_x0000_i1336" DrawAspect="Content" ObjectID="_1630235304" r:id="rId63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1337" type="#_x0000_t75" style="width:10pt;height:13.75pt" o:ole="">
            <v:imagedata r:id="rId632" o:title=""/>
          </v:shape>
          <o:OLEObject Type="Embed" ProgID="Equation.DSMT4" ShapeID="_x0000_i1337" DrawAspect="Content" ObjectID="_1630235305" r:id="rId63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338" type="#_x0000_t75" style="width:8.75pt;height:13.75pt" o:ole="">
            <v:imagedata r:id="rId634" o:title=""/>
          </v:shape>
          <o:OLEObject Type="Embed" ProgID="Equation.DSMT4" ShapeID="_x0000_i1338" DrawAspect="Content" ObjectID="_1630235306" r:id="rId635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3.</w:t>
      </w:r>
      <w:r w:rsidRPr="008D681C">
        <w:rPr>
          <w:sz w:val="20"/>
          <w:szCs w:val="20"/>
        </w:rPr>
        <w:t xml:space="preserve"> Nghiệm dương nhỏ nhất của phương trình </w:t>
      </w:r>
      <w:r w:rsidR="00E402F3" w:rsidRPr="00E402F3">
        <w:rPr>
          <w:position w:val="-8"/>
          <w:sz w:val="20"/>
          <w:szCs w:val="20"/>
        </w:rPr>
        <w:object w:dxaOrig="3300" w:dyaOrig="380">
          <v:shape id="_x0000_i1339" type="#_x0000_t75" style="width:165.3pt;height:18.8pt" o:ole="">
            <v:imagedata r:id="rId636" o:title=""/>
          </v:shape>
          <o:OLEObject Type="Embed" ProgID="Equation.DSMT4" ShapeID="_x0000_i1339" DrawAspect="Content" ObjectID="_1630235307" r:id="rId637"/>
        </w:object>
      </w:r>
      <w:r w:rsidRPr="008D681C">
        <w:rPr>
          <w:sz w:val="20"/>
          <w:szCs w:val="20"/>
        </w:rPr>
        <w:t xml:space="preserve"> là: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320" w:dyaOrig="620">
          <v:shape id="_x0000_i1340" type="#_x0000_t75" style="width:16.3pt;height:31.3pt" o:ole="">
            <v:imagedata r:id="rId638" o:title=""/>
          </v:shape>
          <o:OLEObject Type="Embed" ProgID="Equation.DSMT4" ShapeID="_x0000_i1340" DrawAspect="Content" ObjectID="_1630235308" r:id="rId63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260" w:dyaOrig="620">
          <v:shape id="_x0000_i1341" type="#_x0000_t75" style="width:13.15pt;height:31.3pt" o:ole="">
            <v:imagedata r:id="rId640" o:title=""/>
          </v:shape>
          <o:OLEObject Type="Embed" ProgID="Equation.DSMT4" ShapeID="_x0000_i1341" DrawAspect="Content" ObjectID="_1630235309" r:id="rId64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1342" type="#_x0000_t75" style="width:13.15pt;height:31.3pt" o:ole="">
            <v:imagedata r:id="rId642" o:title=""/>
          </v:shape>
          <o:OLEObject Type="Embed" ProgID="Equation.DSMT4" ShapeID="_x0000_i1342" DrawAspect="Content" ObjectID="_1630235310" r:id="rId64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1343" type="#_x0000_t75" style="width:13.15pt;height:31.3pt" o:ole="">
            <v:imagedata r:id="rId644" o:title=""/>
          </v:shape>
          <o:OLEObject Type="Embed" ProgID="Equation.DSMT4" ShapeID="_x0000_i1343" DrawAspect="Content" ObjectID="_1630235311" r:id="rId645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4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18"/>
          <w:sz w:val="20"/>
          <w:szCs w:val="20"/>
        </w:rPr>
        <w:object w:dxaOrig="4700" w:dyaOrig="480">
          <v:shape id="_x0000_i1344" type="#_x0000_t75" style="width:234.8pt;height:23.8pt" o:ole="">
            <v:imagedata r:id="rId646" o:title=""/>
          </v:shape>
          <o:OLEObject Type="Embed" ProgID="Equation.DSMT4" ShapeID="_x0000_i1344" DrawAspect="Content" ObjectID="_1630235312" r:id="rId647"/>
        </w:object>
      </w:r>
      <w:r w:rsidRPr="008D681C">
        <w:rPr>
          <w:sz w:val="20"/>
          <w:szCs w:val="20"/>
        </w:rPr>
        <w:t xml:space="preserve">. Trong các mệnh đề sau, mệnh đề nào </w:t>
      </w:r>
      <w:r w:rsidRPr="008D681C">
        <w:rPr>
          <w:b/>
          <w:sz w:val="20"/>
          <w:szCs w:val="20"/>
        </w:rPr>
        <w:t>sai</w:t>
      </w:r>
      <w:r w:rsidRPr="008D681C">
        <w:rPr>
          <w:sz w:val="20"/>
          <w:szCs w:val="20"/>
        </w:rPr>
        <w:t>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345" type="#_x0000_t75" style="width:38.2pt;height:31.3pt" o:ole="">
            <v:imagedata r:id="rId648" o:title=""/>
          </v:shape>
          <o:OLEObject Type="Embed" ProgID="Equation.DSMT4" ShapeID="_x0000_i1345" DrawAspect="Content" ObjectID="_1630235313" r:id="rId649"/>
        </w:object>
      </w:r>
      <w:r w:rsidRPr="008D681C">
        <w:rPr>
          <w:sz w:val="20"/>
          <w:szCs w:val="20"/>
        </w:rPr>
        <w:t xml:space="preserve"> là một nghiệm của phương trình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80" w:dyaOrig="360">
          <v:shape id="_x0000_i1346" type="#_x0000_t75" style="width:33.8pt;height:18.15pt" o:ole="">
            <v:imagedata r:id="rId650" o:title=""/>
          </v:shape>
          <o:OLEObject Type="Embed" ProgID="Equation.DSMT4" ShapeID="_x0000_i1346" DrawAspect="Content" ObjectID="_1630235314" r:id="rId651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20" w:dyaOrig="360">
          <v:shape id="_x0000_i1347" type="#_x0000_t75" style="width:105.8pt;height:18.15pt" o:ole="">
            <v:imagedata r:id="rId652" o:title=""/>
          </v:shape>
          <o:OLEObject Type="Embed" ProgID="Equation.DSMT4" ShapeID="_x0000_i1347" DrawAspect="Content" ObjectID="_1630235315" r:id="rId653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  <w:t>C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39" w:dyaOrig="360">
          <v:shape id="_x0000_i1348" type="#_x0000_t75" style="width:31.95pt;height:18.15pt" o:ole="">
            <v:imagedata r:id="rId654" o:title=""/>
          </v:shape>
          <o:OLEObject Type="Embed" ProgID="Equation.DSMT4" ShapeID="_x0000_i1348" DrawAspect="Content" ObjectID="_1630235316" r:id="rId655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20" w:dyaOrig="360">
          <v:shape id="_x0000_i1349" type="#_x0000_t75" style="width:105.8pt;height:18.15pt" o:ole="">
            <v:imagedata r:id="rId656" o:title=""/>
          </v:shape>
          <o:OLEObject Type="Embed" ProgID="Equation.DSMT4" ShapeID="_x0000_i1349" DrawAspect="Content" ObjectID="_1630235317" r:id="rId657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350" type="#_x0000_t75" style="width:88.3pt;height:13.75pt" o:ole="">
            <v:imagedata r:id="rId658" o:title=""/>
          </v:shape>
          <o:OLEObject Type="Embed" ProgID="Equation.DSMT4" ShapeID="_x0000_i1350" DrawAspect="Content" ObjectID="_1630235318" r:id="rId659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5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18"/>
          <w:sz w:val="20"/>
          <w:szCs w:val="20"/>
        </w:rPr>
        <w:object w:dxaOrig="4740" w:dyaOrig="480">
          <v:shape id="_x0000_i1351" type="#_x0000_t75" style="width:237.3pt;height:23.8pt" o:ole="">
            <v:imagedata r:id="rId660" o:title=""/>
          </v:shape>
          <o:OLEObject Type="Embed" ProgID="Equation.DSMT4" ShapeID="_x0000_i1351" DrawAspect="Content" ObjectID="_1630235319" r:id="rId661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40" w:dyaOrig="620">
          <v:shape id="_x0000_i1352" type="#_x0000_t75" style="width:21.9pt;height:31.3pt" o:ole="">
            <v:imagedata r:id="rId662" o:title=""/>
          </v:shape>
          <o:OLEObject Type="Embed" ProgID="Equation.DSMT4" ShapeID="_x0000_i1352" DrawAspect="Content" ObjectID="_1630235320" r:id="rId66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440" w:dyaOrig="620">
          <v:shape id="_x0000_i1353" type="#_x0000_t75" style="width:21.9pt;height:31.3pt" o:ole="">
            <v:imagedata r:id="rId664" o:title=""/>
          </v:shape>
          <o:OLEObject Type="Embed" ProgID="Equation.DSMT4" ShapeID="_x0000_i1353" DrawAspect="Content" ObjectID="_1630235321" r:id="rId66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560" w:dyaOrig="620">
          <v:shape id="_x0000_i1354" type="#_x0000_t75" style="width:28.15pt;height:31.3pt" o:ole="">
            <v:imagedata r:id="rId666" o:title=""/>
          </v:shape>
          <o:OLEObject Type="Embed" ProgID="Equation.DSMT4" ShapeID="_x0000_i1354" DrawAspect="Content" ObjectID="_1630235322" r:id="rId66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99" w:dyaOrig="620">
          <v:shape id="_x0000_i1355" type="#_x0000_t75" style="width:25.05pt;height:31.3pt" o:ole="">
            <v:imagedata r:id="rId668" o:title=""/>
          </v:shape>
          <o:OLEObject Type="Embed" ProgID="Equation.DSMT4" ShapeID="_x0000_i1355" DrawAspect="Content" ObjectID="_1630235323" r:id="rId669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6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356" type="#_x0000_t75" style="width:13.15pt;height:11.25pt" o:ole="">
            <v:imagedata r:id="rId670" o:title=""/>
          </v:shape>
          <o:OLEObject Type="Embed" ProgID="Equation.DSMT4" ShapeID="_x0000_i1356" DrawAspect="Content" ObjectID="_1630235324" r:id="rId671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357" type="#_x0000_t75" style="width:45.1pt;height:20.05pt" o:ole="">
            <v:imagedata r:id="rId672" o:title=""/>
          </v:shape>
          <o:OLEObject Type="Embed" ProgID="Equation.DSMT4" ShapeID="_x0000_i1357" DrawAspect="Content" ObjectID="_1630235325" r:id="rId67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660" w:dyaOrig="440">
          <v:shape id="_x0000_i1358" type="#_x0000_t75" style="width:182.8pt;height:21.9pt" o:ole="">
            <v:imagedata r:id="rId674" o:title=""/>
          </v:shape>
          <o:OLEObject Type="Embed" ProgID="Equation.DSMT4" ShapeID="_x0000_i1358" DrawAspect="Content" ObjectID="_1630235326" r:id="rId675"/>
        </w:object>
      </w:r>
      <w:r w:rsidRPr="008D681C">
        <w:rPr>
          <w:sz w:val="20"/>
          <w:szCs w:val="20"/>
        </w:rPr>
        <w:t xml:space="preserve"> có nghiệm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359" type="#_x0000_t75" style="width:16.9pt;height:13.75pt" o:ole="">
            <v:imagedata r:id="rId676" o:title=""/>
          </v:shape>
          <o:OLEObject Type="Embed" ProgID="Equation.DSMT4" ShapeID="_x0000_i1359" DrawAspect="Content" ObjectID="_1630235327" r:id="rId67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360" w:dyaOrig="279">
          <v:shape id="_x0000_i1360" type="#_x0000_t75" style="width:18.15pt;height:13.75pt" o:ole="">
            <v:imagedata r:id="rId678" o:title=""/>
          </v:shape>
          <o:OLEObject Type="Embed" ProgID="Equation.DSMT4" ShapeID="_x0000_i1360" DrawAspect="Content" ObjectID="_1630235328" r:id="rId67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361" type="#_x0000_t75" style="width:16.9pt;height:13.75pt" o:ole="">
            <v:imagedata r:id="rId680" o:title=""/>
          </v:shape>
          <o:OLEObject Type="Embed" ProgID="Equation.DSMT4" ShapeID="_x0000_i1361" DrawAspect="Content" ObjectID="_1630235329" r:id="rId68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362" type="#_x0000_t75" style="width:11.9pt;height:13.75pt" o:ole="">
            <v:imagedata r:id="rId682" o:title=""/>
          </v:shape>
          <o:OLEObject Type="Embed" ProgID="Equation.DSMT4" ShapeID="_x0000_i1362" DrawAspect="Content" ObjectID="_1630235330" r:id="rId683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7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363" type="#_x0000_t75" style="width:13.15pt;height:11.25pt" o:ole="">
            <v:imagedata r:id="rId684" o:title=""/>
          </v:shape>
          <o:OLEObject Type="Embed" ProgID="Equation.DSMT4" ShapeID="_x0000_i1363" DrawAspect="Content" ObjectID="_1630235331" r:id="rId685"/>
        </w:object>
      </w:r>
      <w:r w:rsidRPr="008D681C">
        <w:rPr>
          <w:sz w:val="20"/>
          <w:szCs w:val="20"/>
        </w:rPr>
        <w:t xml:space="preserve"> thuộc để phương trình </w:t>
      </w:r>
      <w:r w:rsidR="00E402F3" w:rsidRPr="00E402F3">
        <w:rPr>
          <w:position w:val="-14"/>
          <w:sz w:val="20"/>
          <w:szCs w:val="20"/>
        </w:rPr>
        <w:object w:dxaOrig="4520" w:dyaOrig="440">
          <v:shape id="_x0000_i1364" type="#_x0000_t75" style="width:226pt;height:21.9pt" o:ole="">
            <v:imagedata r:id="rId686" o:title=""/>
          </v:shape>
          <o:OLEObject Type="Embed" ProgID="Equation.DSMT4" ShapeID="_x0000_i1364" DrawAspect="Content" ObjectID="_1630235332" r:id="rId687"/>
        </w:object>
      </w:r>
      <w:r w:rsidRPr="008D681C">
        <w:rPr>
          <w:sz w:val="20"/>
          <w:szCs w:val="20"/>
        </w:rPr>
        <w:t xml:space="preserve"> có nghiệm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365" type="#_x0000_t75" style="width:11.9pt;height:13.75pt" o:ole="">
            <v:imagedata r:id="rId688" o:title=""/>
          </v:shape>
          <o:OLEObject Type="Embed" ProgID="Equation.DSMT4" ShapeID="_x0000_i1365" DrawAspect="Content" ObjectID="_1630235333" r:id="rId68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366" type="#_x0000_t75" style="width:11.25pt;height:13.75pt" o:ole="">
            <v:imagedata r:id="rId690" o:title=""/>
          </v:shape>
          <o:OLEObject Type="Embed" ProgID="Equation.DSMT4" ShapeID="_x0000_i1366" DrawAspect="Content" ObjectID="_1630235334" r:id="rId69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367" type="#_x0000_t75" style="width:11.9pt;height:13.75pt" o:ole="">
            <v:imagedata r:id="rId692" o:title=""/>
          </v:shape>
          <o:OLEObject Type="Embed" ProgID="Equation.DSMT4" ShapeID="_x0000_i1367" DrawAspect="Content" ObjectID="_1630235335" r:id="rId69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8D681C">
        <w:rPr>
          <w:sz w:val="20"/>
          <w:szCs w:val="20"/>
        </w:rPr>
        <w:t>Vô số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8.</w:t>
      </w:r>
      <w:r w:rsidRPr="008D681C">
        <w:rPr>
          <w:sz w:val="20"/>
          <w:szCs w:val="20"/>
        </w:rPr>
        <w:t xml:space="preserve"> Tìm điều kiện để phương trình </w:t>
      </w:r>
      <w:r w:rsidR="00E402F3" w:rsidRPr="00E402F3">
        <w:rPr>
          <w:position w:val="-6"/>
          <w:sz w:val="20"/>
          <w:szCs w:val="20"/>
        </w:rPr>
        <w:object w:dxaOrig="3420" w:dyaOrig="360">
          <v:shape id="_x0000_i1368" type="#_x0000_t75" style="width:170.9pt;height:18.15pt" o:ole="">
            <v:imagedata r:id="rId694" o:title=""/>
          </v:shape>
          <o:OLEObject Type="Embed" ProgID="Equation.DSMT4" ShapeID="_x0000_i1368" DrawAspect="Content" ObjectID="_1630235336" r:id="rId695"/>
        </w:objec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1369" type="#_x0000_t75" style="width:28.15pt;height:13.75pt" o:ole="">
            <v:imagedata r:id="rId696" o:title=""/>
          </v:shape>
          <o:OLEObject Type="Embed" ProgID="Equation.DSMT4" ShapeID="_x0000_i1369" DrawAspect="Content" ObjectID="_1630235337" r:id="rId697"/>
        </w:object>
      </w:r>
      <w:r w:rsidRPr="008D681C">
        <w:rPr>
          <w:sz w:val="20"/>
          <w:szCs w:val="20"/>
        </w:rPr>
        <w:t xml:space="preserve"> có nghiệm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6"/>
          <w:sz w:val="20"/>
          <w:szCs w:val="20"/>
        </w:rPr>
        <w:object w:dxaOrig="680" w:dyaOrig="279">
          <v:shape id="_x0000_i1370" type="#_x0000_t75" style="width:33.8pt;height:13.75pt" o:ole="">
            <v:imagedata r:id="rId698" o:title=""/>
          </v:shape>
          <o:OLEObject Type="Embed" ProgID="Equation.DSMT4" ShapeID="_x0000_i1370" DrawAspect="Content" ObjectID="_1630235338" r:id="rId69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6"/>
          <w:sz w:val="20"/>
          <w:szCs w:val="20"/>
        </w:rPr>
        <w:object w:dxaOrig="800" w:dyaOrig="279">
          <v:shape id="_x0000_i1371" type="#_x0000_t75" style="width:40.05pt;height:13.75pt" o:ole="">
            <v:imagedata r:id="rId700" o:title=""/>
          </v:shape>
          <o:OLEObject Type="Embed" ProgID="Equation.DSMT4" ShapeID="_x0000_i1371" DrawAspect="Content" ObjectID="_1630235339" r:id="rId70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24"/>
          <w:sz w:val="20"/>
          <w:szCs w:val="20"/>
        </w:rPr>
        <w:object w:dxaOrig="660" w:dyaOrig="620">
          <v:shape id="_x0000_i1372" type="#_x0000_t75" style="width:33.2pt;height:31.3pt" o:ole="">
            <v:imagedata r:id="rId702" o:title=""/>
          </v:shape>
          <o:OLEObject Type="Embed" ProgID="Equation.DSMT4" ShapeID="_x0000_i1372" DrawAspect="Content" ObjectID="_1630235340" r:id="rId70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28"/>
          <w:sz w:val="20"/>
          <w:szCs w:val="20"/>
        </w:rPr>
        <w:object w:dxaOrig="740" w:dyaOrig="680">
          <v:shape id="_x0000_i1373" type="#_x0000_t75" style="width:36.95pt;height:33.8pt" o:ole="">
            <v:imagedata r:id="rId704" o:title=""/>
          </v:shape>
          <o:OLEObject Type="Embed" ProgID="Equation.DSMT4" ShapeID="_x0000_i1373" DrawAspect="Content" ObjectID="_1630235341" r:id="rId705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9.</w:t>
      </w:r>
      <w:r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374" type="#_x0000_t75" style="width:13.15pt;height:11.25pt" o:ole="">
            <v:imagedata r:id="rId706" o:title=""/>
          </v:shape>
          <o:OLEObject Type="Embed" ProgID="Equation.DSMT4" ShapeID="_x0000_i1374" DrawAspect="Content" ObjectID="_1630235342" r:id="rId70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2320" w:dyaOrig="360">
          <v:shape id="_x0000_i1375" type="#_x0000_t75" style="width:115.85pt;height:18.15pt" o:ole="">
            <v:imagedata r:id="rId708" o:title=""/>
          </v:shape>
          <o:OLEObject Type="Embed" ProgID="Equation.DSMT4" ShapeID="_x0000_i1375" DrawAspect="Content" ObjectID="_1630235343" r:id="rId709"/>
        </w:object>
      </w:r>
      <w:r w:rsidRPr="008D681C">
        <w:rPr>
          <w:sz w:val="20"/>
          <w:szCs w:val="20"/>
        </w:rPr>
        <w:t xml:space="preserve"> vô nghiệm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999" w:dyaOrig="620">
          <v:shape id="_x0000_i1376" type="#_x0000_t75" style="width:50.1pt;height:31.3pt" o:ole="">
            <v:imagedata r:id="rId710" o:title=""/>
          </v:shape>
          <o:OLEObject Type="Embed" ProgID="Equation.DSMT4" ShapeID="_x0000_i1376" DrawAspect="Content" ObjectID="_1630235344" r:id="rId711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377" type="#_x0000_t75" style="width:30.05pt;height:13.75pt" o:ole="">
            <v:imagedata r:id="rId712" o:title=""/>
          </v:shape>
          <o:OLEObject Type="Embed" ProgID="Equation.DSMT4" ShapeID="_x0000_i1377" DrawAspect="Content" ObjectID="_1630235345" r:id="rId713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24"/>
          <w:sz w:val="20"/>
          <w:szCs w:val="20"/>
        </w:rPr>
        <w:object w:dxaOrig="639" w:dyaOrig="620">
          <v:shape id="_x0000_i1378" type="#_x0000_t75" style="width:31.95pt;height:31.3pt" o:ole="">
            <v:imagedata r:id="rId714" o:title=""/>
          </v:shape>
          <o:OLEObject Type="Embed" ProgID="Equation.DSMT4" ShapeID="_x0000_i1378" DrawAspect="Content" ObjectID="_1630235346" r:id="rId715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999" w:dyaOrig="620">
          <v:shape id="_x0000_i1379" type="#_x0000_t75" style="width:50.1pt;height:31.3pt" o:ole="">
            <v:imagedata r:id="rId716" o:title=""/>
          </v:shape>
          <o:OLEObject Type="Embed" ProgID="Equation.DSMT4" ShapeID="_x0000_i1379" DrawAspect="Content" ObjectID="_1630235347" r:id="rId71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800" w:dyaOrig="620">
          <v:shape id="_x0000_i1380" type="#_x0000_t75" style="width:40.05pt;height:31.3pt" o:ole="">
            <v:imagedata r:id="rId718" o:title=""/>
          </v:shape>
          <o:OLEObject Type="Embed" ProgID="Equation.DSMT4" ShapeID="_x0000_i1380" DrawAspect="Content" ObjectID="_1630235348" r:id="rId719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381" type="#_x0000_t75" style="width:30.05pt;height:13.75pt" o:ole="">
            <v:imagedata r:id="rId720" o:title=""/>
          </v:shape>
          <o:OLEObject Type="Embed" ProgID="Equation.DSMT4" ShapeID="_x0000_i1381" DrawAspect="Content" ObjectID="_1630235349" r:id="rId721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0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382" type="#_x0000_t75" style="width:13.15pt;height:11.25pt" o:ole="">
            <v:imagedata r:id="rId722" o:title=""/>
          </v:shape>
          <o:OLEObject Type="Embed" ProgID="Equation.DSMT4" ShapeID="_x0000_i1382" DrawAspect="Content" ObjectID="_1630235350" r:id="rId723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660" w:dyaOrig="400">
          <v:shape id="_x0000_i1383" type="#_x0000_t75" style="width:33.2pt;height:20.05pt" o:ole="">
            <v:imagedata r:id="rId724" o:title=""/>
          </v:shape>
          <o:OLEObject Type="Embed" ProgID="Equation.DSMT4" ShapeID="_x0000_i1383" DrawAspect="Content" ObjectID="_1630235351" r:id="rId725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0"/>
          <w:sz w:val="20"/>
          <w:szCs w:val="20"/>
        </w:rPr>
        <w:object w:dxaOrig="3260" w:dyaOrig="520">
          <v:shape id="_x0000_i1384" type="#_x0000_t75" style="width:162.8pt;height:26.3pt" o:ole="">
            <v:imagedata r:id="rId726" o:title=""/>
          </v:shape>
          <o:OLEObject Type="Embed" ProgID="Equation.DSMT4" ShapeID="_x0000_i1384" DrawAspect="Content" ObjectID="_1630235352" r:id="rId727"/>
        </w:object>
      </w:r>
      <w:r w:rsidRPr="008D681C">
        <w:rPr>
          <w:sz w:val="20"/>
          <w:szCs w:val="20"/>
        </w:rPr>
        <w:t xml:space="preserve"> có nghiệm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80" w:dyaOrig="279">
          <v:shape id="_x0000_i1385" type="#_x0000_t75" style="width:8.75pt;height:13.75pt" o:ole="">
            <v:imagedata r:id="rId728" o:title=""/>
          </v:shape>
          <o:OLEObject Type="Embed" ProgID="Equation.DSMT4" ShapeID="_x0000_i1385" DrawAspect="Content" ObjectID="_1630235353" r:id="rId72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200" w:dyaOrig="279">
          <v:shape id="_x0000_i1386" type="#_x0000_t75" style="width:10pt;height:13.75pt" o:ole="">
            <v:imagedata r:id="rId730" o:title=""/>
          </v:shape>
          <o:OLEObject Type="Embed" ProgID="Equation.DSMT4" ShapeID="_x0000_i1386" DrawAspect="Content" ObjectID="_1630235354" r:id="rId73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00" w:dyaOrig="279">
          <v:shape id="_x0000_i1387" type="#_x0000_t75" style="width:10pt;height:13.75pt" o:ole="">
            <v:imagedata r:id="rId732" o:title=""/>
          </v:shape>
          <o:OLEObject Type="Embed" ProgID="Equation.DSMT4" ShapeID="_x0000_i1387" DrawAspect="Content" ObjectID="_1630235355" r:id="rId73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388" type="#_x0000_t75" style="width:10pt;height:13.15pt" o:ole="">
            <v:imagedata r:id="rId734" o:title=""/>
          </v:shape>
          <o:OLEObject Type="Embed" ProgID="Equation.DSMT4" ShapeID="_x0000_i1388" DrawAspect="Content" ObjectID="_1630235356" r:id="rId735"/>
        </w:object>
      </w:r>
      <w:r w:rsidRPr="008D681C">
        <w:rPr>
          <w:sz w:val="20"/>
          <w:szCs w:val="20"/>
        </w:rPr>
        <w:t>.</w:t>
      </w:r>
    </w:p>
    <w:p w:rsidR="006D32B4" w:rsidRPr="008D681C" w:rsidRDefault="006D32B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9" name="Freeform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5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+C2G+xQAAH9uAAAOAAAAZHJzL2Uyb0RvYy54bWysXVtvI7mVfl8g/0HQY4CdLpLFujTGEywy mcUC2d0BMpt3tS23jdiSV1JfZn/9foc8p5qaiPwKQeahyx4dH/JceO4sff+Hr68vm8/70/n5eLjb uu+67WZ/uD8+PB8+3m3/55ef/nXabs6X3eFh93I87O+2v+7P2z/88Lt/+f7L2/u9Pz4dXx72pw2Q HM7vv7zdbZ8ul7f3796d75/2r7vzd8e3/QEfPh5Pr7sLfj19fPdw2n0B9teXd77rhndfjqeHt9Px fn8+4//+mD/c/pDwPz7u7y///fh43l82L3db7O2S/j2lfz/Iv+9++H73/uNp9/b0fK/b2P0Du3jd PR+w6ILqx91lt/l0ev47VK/P96fj+fh4+e7++Pru+Pj4fL9PNIAa1/2Gmr887d72iRYw5/y2sOn8 z0N7/1+ffz5tnh/utoOP281h9woh/XTa74Xlm+CicOjL2/k9AP/y9vNJaDy//fl4/7fz5nD808Pz 5efj8+GCHTmBfHcFKr+c8UebD1/+8/gAxLtPl2Ni09dHYH98eX77q/yhIAUrNl+TXH5d5LL/etnc 438OrvMBu7vHR66fPXYqa+3eCxr54/tP58u/74/p593nP58vWawP+CkJ5UEJ+wUq8Pj6Agn//t0m 9m7zZROmvlctWKBcAdVtnjZzb4qygPgCxHWuhimUYIO7jasvgPohVDYF+pet++E2pqGAmYYKorEA 8rG/jQnHdlltnCuY5gJocJU9uZLnYa7hciXTp36+vS1X8n2ca2x3Jd/HaawgKxnvfD9WyMQh+MaM CAHd1AhXMt8Nna9hK/nfTzVCSwG4IU41bKUMYvC39+ZLGTg/1/bmSyEMNS3zV0IYusrWfCmEaZwq WyuFEPrqzkoZzF1FBr6Uga/xzJcSGKq4SgkMfY3Ikv8wTLeJDNf8x1G5bXhCyf/JV+xFKPkPexhr 2EoBDLFyPkMpADdWdUMM8GISBoDdPAWhlIAbq3wLVzKAVbiNrZSBi1WJhlIKY01vYcW/UeB8qJmi vpTC3FX41pdSmMeaEPpSCHNXIRQ+6NvWfID5u60g/ZUQaiLtSyH4ocq2vhRCVd36Ugh+GmrHqi+F UKU0lkLwA7h7m9K4SgixFIJHuFLDVkqhqiDxSgrdVLNs8UoKNeWNV1LoYs1ZxVIK1YMVr6TgqrFL LKUQ+0r4MlxJAUKt8G0opdAD7OYxHa6kMFQP1lBKIU6V0GMopRCcq0lhKKUw1U7WUEoBB6vm5IdS ClOo7a2UQhinWrA2XElhrGAbSymEMdQoHUspeFfDVkohBFezIWMpBV/xpGMpBD9NNeUdSyG4muUd r4QQhtoxHUsh1HZ2LYJYixjGUgSuFgNOVyKYQo3OqRRBjJW9TVciiNUjP5UimKaKL51KGQQXaoZ3 KmUwzZVDOpUy8AO06LbhnUoZDLES0UylFLz3NWWbSilEaPhNAzJfSaEfatjmKylMlZByvpJCQIpz m9K5lMIQa3srpeDnqnGbSynEoSKF+UoKca7JdC6lEKqUXknBzTVzNJdSCLW9ua4Ug+/7mldAwluG K3PFICFrvwKr2jfXlZLoa47BdaUoXIDEbgvWdaUsAo7hTa1zXSmMGdFUDV0pjKpPdV0pjYhTXUNX SkNSu9u7u0qcEcXV0F1lzhEZVAVdKYwB6Vhld1e5c6zF+c5dycL5qiyusmc4udr2Slm46OrklsII SLMr5JbCcH3VUztXSiOUFgoFpo9WQto9WVXp/utBy0r4abOTOmeXKlhvx7NUsKTGhDrVL7kehtrU 10MqUd0GhlAEOGhBqw0MlguwVb/awOCnAI+rMINZAjyvAhbFFGgoXi7DtTciNZsEvo5IUawEvo5M Kbsk8HWEOqUUUl+zdymcCHYURlaBK6kofawCV1KXemabkVLdSJtZR6pXUv06UqVGIdhRg1izdylC JPB1pEqVIYGvk6qUERL4OlKDkoo6wJq9SyFAsCPRXwWupCKVXwWupCJXXwWupCIZXwWupCLbXgMu 6baQinR6FbiSGteRKglzwr6OVMmIE/g6UiXlTeDrSJWcVsCRs64hVZLWBL6OVMlKE/g6UiXtTODr SB2UVOSNa/YuiaNgR2K4ClxJRea3ClxJRW63ClxJRfK2ClxJRX62BlwSNCEVCdgqcCUVGdYqcCUV KdQqcCUVOdIqcCUVSdAacMmChFRkOavAlVSkMavAlVTkKavAlVQkIqvAlVRkGmvAU6ohtEoqse4P lFrJFdb9gdIrycC6P1CKXbeO5BTvZxpWEv0tcFpJ9BI6IShfRcMSPOXGLSLYdkjhlvDJrSR6CaCu I6i8kgbGJ7Tdf9twP203aLh/EDJ27992F4mn7cfNl7tt6sNunu620myVD16Pn/e/HBPIReJqpwZb AvbMi28QL4cS0ksiBsGgRpEB7WN7viWEXt3R4i/sY3tmsAB1EGxLbGEf21PBpFQKsCX0s4/tmcF6 5R9UobW3fswkmNgNiT0zMnSw05ptXINkdNgZWRIpYSagjW2Uzo2wo721UY0ZmgctOicp8wPb4veM QHtmQmeV6GK77GN7KpipCCLl1qrSsM8sIbKfNXxyaBm2EE5SNAMZM6FWWqIAQ3G1hW1UxUR01QIz gUEgTTAp1mBRwpOo2QXTX6nhc2y9lH4Ahji+tbcgfS+ALdGpydOeWa5elYnwzatqSp2otaqToiRW deRIo2qQ4VC+buJTq4vKfBNOKrDCOiZXFK8EbPG8xgx76uHP0QJa5s1FNdcJYGGLBs2geoC3wBQb OkFtsHwc4pJL2tbtmUnQiD0SuUolHwzBhElz0VRFFDi051o0OE1dhyVwsl3ZM+/OaQw/Lgm0fW5P 1U4pI2LdEUejta5XYzKSdUXwgm8i9AZp3woccuvWupi5yXBLymj7t2emo0fSl/DB/LTwoTancG1r F/X4TGhwNvHpcRRf0IIbtIYwLWm77d+eqlXShRG+EKM9Gr7OAgrDY8+MD2NGCR/miJr7M182Mqei MRf6fU18s9qLYW7LF+YuK8IA99diIFqpWVMHnIA2oKbeaM+3Ab1U2sFrNHMJoO4R41MEULpZgnGp h5g07Jml4gIi1gTIiFmcDOaWmlQHMDphXDIGW9KeunSvxPRMMlF9L8a82ktHZTgzrDJXlvZIMQ56 +tDxbi89qHpHcgzciJAvsccTWY9anohLwcz4Z0/l46TsiUxxR5ktSUpB+DhKJykBts+WTNRlQKY9 aJQqIMEYpUUsSzOMwpYM2LafzrRHDGlTcXsZSJGlieVxvR3XpfhiErGnHS71VQNags2lMUuYlsaw IAGEF5U9Uu/sNMIcSPrmOrPLS/nciLCnEtNpzoVptOYeZ5mbwhbHpYhhiOyZEU5ak5pIYDDpuhNx qKPGQZiRbO5vVOmhxd+EExYLHTPL+HDiExy6HC0ho5mtcO11o/SPZV3CFzSWFa5tmoI06BMdBE5G 8QRuKQ2ZvOyZ5YbmfYLDwEWTXnS+MxwJ1B3SPVl3Yo5Fy+QYF2qum3qqwDeSINziYaIGllrjKLek q20izME2wbSIgNGXJpiaNnip1ppZT3oSkGapSvjawqVFtYBRwBaYpt5SzWmBaUXFE1Oh3YBvNxFM 0+yZNU6NI6aPmoti9jwpEtrebTirbywlMFvu/uV43oOuG2UzJ5NtoqULg2p1MwcXr6BtlXFOBpgE J/PwznIZkqM4r0ExplDbLLAkfyKCxCxaZurIYi+vYd+IJkxLNZyk2kK1lMDagBrDjiyk6uXODTAO TEF6rS4OpFAm0+AZI/E5GKbWXGBpU5ou2VO9Z1RvgrHONtWYeMlLo5bQZA8GkjMgSeSguVnNJJZt YhxVeySqawMaMUsrzKi1p1KNOfi8RzybGCcV4YisuA1oXoDUxNyk2cXIGG7xxcgCoFGmzkRxSYHK jepaRpb3yVlJGJf2jfHPnsZHPYUDs+Kj3C9IR4Go2ai14IF500EDcnk2JTOoZAYSF6ADoYk2C02j MnwgLtpFM1LMUuDuQ2Y4i7MlMUySYWem1wRxJNU3JA05sZmYUgSLY0lvAAU4C7CIIfUa4k9Lb9nU y56qZhiPS1RPLCPHrY8EiGsdbaWwIvHMDhfmcjNGdq479Qp6mxAdMyPCnkpMp/HnTAzprIW9mRWS NHueSZw/qe9gcTQuuygPyVHtVM6U2Z1MuOPwyw6aRxVzhhmQKcTfRz3G5Hqo5L2lngvja6GS93rM mFfEnRRzdm3S5NJPIg0XtZo88EGDLxYL+B5hYjap7WPme7k0Iv6BWCFUsLUUSiIgtDgUI4mpfNRc mkVpclMoS57EfXLdKQOSSBLxoWIksakfNPhi0a4ftPA1sZRrkAsRou9LTG7aac9sCvxolpLoux9H M4BEzSY9QexMykWvtEfc5Grr46yOhJkNHBm1G8QO+ckKBMSw+ckqDsuBNf7Z0/io5T5me71EPiKZ mVhzvxRZiH9YFJcy3AqIzIf5KLfeRHuYUkSzlqQD4zFynzESz43KiCZ+xH3CzeZQiUUXuNevaRqJ V+RyX9ojbu+19dEvQSxRXNz4ThhZlOa9thpYSdJb0MAiSWS7mtmQ2NQ77WmzaNfbNNJA0l0Mx2QX yiJy36mbH0mM77sliCWS6SzkJHmI7yypIofLzVqCo7nSbMVidq47dZosn0PnK/tC3Nhs62Mnd6Vw XCWbbQU3XqZMEiDJYqGOKkJ2ZryemYFk2jciHzOgrXBJS/q41qWEVcMlqYAJaaw5ghGKzFXcsmkz q7NmHSsidtZuIU0m6Hu2RKxt5Z1OD0U457ZA1VCz1pp3mi+yZp1HTJf4yNp/iE+zH2MNRYSd2ZlQ jGbRWdMTPiLHfpH5iF7zl0jq595qVVR7rI3KmsfeEnTWjkZGoMSQBreXEl46vIxqMVUJkPQJ4cay CFlb308a3LBBAfTqsiVikwd+1uoXG2UInc6MsNkIucadqMY97eaZCTbmyaY3ggcm4SMbBwkyb5UA SXU9eI1P2cBKCBBdxtguNwaZusqAbc+IEYUc3ODFN232iIVIGEnSgrBKAdkUUdSuGBtLCoOGImzO KQyIS2WPbHAqiI8VQDaJFaQjlgBRvm1Z3CAt3gTIqJZenACy2bNgp5DNsoVJRw+YxQVgZg+btVsw 0tm9UX0hmwUMo834kqGQMMpLKcAeNqsoLy3IgCSkC4MeLrwTpi1CqX/I0mw6E9VGBSTjniEuKUZ7 5cUftevFOKzZCZNQMgRtiJCERV7VkHnYjg9RNc06y/BhuCXhI0WaYIEp2NM8VJ2mkaRQDPOZBUKm oFEHyHSwqWo/6cSRI3Mt8n6KrDOENZgA0BJE244sDpC02+D/sr0hgXiwyTuSX8P75f2RCklANpwJ bkfJuM6cLSwDM41pK0IP9qajSdDhtnWCI7PkIeIECT7S6ArRYityMAfFR9ozwTpD366SWLZjz1w2 goPKJ5M15mEvM59Zpx+vjFF7STJbGP+MkU0iwMioNSKFUZSNs1TYpARu4ihG0rPLV3YgPzbIAcBM dSRzIdhjXpqOmUyW2ZKxFfjvTDXe79FW7iV0ID27xeWxMR2oWdYeNvcTBov+SCIUomZMEzPZePVM Olls1Anv0Mhqxoq3odeJwHm5KGZnxZ56ZoKWZGYyfh1sLpeNiwUUtxMxM7HusIpq3Zn5tDodm5CT l+5kPjKlsOYem+GDQc42jw0F+llLhGzKEO5Uw21yXL2kVGJu2RykN2vGBguQ9GY1o4VRm6Jl059L bZvNk/rezjWZUEU5Qm0PmXlFXy0fVzZFi5JJNilsLtcHbZdF1p6wWSVa4MCLlpIIv5Xc7PTV63TI vXW/SwGyVqdb4g+896VtLVHqThsZWPANHcmAZD4GUXA+vKIqzXAUrw9bh7G3sj3zEXjhVOYqCxyi 1qUjaWsiYlE/Rm5nwaJn9kT0/JtUR+2JRZY/9VY2olRb+4OUMYMNgLBed7BeDvW1SD2yCEljKthc BxvsWqpBrHsOLVPtAfVNhncqGXZZJlhXgykukgotMMN0tZaWl4xlfcTgdRtQ594kw20CTmbbWFld al/iI2hN1vrILKSD886ylivNzT2OagCkx9gEtNZrTywFqrx5abw/rY1RTl9KRDAr21zavA7eKUYA 9bji8BBAbWGjqNgGtOkq5HQEUF6TJlkVKRGimaDswV6bVOPFcsoeBqgtFLxiro0Rva6MkS2N2n8G ROm6uUe7iIKQrQ1oxVtJjZsYg3bZpCzcBLRbNbKFNqAqhUwctwG1ZeihwE3AqBGvGNQ2oNaiYCjb gIMxnDikZTQF+VAb46insCelfz+p9vTYQpMYGXgTDZexhTagueHlVWUWLtlTk5ZuiavaiovrAxpL kSmtG0GXLVmP1OQ1dVnblzNei9ScTWIwu4EyanYmzBLJ+xTz4sS2uWAmi1hLXGvQ+g6xv7hPkPfI LLpz2sFiPgL1tuzmmdfBOyrVKRNzMOuRZI7RiqCsgS1Zb3K0xHXL2FCCIyZVOkcJjgQX1s9g0cqo smPhjxU5BhJP2e1tFqAttwjIEIRZvoGEkDYPzWJSO080yLXwmkbNGuKSMFxMfJIbievtLLFEwSJm vAi0aRut6UBTGZuKIGe4t+EVQq+92WYg+aANvDM9jVocYviW2X2SsNpbVVgGPFqlkri/UUebI3EY VtCUmnjLp0066R6JS5sRHIteMR85a+7LnC7eMqAWlbhx2Gj1I4QzqL5bENh247jKZUFgO3jBOwF0 aRIOwddlYliABe+ZjycL2VyvlUIWBLpeDxQLK+UduEmCLFBFRquAJPR1UYfgAgmmMZ1okmkrI6bs leHEO6GvlQsiLDPAHrNkAskMXNQkmaU5N4Kq30ZiuIohbyRLXym1vJpM3mhWfK3U+fjy/PDT88uL XLI8nz5++OPLafN5J18rlv7TQ3sF9nKQN5vl15ldfbDy799O58uPu/NTXidhkGV270/HT4eH9NPT fvfwJ/35snt+yT+nuyX6bVzyBVz5K7w+HB9+xZdxnY75W9DwrW344el4+r/t5gu+Ae1ue/7fT7vT frt5+Y8DvtALFkRKp5f0Sx9HOdan8pMP5Se7wz1Q3W0vW7wTWX784yV/zdqnt9PzxyeslL/n63D8 N3wJ2OOzfEVX+rawvCv9Bd9ylqSg38gmX6NW/p6gvn1v3A//LwAAAAD//wMAUEsDBBQABgAIAAAA IQAsQkO83QAAAAMBAAAPAAAAZHJzL2Rvd25yZXYueG1sTI9PS8NAEMXvgt9hGcGb3TRiqWk2RQVp EUSsf+pxkx2T4O5syG7a1E/v6KVeBh7v8d5v8uXorNhhH1pPCqaTBARS5U1LtYLXl/uLOYgQNRlt PaGCAwZYFqcnuc6M39Mz7jaxFlxCIdMKmhi7TMpQNeh0mPgOib1P3zsdWfa1NL3ec7mzMk2SmXS6 JV5odId3DVZfm8EpeDvUq7X9eBi+H6un93VXrm63KSl1fjbeLEBEHOMxDL/4jA4FM5V+IBOEVcCP xL/L3vVsCqJUkF5egSxy+Z+9+AEAAP//AwBQSwECLQAUAAYACAAAACEAtoM4kv4AAADhAQAAEwAA AAAAAAAAAAAAAAAAAAAAW0NvbnRlbnRfVHlwZXNdLnhtbFBLAQItABQABgAIAAAAIQA4/SH/1gAA AJQBAAALAAAAAAAAAAAAAAAAAC8BAABfcmVscy8ucmVsc1BLAQItABQABgAIAAAAIQBv+C2G+xQA AH9uAAAOAAAAAAAAAAAAAAAAAC4CAABkcnMvZTJvRG9jLnhtbFBLAQItABQABgAIAAAAIQAsQkO8 3QAAAAMBAAAPAAAAAAAAAAAAAAAAAFUXAABkcnMvZG93bnJldi54bWxQSwUGAAAAAAQABADzAAAA X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5C2E00" w:rsidRPr="008D681C" w:rsidRDefault="005C2E00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5. PHƯƠNG TRÌNH CHỨA </w:t>
      </w:r>
      <w:r w:rsidR="00E402F3" w:rsidRPr="00E402F3">
        <w:rPr>
          <w:b/>
          <w:position w:val="-6"/>
        </w:rPr>
        <w:object w:dxaOrig="1200" w:dyaOrig="279">
          <v:shape id="_x0000_i1389" type="#_x0000_t75" style="width:60.1pt;height:13.75pt" o:ole="">
            <v:imagedata r:id="rId736" o:title=""/>
          </v:shape>
          <o:OLEObject Type="Embed" ProgID="Equation.DSMT4" ShapeID="_x0000_i1389" DrawAspect="Content" ObjectID="_1630235357" r:id="rId737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1060" w:dyaOrig="279">
          <v:shape id="_x0000_i1390" type="#_x0000_t75" style="width:53.2pt;height:13.75pt" o:ole="">
            <v:imagedata r:id="rId738" o:title=""/>
          </v:shape>
          <o:OLEObject Type="Embed" ProgID="Equation.DSMT4" ShapeID="_x0000_i1390" DrawAspect="Content" ObjectID="_1630235358" r:id="rId739"/>
        </w:object>
      </w:r>
      <w:r w:rsidRPr="008D681C">
        <w:rPr>
          <w:b/>
        </w:rPr>
        <w:t xml:space="preserve"> </w:t>
      </w:r>
    </w:p>
    <w:p w:rsidR="005C2E00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5240" r="17145" b="13335"/>
                <wp:docPr id="10" name="Freeform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SDJlBxUAAHV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g++3m7fdK4T003G/F5ZvguuFQ1/eT7cA/Nv7z0eh8fT+58P9/542b4c/PTyf fz48v52xIyeQNxeg8ssJf7T58OUvhwcg3n06HxKbvj4eXwUVGLD5mqTx6yKN/dfz5h7/c+zcMMbt 5h4fudH1MUnrZndrf3z/6XT+z/0hIdp9/vPpnIX5gJ+SKB6UnF8g+MfXF8j19zeb2LvNl02Y+kQZ BLZAuQKq2zxt5t7UYwHxBYjrXA1TKMEGdx0XuL1sqh9CZVOgf4Hyw3VMQwEzDRVEYwHkY38dEw7r sto4VzDNBdDgKntyJc/DXMPlSqZP/Xx9W67k+zjX2O5Kvo/TWEFWMt75fqyQ6UrWRwjoqka4kvlu 6HwNW8n/fqoRWgrADXGqYStlEIO/vjdfysD5ubY3XwphqGmZvxDC0FW25kshTONU2VophNBXd1bK YO4qMvClDHyNZ76UwFDFVUpg6GtElvz3Pl4nMlzyH0fluuEJJf8nX7EXoeS/6+dYw1YKYIiV8xlK AbixqhuhlMAAsKunIJQScGOVb+FCBrAK17GVMnCxKtFQSmGs6S2s+Dej5nyomaK+lMLcVfjWl1KY x5oQ+lIIc1chFD7o29Z8gPm7riD9hRBqIu1LIfihyra+FEJV3fpSCH4aaseqL4VQpRS+u6B0AHev UxpXCSGWQvDB1aQQSylUFSReSKGbapYtXkihprzxQgpdrDmrWEqherDihRRcNXaJpRRiXwlfhgsp QKgVKQylFHqAXT2mw4UUhurBGkopxKkSegylFIJzNSkMpRSm2skaSingYNWc/FBKYQq1vZVSCONU C9aGCymMFWxjKYUwhhqlYykF72rYSimE4Go2ZCyl4CuedCyF4KepprwSli+BoqtZ3vFCCGGoHdOx FEJtZ5ciiLWIYSxF4Gox4HQhginU6JxKEcRY2dt0IYJYPfJTKYJpqvjSqZRBcKFmeKdSBtNcOaRT KQM/QIuuG96plMEQKxHNVErBe19TtqmUQoSGXzUg84UU+qGGbb6QwlQJKecLKQSkONcpnUspDLG2 t1IKfq4at7mUQhwqUpgvpBDnmkznUgqhSumFFNxcM0dzKYVQ25vrSjH4vq95BSS8xan3c8Ugua4U BFhXs2+uKyXR1xyD60pRuACJXRes60pZBBzDq1rnulIYM6KpGrpSGFWf6rpSGhGnuoaulIakdtd3 d5E4I4qrobvInCMyqAq6UhgD0rHK7i5y51iL8x3qQYXhd74qi4vsGU6utr1SFi66OrmlMALS7Aq5 pTBcX/XUzpXSCKWFQoHpo5WQdk9WVbr/+qZlJfy02Ul1s0uVrPfDSSpYUmNCneqXXAXb3QJKalAV YAhFgEMqmTFgsFyA4ypg8FOAx1XAYJYAz6uARTEFGoonhT62a6nZJPB1RIpiJfB1ZErZJYGvI9Qp pZD6mr1L4USwozCyClxJReljFbiS6teRKtWNtJl1pHol1a8jVWoUgh01iDV7lyJEAl9HqlQZEvg6 UqWMkMDXkRqUVNQB1uxdCgGCHYn+KnAlFan8KnAlFbn6KnAlFcn4KnAlFdn2GnBJt4VUpNOrwJVU 5MurwJVUJMSrwJVUZLyrwJVUpLRrwCWnFVKRs64CV1KRlK4CV1KRda4CV1KRVq4CV1KRN64Bl8RR SEViuApcSUXmtwpcSUVutwpcSUXytgpcSUV+tgZcEjQhFQnYKnAlFRnWKnAlFSnUKnAlFTnSKnAl FUnQGnDJgoRUZDmrwJVUpDGrwJVU5CmrwJVUJCKrwJVUZBprwFOqIbRKKrHuD5RayRXW/YHSK8nA uj9Qil23juQU72caVhL9LXBaSfQSOiEoX0XDEjwh6l73B0a0W0n0EkBdRlA5CtTA+Ihm+2/b7Mft Bm32D7Kr3e377izxtP24+XK3TX3YzdPdVpqt8sHr4fP+l0MCOUtc7aTKCHZLwJ5J+wbx8lZCeknE AIkaRQa0j+35nhB6KdACbPEX9rE9M1iAOgjYElvYx/ZUMCmVAmwJ/exje2awXvkHVWjtrR8zCSZ2 Q2LPjAwd7LRmG9cgGR12RpZESpgJaGMbpXMj7GhvbVRjhuZBi85JyvzAtvg9I9CemdBZJbrYLvvY ngpmKoJIubWqNOwzS4jsZw2fHFqGLYSTFM1AxkyolZYowFBcbWEbVTHRjmiBmcAgkCaYFGuwKOFJ 1OyC6a/U8Dm2Xko/AEMc39pbkL4XwJbo1ORpzyxXr8pE+OZVNaVO1FrVSVESqzpypFE1yHAoXzfx qdVFZb4JJxVYYR2TK4pXArZ4XmOGPfXw52gBLfPmoprrBLCwRYNmUD3AW2CKDZ2gNlg+DnHJJW3r 9swkaMQeiVylkg+GYMKkuWiqIgrcko3YavbMqzpNXYclcLLP7alw0joCvnFJoO1ze2Y4L2VEgVsy CfvcngqnxmQk64rgBd9E6A3SvhU45NYtmWHmJsMtKaPty555f700SQUfzE8LH2pzCte2dlGPz7Sk e7aePfO6UY+j+ILWuoPWEKYlbTc89sz4BunCCB3EaI+Gr7OAwvDYM+PDmFHChzmi5v7Ml43MqWjJ Cv2+Jr5Z7cUwt+ULc5cVYYD7azEQrVSNeHAC2oDSbQYL0Z5vA3qptAMQzVwCqHvE+BQBlG6WYFzq ISYNe2apuICINQEyYhYng7mlJtUBjE4Yl4zBlrSnLt0rMT2TTFTfizGv9tJRGc4Mq8yVpT1SjIOe PnS820sPqt6RHAM3IuRL7MF4aJOPo5Yn4lIwM/7ZU/k4KXsiU9xRZkuSUhA+jtJJSoDtsyUTdRmQ aQ8apQpIMEZpEcvSDKOwJQO27acz7RFD2mR4LwMpsjSxPK6347oUX0wi9rTDpb5qQEuwuTRmCdPS GBYkgPCiskfqnZ1GmANJ31xndnkpnxsR9lRiOs25MI3W3OMsc1PY4rgUMQyRPTPCSWtSEwkMJl2X OdRR4yDMSDb3N6r00OJvwgmLhY6ZZXw48QkOXY6WkNHMVrj2ulH6x7Iu4QsaywrXNk1BGvSJDgIn o3gCt5SGTF72zHJDBzrBYeCiSS863xmOBOoO6Z6sOzHHInNlgMO4UHPd1FMVOBKEWzxM1MBSaxzl lnS1TYQ52CaYFhEw+tIEU9MGL9VaM+tJTwLSLFUJX1u4tKgWMArYAtPUW6o5LTCtqHhiKmRGDZLC wG8TmxpHTB81wTB7ntCh7d2Gs/rGUgIzBb9/OZz2oOtK2QxXJ7KWLgyq1c0cXLyCtlXGORlgEs1n Ht5ZLkNyFOc1KMYUapsFluRPRJCYRbNTR/QH8yuJmHFom18nqXY6x6TigkmtbIBHFlL10B/BODAF 6bW6OJBCmUyDZ4wkicMwteYCS5vSdMme6j2jehOMdbYlg4mXvDRqCa0jhkKuZhckkYPmZjWTWLaJ cVTtkaiuDWjELK0wo9aeSjXm4DMxeDYxTirCEVlxG9C8AKmJuUmzi5Ex3OKLkVghDPVrYEMKVG5U 1zKyvE/OSjoKS/vG+GdP46OewoFZ8VHuF6SjQNRs1FrwwLzpoAG5PJuSGVQyUjhoA8rNkbRHomZR GT4QF+2iGSlmKXD3ITOcxdmSGCbJsDPTa4I4kuobkoac2ExMKYLFsaQ3gAJctrisMoSbSrr00ls2 9bKnqhnG4xLVE8vIcesjAeJaR1vWViSe2eGCtc8Y2bnu1CvobUJ0zIwIeyoxncafMzGksxb2MFjZ pGXW7Hkmcf6kvoPF0bjsojwkR7VTOVNmdzLhLvEEafA4zBlmQKYQ/xj1GJProZL3lnoujK+FSt7r MWNeEXdSzNm1Q0W59JNIw0WtpjR90OCLxQK+R5iYzVU7/PS9XBoB+1m84q0iIU3AlqVEi0MxkpjK R82lR1Ih81KKTCpC4j657pQBSSSJ+FAxktjUDxp8sWjXD1r4mljKNciFCNH3JSY37bRnNgV+NEtJ 9N2PoxlAomaTniB2JuWiV9ojbnK1ZT2rI2FmA0dG7QaxQ36yAgExbH6yisNyYI1/9jQ+armP2V4v kY9IZibW3C9FFuIfFsWlDLcCIvNhPsqtN9EephTRrCXpwHiM3GeMxHOjMqKJH3GfcLM5VGLRhcf1 jLT0SOIVudyXAUkE5P0SxBLFxY3vhJFFad5rq4GVJL0FDSySRLarmQ2JTb3TnjaLdr1NIw3MkOJa o1JN2NOpm8fbF9oGoFuCWOK5Ogs5SR7iO0uqyOFys5bgaK40W7GYnetOnSbL59D5yjELbmwS9shd KRxXyWabTlOmTBIgyWKhjipCdma8npmBZNpXIh8zoK1wSUv6uNalhFXDJamACWmsOYIRisxV3LJp M6uzZh0rInbWbiFNJt8hEUp7JEUt73R6KMI5twWqhpq11rzTfJE16zxiurRH1v5DfJr9GGsoIuzM zoRiNIvOmp7wETn2i8xH9Jq/RFI/91arotpjbVTWPPaWoLN2NDICJYY0uL2U8NLhZVSLqUqApE8I N5ZFyNr6ftLghg0KoFeXLRGbPPCzVr/YKEPodGaEzUbINe5ENe5pN89MsDFPNr0RPDAJH9k4SJB5 qwRIquvBa3zKyhIhQHQZY7sOFGTqKgO2PSNGFHJwgxfftNkjFiJhJEkLwioFZFNEUbtibCwpDBqK sDmnMCAulT2ywakgPlYA2SRWkI5YAkT5tmVxg7R4EyCjWnpxAshmz4KdQjbLFiYdPWAWF4CZPWzW bsFIZ/dG9YVsFjCMNuNLhkLCKC+lAHvYrKK8tCADkpAuDHq48E6Ytgil/iFLs+lMVBsVkIx7hrik GO2VF3/UjndxWLMTJqFkCNoQIQmLvKoh87AdH6JqmnWW4cNwS8JHijSh08AU7Gkeqk7TSFIohvnM AiFT0KgDZDrYVLWfdOLIkbkWeT9F1hnCGkwAaAmibUcWB0jabfB/2d6QQDzY5B3Jr+H98v5IhSQg G84Et6NkXGfOFpaBmca0FaEHe9PRJOhw2zrBkVnyEHGCBB9pdIVosRU5mIPiI5NDwTpD366SWLZj z1w2goPKJ5M15mEvM59Zpx+vjFF7STJbGP+MkU0iwMioNSKFUZSNs1TYpARu4ihG0rPLV3YgPzbI AcBMdSRzIdhjXpqOmUyW2ZKxFfjvTDXe79FW7iV0ID27xeWxMR2oWdYeNvcTBov+SCIUomZMEzPZ ePVMOlls1Anv0Mhqxoq3QV66KWd1Xi6K2Vmxp56ZoCWZmYxfB5vLZeNiAcXtvDSx7rCKat2Z+bQ6 HZuQk5fuZD4ypbDmHpvhg0HONo8NBfpZS4RsyhDuVMNtcly9pFQiQjYH6c2ascECJL1ZzWhh1KZo 2fTnUttm86S+t3NNJlRRjlDbQ2Ze0VfLx5VN0aJkkk0Km8v1weabWXvCZpVogQMvWkoi/FZys9NX r9Mh99b9LgXIWp1uiT/w3pe2tUSpO21kYME3dCQDkvkYRMH58IqqNMNRvD5sHcbeyvbMR+CFU5mr LHCIWpeOpK2JiEX9GLmdBYue2RPR829SHbUnFln+1FvZiFJt7Q9Sxgw2AMJ63cF6OdTXIvXIIiSN qWBzHWywa6kGse45tEy1B9Q3Gd6pZAZSpwvW1WCKi6RCC8wwXa2lkaWYJWrnyhiPyc5EMtwmxsls GyurS+1LfAStyVofmYV0cN5Z1nKlubnHUQ2A9BibgNZ67YmlQJU3L433p7UxyulLicjyug4zq/bU PrJ5HbxTrI3RZtxxeAigtrBRVGwD2nQVcjoCKK9JgwgRYLUB0fbNgDAtTYbjxXLKHgaoLRS8Yq6N 0WvlL7ClUfvPS6N03dyjXURByNYGtOKtpMZNjEG7bFIWbgLarRrZQhtQbbhMHLcBtTLjocBNwKgR rxjUNqDWomAo24CDMZw4pGU0BflQG+Oop7AnpX8/qfb02EKTGBl4Ew2XsYU2oLnh5VVldp7tqUlL t8RVbcXF9QGNpciU1pWgy5asR2rymrqs7csZr0VqziYxmN1AGTU7E2aJ5H2KeXFi21wwk0WsJa41 aH2H2F/cJ8h7ZBYd83/qTIiPQL0tu3nmdfCOSnXKxBzMeiSZY7QiKGtgS9abHC1x3TI2lOCISZXO UYIjwYX1M1i0MqrsWPhjRY6BxFN2e5sFaMstAjIEYZZvICGkzUOzmNTOEw1yLbymUXPWVHavSkx8 khuJ6+0ssUTBIma8CLRpG63pQFMZm4ogZ7i34RWSdtibbQaSD9rAO9PTqMUhhm9Y9tf2GfZWFZYB j1apJO5v1NHmSByGFTSlJt7yaZNOukfi0mYEx6JXzEfOmvsyp4u3DKhFJW58mdFmgQGq7xrbkVAD V7ksCGwHL3gngLowEg7B12ViWIAF75mPJwvZXK+VQhYEul4PFAsr5R24SYIsUEVGq4Ak9HVRh+AC CaYxnWiSaSsjpuyV4cQ7oa+VCyIsM8Aes2RYZuCiJskszbkSVP02EsNVDHkjWXqX7fJqMnmjWfG1 UqfDy/PDT88vL3LJ8nT8+OGPL8fN5518mVj6Tw/tBdjLm7zZLL/O7OKDlX//fjydf9ydnvI6CYMs s7s9Hj69PaSfnva7hz/pz+fd80v+Od0t0e/gkq/dyl/c9eHw8Cu+gut4yN99hu9qww9Ph+P/bzdf 8L1nd9vT/33aHffbzct/veFrvGBBpHR6Tr/0cUTmsDmWn3woP9m93QPV3fa8xTuR5cc/nvOXq316 Pz5/fMJKLr3W7e3wH/jqr8dn+Yqu9B1heVf6C77bLElBv4dNvjyt/D1Bffu2uB/+LgAAAAD//wMA UEsDBBQABgAIAAAAIQByI+OX1wAAAAQBAAAPAAAAZHJzL2Rvd25yZXYueG1sTI/BbsIwEETvlfoP 1iL1VmyoKFWIg1AlPgAX9WzibRJir6N4gfTva3ppLyuNZjTzttxOwYsrjqmLpGExVyCQ6ug6ajQc P/bPbyASW3LWR0IN35hgWz0+lLZw8UYHvBpuRC6hVFgNLfNQSJnqFoNN8zggZe8rjsFylmMj3Whv uTx4uVTqVQbbUV5o7YDvLda9uQQNvO5W4bDfmZdPb9z5nI694V7rp9m024BgnPgvDHf8jA5VZjrF C7kkvIb8CP/eu7dQKxAnDcu1AlmV8j989QMAAP//AwBQSwECLQAUAAYACAAAACEAtoM4kv4AAADh AQAAEwAAAAAAAAAAAAAAAAAAAAAAW0NvbnRlbnRfVHlwZXNdLnhtbFBLAQItABQABgAIAAAAIQA4 /SH/1gAAAJQBAAALAAAAAAAAAAAAAAAAAC8BAABfcmVscy8ucmVsc1BLAQItABQABgAIAAAAIQBW SDJlBxUAAHVuAAAOAAAAAAAAAAAAAAAAAC4CAABkcnMvZTJvRG9jLnhtbFBLAQItABQABgAIAAAA IQByI+OX1wAAAAQBAAAPAAAAAAAAAAAAAAAAAGEXAABkcnMvZG93bnJldi54bWxQSwUGAAAAAAQA BADzAAAAZR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1.</w:t>
      </w:r>
      <w:r w:rsidRPr="008D681C">
        <w:rPr>
          <w:sz w:val="20"/>
          <w:szCs w:val="20"/>
        </w:rPr>
        <w:t xml:space="preserve"> Giải phương trình</w:t>
      </w:r>
      <w:r w:rsidR="00E402F3" w:rsidRPr="00E402F3">
        <w:rPr>
          <w:position w:val="-14"/>
          <w:sz w:val="20"/>
          <w:szCs w:val="20"/>
        </w:rPr>
        <w:object w:dxaOrig="3040" w:dyaOrig="400">
          <v:shape id="_x0000_i1391" type="#_x0000_t75" style="width:152.15pt;height:20.05pt" o:ole="">
            <v:imagedata r:id="rId740" o:title=""/>
          </v:shape>
          <o:OLEObject Type="Embed" ProgID="Equation.DSMT4" ShapeID="_x0000_i1391" DrawAspect="Content" ObjectID="_1630235359" r:id="rId741"/>
        </w:object>
      </w:r>
      <w:r w:rsidRPr="008D681C">
        <w:rPr>
          <w:sz w:val="20"/>
          <w:szCs w:val="20"/>
        </w:rPr>
        <w:t>.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44"/>
          <w:sz w:val="20"/>
          <w:szCs w:val="20"/>
        </w:rPr>
        <w:object w:dxaOrig="1960" w:dyaOrig="999">
          <v:shape id="_x0000_i1392" type="#_x0000_t75" style="width:98.3pt;height:50.1pt" o:ole="">
            <v:imagedata r:id="rId742" o:title=""/>
          </v:shape>
          <o:OLEObject Type="Embed" ProgID="Equation.DSMT4" ShapeID="_x0000_i1392" DrawAspect="Content" ObjectID="_1630235360" r:id="rId74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44"/>
          <w:sz w:val="20"/>
          <w:szCs w:val="20"/>
        </w:rPr>
        <w:object w:dxaOrig="2079" w:dyaOrig="999">
          <v:shape id="_x0000_i1393" type="#_x0000_t75" style="width:103.95pt;height:50.1pt" o:ole="">
            <v:imagedata r:id="rId744" o:title=""/>
          </v:shape>
          <o:OLEObject Type="Embed" ProgID="Equation.DSMT4" ShapeID="_x0000_i1393" DrawAspect="Content" ObjectID="_1630235361" r:id="rId745"/>
        </w:object>
      </w:r>
      <w:r w:rsidRPr="008D681C">
        <w:rPr>
          <w:b/>
          <w:sz w:val="20"/>
          <w:szCs w:val="20"/>
        </w:rPr>
        <w:t xml:space="preserve"> 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4"/>
          <w:sz w:val="20"/>
          <w:szCs w:val="20"/>
        </w:rPr>
        <w:object w:dxaOrig="2260" w:dyaOrig="999">
          <v:shape id="_x0000_i1394" type="#_x0000_t75" style="width:112.7pt;height:50.1pt" o:ole="">
            <v:imagedata r:id="rId746" o:title=""/>
          </v:shape>
          <o:OLEObject Type="Embed" ProgID="Equation.DSMT4" ShapeID="_x0000_i1394" DrawAspect="Content" ObjectID="_1630235362" r:id="rId74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4"/>
          <w:sz w:val="20"/>
          <w:szCs w:val="20"/>
        </w:rPr>
        <w:object w:dxaOrig="2120" w:dyaOrig="999">
          <v:shape id="_x0000_i1395" type="#_x0000_t75" style="width:105.8pt;height:50.1pt" o:ole="">
            <v:imagedata r:id="rId748" o:title=""/>
          </v:shape>
          <o:OLEObject Type="Embed" ProgID="Equation.DSMT4" ShapeID="_x0000_i1395" DrawAspect="Content" ObjectID="_1630235363" r:id="rId749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2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14"/>
          <w:sz w:val="20"/>
          <w:szCs w:val="20"/>
        </w:rPr>
        <w:object w:dxaOrig="3440" w:dyaOrig="420">
          <v:shape id="_x0000_i1396" type="#_x0000_t75" style="width:172.15pt;height:21.3pt" o:ole="">
            <v:imagedata r:id="rId750" o:title=""/>
          </v:shape>
          <o:OLEObject Type="Embed" ProgID="Equation.DSMT4" ShapeID="_x0000_i1396" DrawAspect="Content" ObjectID="_1630235364" r:id="rId751"/>
        </w:object>
      </w:r>
      <w:r w:rsidRPr="008D681C">
        <w:rPr>
          <w:sz w:val="20"/>
          <w:szCs w:val="20"/>
        </w:rPr>
        <w:t xml:space="preserve">. Đặt </w:t>
      </w:r>
      <w:r w:rsidR="00E402F3" w:rsidRPr="00E402F3">
        <w:rPr>
          <w:position w:val="-6"/>
          <w:sz w:val="20"/>
          <w:szCs w:val="20"/>
        </w:rPr>
        <w:object w:dxaOrig="1520" w:dyaOrig="279">
          <v:shape id="_x0000_i1397" type="#_x0000_t75" style="width:75.75pt;height:13.75pt" o:ole="">
            <v:imagedata r:id="rId752" o:title=""/>
          </v:shape>
          <o:OLEObject Type="Embed" ProgID="Equation.DSMT4" ShapeID="_x0000_i1397" DrawAspect="Content" ObjectID="_1630235365" r:id="rId753"/>
        </w:object>
      </w:r>
      <w:r w:rsidRPr="008D681C">
        <w:rPr>
          <w:sz w:val="20"/>
          <w:szCs w:val="20"/>
        </w:rPr>
        <w:t>, ta được phương trình nào dưới đây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1398" type="#_x0000_t75" style="width:93.3pt;height:20.05pt" o:ole="">
            <v:imagedata r:id="rId754" o:title=""/>
          </v:shape>
          <o:OLEObject Type="Embed" ProgID="Equation.DSMT4" ShapeID="_x0000_i1398" DrawAspect="Content" ObjectID="_1630235366" r:id="rId75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1399" type="#_x0000_t75" style="width:93.3pt;height:20.05pt" o:ole="">
            <v:imagedata r:id="rId756" o:title=""/>
          </v:shape>
          <o:OLEObject Type="Embed" ProgID="Equation.DSMT4" ShapeID="_x0000_i1399" DrawAspect="Content" ObjectID="_1630235367" r:id="rId75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  <w:t xml:space="preserve">C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1400" type="#_x0000_t75" style="width:93.3pt;height:20.05pt" o:ole="">
            <v:imagedata r:id="rId758" o:title=""/>
          </v:shape>
          <o:OLEObject Type="Embed" ProgID="Equation.DSMT4" ShapeID="_x0000_i1400" DrawAspect="Content" ObjectID="_1630235368" r:id="rId75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1401" type="#_x0000_t75" style="width:93.3pt;height:20.05pt" o:ole="">
            <v:imagedata r:id="rId760" o:title=""/>
          </v:shape>
          <o:OLEObject Type="Embed" ProgID="Equation.DSMT4" ShapeID="_x0000_i1401" DrawAspect="Content" ObjectID="_1630235369" r:id="rId76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3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799" w:dyaOrig="279">
          <v:shape id="_x0000_i1402" type="#_x0000_t75" style="width:140.25pt;height:13.75pt" o:ole="">
            <v:imagedata r:id="rId762" o:title=""/>
          </v:shape>
          <o:OLEObject Type="Embed" ProgID="Equation.DSMT4" ShapeID="_x0000_i1402" DrawAspect="Content" ObjectID="_1630235370" r:id="rId763"/>
        </w:object>
      </w:r>
      <w:r w:rsidRPr="008D681C">
        <w:rPr>
          <w:sz w:val="20"/>
          <w:szCs w:val="20"/>
        </w:rPr>
        <w:t>. Trong các phương trình sau, phương trình nào tương đương với phương trình đã cho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800" w:dyaOrig="720">
          <v:shape id="_x0000_i1403" type="#_x0000_t75" style="width:90.15pt;height:36.3pt" o:ole="">
            <v:imagedata r:id="rId764" o:title=""/>
          </v:shape>
          <o:OLEObject Type="Embed" ProgID="Equation.DSMT4" ShapeID="_x0000_i1403" DrawAspect="Content" ObjectID="_1630235371" r:id="rId765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8"/>
          <w:sz w:val="20"/>
          <w:szCs w:val="20"/>
          <w:lang w:val="fr-FR"/>
        </w:rPr>
        <w:object w:dxaOrig="1820" w:dyaOrig="720">
          <v:shape id="_x0000_i1404" type="#_x0000_t75" style="width:90.8pt;height:36.3pt" o:ole="">
            <v:imagedata r:id="rId766" o:title=""/>
          </v:shape>
          <o:OLEObject Type="Embed" ProgID="Equation.DSMT4" ShapeID="_x0000_i1404" DrawAspect="Content" ObjectID="_1630235372" r:id="rId767"/>
        </w:object>
      </w:r>
      <w:r w:rsidRPr="008D681C">
        <w:rPr>
          <w:b/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20" w:dyaOrig="279">
          <v:shape id="_x0000_i1405" type="#_x0000_t75" style="width:45.7pt;height:13.75pt" o:ole="">
            <v:imagedata r:id="rId768" o:title=""/>
          </v:shape>
          <o:OLEObject Type="Embed" ProgID="Equation.DSMT4" ShapeID="_x0000_i1405" DrawAspect="Content" ObjectID="_1630235373" r:id="rId769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359" w:dyaOrig="360">
          <v:shape id="_x0000_i1406" type="#_x0000_t75" style="width:68.25pt;height:18.15pt" o:ole="">
            <v:imagedata r:id="rId770" o:title=""/>
          </v:shape>
          <o:OLEObject Type="Embed" ProgID="Equation.DSMT4" ShapeID="_x0000_i1406" DrawAspect="Content" ObjectID="_1630235374" r:id="rId77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4.</w:t>
      </w:r>
      <w:r w:rsidRPr="008D681C">
        <w:rPr>
          <w:sz w:val="20"/>
          <w:szCs w:val="20"/>
        </w:rPr>
        <w:t xml:space="preserve"> Nghiệm âm lớn nhất của phương trình </w:t>
      </w:r>
      <w:r w:rsidR="00E402F3" w:rsidRPr="00E402F3">
        <w:rPr>
          <w:position w:val="-24"/>
          <w:sz w:val="20"/>
          <w:szCs w:val="20"/>
        </w:rPr>
        <w:object w:dxaOrig="2480" w:dyaOrig="620">
          <v:shape id="_x0000_i1407" type="#_x0000_t75" style="width:123.95pt;height:31.3pt" o:ole="">
            <v:imagedata r:id="rId772" o:title=""/>
          </v:shape>
          <o:OLEObject Type="Embed" ProgID="Equation.DSMT4" ShapeID="_x0000_i1407" DrawAspect="Content" ObjectID="_1630235375" r:id="rId773"/>
        </w:object>
      </w:r>
      <w:r w:rsidRPr="008D681C">
        <w:rPr>
          <w:sz w:val="20"/>
          <w:szCs w:val="20"/>
        </w:rPr>
        <w:t xml:space="preserve"> là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499" w:dyaOrig="620">
          <v:shape id="_x0000_i1408" type="#_x0000_t75" style="width:25.05pt;height:31.3pt" o:ole="">
            <v:imagedata r:id="rId774" o:title=""/>
          </v:shape>
          <o:OLEObject Type="Embed" ProgID="Equation.DSMT4" ShapeID="_x0000_i1408" DrawAspect="Content" ObjectID="_1630235376" r:id="rId77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10"/>
          <w:sz w:val="20"/>
          <w:szCs w:val="20"/>
        </w:rPr>
        <w:object w:dxaOrig="440" w:dyaOrig="260">
          <v:shape id="_x0000_i1409" type="#_x0000_t75" style="width:21.9pt;height:13.15pt" o:ole="">
            <v:imagedata r:id="rId776" o:title=""/>
          </v:shape>
          <o:OLEObject Type="Embed" ProgID="Equation.DSMT4" ShapeID="_x0000_i1409" DrawAspect="Content" ObjectID="_1630235377" r:id="rId777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600" w:dyaOrig="620">
          <v:shape id="_x0000_i1410" type="#_x0000_t75" style="width:30.05pt;height:31.3pt" o:ole="">
            <v:imagedata r:id="rId778" o:title=""/>
          </v:shape>
          <o:OLEObject Type="Embed" ProgID="Equation.DSMT4" ShapeID="_x0000_i1410" DrawAspect="Content" ObjectID="_1630235378" r:id="rId77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560" w:dyaOrig="320">
          <v:shape id="_x0000_i1411" type="#_x0000_t75" style="width:28.15pt;height:16.3pt" o:ole="">
            <v:imagedata r:id="rId780" o:title=""/>
          </v:shape>
          <o:OLEObject Type="Embed" ProgID="Equation.DSMT4" ShapeID="_x0000_i1411" DrawAspect="Content" ObjectID="_1630235379" r:id="rId78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5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412" type="#_x0000_t75" style="width:10pt;height:11.25pt" o:ole="">
            <v:imagedata r:id="rId782" o:title=""/>
          </v:shape>
          <o:OLEObject Type="Embed" ProgID="Equation.DSMT4" ShapeID="_x0000_i1412" DrawAspect="Content" ObjectID="_1630235380" r:id="rId783"/>
        </w:object>
      </w:r>
      <w:r w:rsidRPr="008D681C">
        <w:rPr>
          <w:sz w:val="20"/>
          <w:szCs w:val="20"/>
        </w:rPr>
        <w:t xml:space="preserve"> thỏa mãn phương trình </w:t>
      </w:r>
      <w:r w:rsidR="00E402F3" w:rsidRPr="00E402F3">
        <w:rPr>
          <w:position w:val="-6"/>
          <w:sz w:val="20"/>
          <w:szCs w:val="20"/>
        </w:rPr>
        <w:object w:dxaOrig="2280" w:dyaOrig="279">
          <v:shape id="_x0000_i1413" type="#_x0000_t75" style="width:113.95pt;height:13.75pt" o:ole="">
            <v:imagedata r:id="rId784" o:title=""/>
          </v:shape>
          <o:OLEObject Type="Embed" ProgID="Equation.DSMT4" ShapeID="_x0000_i1413" DrawAspect="Content" ObjectID="_1630235381" r:id="rId785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28"/>
          <w:sz w:val="20"/>
          <w:szCs w:val="20"/>
        </w:rPr>
        <w:object w:dxaOrig="1219" w:dyaOrig="680">
          <v:shape id="_x0000_i1414" type="#_x0000_t75" style="width:60.75pt;height:33.8pt" o:ole="">
            <v:imagedata r:id="rId786" o:title=""/>
          </v:shape>
          <o:OLEObject Type="Embed" ProgID="Equation.DSMT4" ShapeID="_x0000_i1414" DrawAspect="Content" ObjectID="_1630235382" r:id="rId787"/>
        </w:object>
      </w:r>
      <w:r w:rsidRPr="008D681C">
        <w:rPr>
          <w:sz w:val="20"/>
          <w:szCs w:val="20"/>
        </w:rPr>
        <w:t xml:space="preserve"> 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1415" type="#_x0000_t75" style="width:75.15pt;height:33.8pt" o:ole="">
            <v:imagedata r:id="rId788" o:title=""/>
          </v:shape>
          <o:OLEObject Type="Embed" ProgID="Equation.DSMT4" ShapeID="_x0000_i1415" DrawAspect="Content" ObjectID="_1630235383" r:id="rId78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460" w:dyaOrig="680">
          <v:shape id="_x0000_i1416" type="#_x0000_t75" style="width:73.25pt;height:33.8pt" o:ole="">
            <v:imagedata r:id="rId790" o:title=""/>
          </v:shape>
          <o:OLEObject Type="Embed" ProgID="Equation.DSMT4" ShapeID="_x0000_i1416" DrawAspect="Content" ObjectID="_1630235384" r:id="rId791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1417" type="#_x0000_t75" style="width:75.15pt;height:33.8pt" o:ole="">
            <v:imagedata r:id="rId792" o:title=""/>
          </v:shape>
          <o:OLEObject Type="Embed" ProgID="Equation.DSMT4" ShapeID="_x0000_i1417" DrawAspect="Content" ObjectID="_1630235385" r:id="rId79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719" w:dyaOrig="720">
          <v:shape id="_x0000_i1418" type="#_x0000_t75" style="width:85.75pt;height:36.3pt" o:ole="">
            <v:imagedata r:id="rId794" o:title=""/>
          </v:shape>
          <o:OLEObject Type="Embed" ProgID="Equation.DSMT4" ShapeID="_x0000_i1418" DrawAspect="Content" ObjectID="_1630235386" r:id="rId795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900" w:dyaOrig="720">
          <v:shape id="_x0000_i1419" type="#_x0000_t75" style="width:95.15pt;height:36.3pt" o:ole="">
            <v:imagedata r:id="rId796" o:title=""/>
          </v:shape>
          <o:OLEObject Type="Embed" ProgID="Equation.DSMT4" ShapeID="_x0000_i1419" DrawAspect="Content" ObjectID="_1630235387" r:id="rId79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1420" type="#_x0000_t75" style="width:75.15pt;height:33.8pt" o:ole="">
            <v:imagedata r:id="rId798" o:title=""/>
          </v:shape>
          <o:OLEObject Type="Embed" ProgID="Equation.DSMT4" ShapeID="_x0000_i1420" DrawAspect="Content" ObjectID="_1630235388" r:id="rId79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900" w:dyaOrig="720">
          <v:shape id="_x0000_i1421" type="#_x0000_t75" style="width:95.15pt;height:36.3pt" o:ole="">
            <v:imagedata r:id="rId800" o:title=""/>
          </v:shape>
          <o:OLEObject Type="Embed" ProgID="Equation.DSMT4" ShapeID="_x0000_i1421" DrawAspect="Content" ObjectID="_1630235389" r:id="rId801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6.</w:t>
      </w:r>
      <w:r w:rsidRPr="008D681C">
        <w:rPr>
          <w:sz w:val="20"/>
          <w:szCs w:val="20"/>
        </w:rPr>
        <w:t xml:space="preserve"> Từ phương trình </w:t>
      </w:r>
      <w:r w:rsidR="00E402F3" w:rsidRPr="00E402F3">
        <w:rPr>
          <w:position w:val="-14"/>
          <w:sz w:val="20"/>
          <w:szCs w:val="20"/>
        </w:rPr>
        <w:object w:dxaOrig="3320" w:dyaOrig="400">
          <v:shape id="_x0000_i1422" type="#_x0000_t75" style="width:165.9pt;height:20.05pt" o:ole="">
            <v:imagedata r:id="rId802" o:title=""/>
          </v:shape>
          <o:OLEObject Type="Embed" ProgID="Equation.DSMT4" ShapeID="_x0000_i1422" DrawAspect="Content" ObjectID="_1630235390" r:id="rId803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28"/>
          <w:sz w:val="20"/>
          <w:szCs w:val="20"/>
        </w:rPr>
        <w:object w:dxaOrig="1160" w:dyaOrig="680">
          <v:shape id="_x0000_i1423" type="#_x0000_t75" style="width:58.25pt;height:33.8pt" o:ole="">
            <v:imagedata r:id="rId804" o:title=""/>
          </v:shape>
          <o:OLEObject Type="Embed" ProgID="Equation.DSMT4" ShapeID="_x0000_i1423" DrawAspect="Content" ObjectID="_1630235391" r:id="rId805"/>
        </w:object>
      </w:r>
      <w:r w:rsidRPr="008D681C">
        <w:rPr>
          <w:sz w:val="20"/>
          <w:szCs w:val="20"/>
        </w:rPr>
        <w:t xml:space="preserve"> có giá trị bằng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1424" type="#_x0000_t75" style="width:23.8pt;height:33.8pt" o:ole="">
            <v:imagedata r:id="rId806" o:title=""/>
          </v:shape>
          <o:OLEObject Type="Embed" ProgID="Equation.DSMT4" ShapeID="_x0000_i1424" DrawAspect="Content" ObjectID="_1630235392" r:id="rId807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639" w:dyaOrig="680">
          <v:shape id="_x0000_i1425" type="#_x0000_t75" style="width:31.95pt;height:33.8pt" o:ole="">
            <v:imagedata r:id="rId808" o:title=""/>
          </v:shape>
          <o:OLEObject Type="Embed" ProgID="Equation.DSMT4" ShapeID="_x0000_i1425" DrawAspect="Content" ObjectID="_1630235393" r:id="rId809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26" type="#_x0000_t75" style="width:11.25pt;height:13.75pt" o:ole="">
            <v:imagedata r:id="rId810" o:title=""/>
          </v:shape>
          <o:OLEObject Type="Embed" ProgID="Equation.DSMT4" ShapeID="_x0000_i1426" DrawAspect="Content" ObjectID="_1630235394" r:id="rId81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27" type="#_x0000_t75" style="width:31.95pt;height:33.8pt" o:ole="">
            <v:imagedata r:id="rId812" o:title=""/>
          </v:shape>
          <o:OLEObject Type="Embed" ProgID="Equation.DSMT4" ShapeID="_x0000_i1427" DrawAspect="Content" ObjectID="_1630235395" r:id="rId813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7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428" type="#_x0000_t75" style="width:10pt;height:11.25pt" o:ole="">
            <v:imagedata r:id="rId814" o:title=""/>
          </v:shape>
          <o:OLEObject Type="Embed" ProgID="Equation.DSMT4" ShapeID="_x0000_i1428" DrawAspect="Content" ObjectID="_1630235396" r:id="rId815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14"/>
          <w:sz w:val="20"/>
          <w:szCs w:val="20"/>
        </w:rPr>
        <w:object w:dxaOrig="3360" w:dyaOrig="400">
          <v:shape id="_x0000_i1429" type="#_x0000_t75" style="width:167.8pt;height:20.05pt" o:ole="">
            <v:imagedata r:id="rId816" o:title=""/>
          </v:shape>
          <o:OLEObject Type="Embed" ProgID="Equation.DSMT4" ShapeID="_x0000_i1429" DrawAspect="Content" ObjectID="_1630235397" r:id="rId817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28"/>
          <w:sz w:val="20"/>
          <w:szCs w:val="20"/>
        </w:rPr>
        <w:object w:dxaOrig="1260" w:dyaOrig="680">
          <v:shape id="_x0000_i1430" type="#_x0000_t75" style="width:63.25pt;height:33.8pt" o:ole="">
            <v:imagedata r:id="rId818" o:title=""/>
          </v:shape>
          <o:OLEObject Type="Embed" ProgID="Equation.DSMT4" ShapeID="_x0000_i1430" DrawAspect="Content" ObjectID="_1630235398" r:id="rId819"/>
        </w:object>
      </w:r>
      <w:r w:rsidRPr="008D681C">
        <w:rPr>
          <w:sz w:val="20"/>
          <w:szCs w:val="20"/>
        </w:rPr>
        <w:t xml:space="preserve">  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719" w:dyaOrig="680">
          <v:shape id="_x0000_i1431" type="#_x0000_t75" style="width:85.75pt;height:33.8pt" o:ole="">
            <v:imagedata r:id="rId820" o:title=""/>
          </v:shape>
          <o:OLEObject Type="Embed" ProgID="Equation.DSMT4" ShapeID="_x0000_i1431" DrawAspect="Content" ObjectID="_1630235399" r:id="rId82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560" w:dyaOrig="680">
          <v:shape id="_x0000_i1432" type="#_x0000_t75" style="width:78.25pt;height:33.8pt" o:ole="">
            <v:imagedata r:id="rId822" o:title=""/>
          </v:shape>
          <o:OLEObject Type="Embed" ProgID="Equation.DSMT4" ShapeID="_x0000_i1432" DrawAspect="Content" ObjectID="_1630235400" r:id="rId823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820" w:dyaOrig="680">
          <v:shape id="_x0000_i1433" type="#_x0000_t75" style="width:90.8pt;height:33.8pt" o:ole="">
            <v:imagedata r:id="rId824" o:title=""/>
          </v:shape>
          <o:OLEObject Type="Embed" ProgID="Equation.DSMT4" ShapeID="_x0000_i1433" DrawAspect="Content" ObjectID="_1630235401" r:id="rId82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2000" w:dyaOrig="680">
          <v:shape id="_x0000_i1434" type="#_x0000_t75" style="width:100.15pt;height:33.8pt" o:ole="">
            <v:imagedata r:id="rId826" o:title=""/>
          </v:shape>
          <o:OLEObject Type="Embed" ProgID="Equation.DSMT4" ShapeID="_x0000_i1434" DrawAspect="Content" ObjectID="_1630235402" r:id="rId827"/>
        </w:object>
      </w: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68. </w:t>
      </w:r>
      <w:r w:rsidRPr="008D681C">
        <w:rPr>
          <w:sz w:val="20"/>
          <w:szCs w:val="20"/>
        </w:rPr>
        <w:t xml:space="preserve">Từ phương trình </w:t>
      </w:r>
      <w:r w:rsidR="00E402F3" w:rsidRPr="00E402F3">
        <w:rPr>
          <w:position w:val="-18"/>
          <w:sz w:val="20"/>
          <w:szCs w:val="20"/>
        </w:rPr>
        <w:object w:dxaOrig="4599" w:dyaOrig="480">
          <v:shape id="_x0000_i1435" type="#_x0000_t75" style="width:229.75pt;height:23.8pt" o:ole="">
            <v:imagedata r:id="rId828" o:title=""/>
          </v:shape>
          <o:OLEObject Type="Embed" ProgID="Equation.DSMT4" ShapeID="_x0000_i1435" DrawAspect="Content" ObjectID="_1630235403" r:id="rId829"/>
        </w:object>
      </w:r>
      <w:r w:rsidRPr="008D681C">
        <w:rPr>
          <w:sz w:val="20"/>
          <w:szCs w:val="20"/>
        </w:rPr>
        <w:t xml:space="preserve">, nếu ta đặt </w:t>
      </w:r>
      <w:r w:rsidR="00E402F3" w:rsidRPr="00E402F3">
        <w:rPr>
          <w:position w:val="-6"/>
          <w:sz w:val="20"/>
          <w:szCs w:val="20"/>
        </w:rPr>
        <w:object w:dxaOrig="1520" w:dyaOrig="279">
          <v:shape id="_x0000_i1436" type="#_x0000_t75" style="width:75.75pt;height:13.75pt" o:ole="">
            <v:imagedata r:id="rId830" o:title=""/>
          </v:shape>
          <o:OLEObject Type="Embed" ProgID="Equation.DSMT4" ShapeID="_x0000_i1436" DrawAspect="Content" ObjectID="_1630235404" r:id="rId831"/>
        </w:object>
      </w:r>
      <w:r w:rsidRPr="008D681C">
        <w:rPr>
          <w:sz w:val="20"/>
          <w:szCs w:val="20"/>
        </w:rPr>
        <w:t xml:space="preserve"> thì giá trị của </w:t>
      </w:r>
      <w:r w:rsidR="00E402F3" w:rsidRPr="00E402F3">
        <w:rPr>
          <w:position w:val="-6"/>
          <w:sz w:val="20"/>
          <w:szCs w:val="20"/>
        </w:rPr>
        <w:object w:dxaOrig="139" w:dyaOrig="240">
          <v:shape id="_x0000_i1437" type="#_x0000_t75" style="width:6.9pt;height:11.9pt" o:ole="">
            <v:imagedata r:id="rId832" o:title=""/>
          </v:shape>
          <o:OLEObject Type="Embed" ProgID="Equation.DSMT4" ShapeID="_x0000_i1437" DrawAspect="Content" ObjectID="_1630235405" r:id="rId833"/>
        </w:object>
      </w:r>
      <w:r w:rsidRPr="008D681C">
        <w:rPr>
          <w:sz w:val="20"/>
          <w:szCs w:val="20"/>
        </w:rPr>
        <w:t xml:space="preserve"> nhận được là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1438" type="#_x0000_t75" style="width:23.15pt;height:13.75pt" o:ole="">
            <v:imagedata r:id="rId834" o:title=""/>
          </v:shape>
          <o:OLEObject Type="Embed" ProgID="Equation.DSMT4" ShapeID="_x0000_i1438" DrawAspect="Content" ObjectID="_1630235406" r:id="rId835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700" w:dyaOrig="340">
          <v:shape id="_x0000_i1439" type="#_x0000_t75" style="width:35.05pt;height:16.9pt" o:ole="">
            <v:imagedata r:id="rId836" o:title=""/>
          </v:shape>
          <o:OLEObject Type="Embed" ProgID="Equation.DSMT4" ShapeID="_x0000_i1439" DrawAspect="Content" ObjectID="_1630235407" r:id="rId83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460" w:dyaOrig="279">
          <v:shape id="_x0000_i1440" type="#_x0000_t75" style="width:23.15pt;height:13.75pt" o:ole="">
            <v:imagedata r:id="rId838" o:title=""/>
          </v:shape>
          <o:OLEObject Type="Embed" ProgID="Equation.DSMT4" ShapeID="_x0000_i1440" DrawAspect="Content" ObjectID="_1630235408" r:id="rId839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8"/>
          <w:sz w:val="20"/>
          <w:szCs w:val="20"/>
        </w:rPr>
        <w:object w:dxaOrig="680" w:dyaOrig="360">
          <v:shape id="_x0000_i1441" type="#_x0000_t75" style="width:33.8pt;height:18.15pt" o:ole="">
            <v:imagedata r:id="rId840" o:title=""/>
          </v:shape>
          <o:OLEObject Type="Embed" ProgID="Equation.DSMT4" ShapeID="_x0000_i1441" DrawAspect="Content" ObjectID="_1630235409" r:id="rId84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1442" type="#_x0000_t75" style="width:23.15pt;height:13.75pt" o:ole="">
            <v:imagedata r:id="rId842" o:title=""/>
          </v:shape>
          <o:OLEObject Type="Embed" ProgID="Equation.DSMT4" ShapeID="_x0000_i1442" DrawAspect="Content" ObjectID="_1630235410" r:id="rId84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8"/>
          <w:sz w:val="20"/>
          <w:szCs w:val="20"/>
        </w:rPr>
        <w:object w:dxaOrig="680" w:dyaOrig="360">
          <v:shape id="_x0000_i1443" type="#_x0000_t75" style="width:33.8pt;height:18.15pt" o:ole="">
            <v:imagedata r:id="rId844" o:title=""/>
          </v:shape>
          <o:OLEObject Type="Embed" ProgID="Equation.DSMT4" ShapeID="_x0000_i1443" DrawAspect="Content" ObjectID="_1630235411" r:id="rId845"/>
        </w:object>
      </w:r>
      <w:r w:rsidRPr="008D681C">
        <w:rPr>
          <w:sz w:val="20"/>
          <w:szCs w:val="20"/>
        </w:rPr>
        <w:t>.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9.</w:t>
      </w:r>
      <w:r w:rsidRPr="008D681C">
        <w:rPr>
          <w:sz w:val="20"/>
          <w:szCs w:val="20"/>
        </w:rPr>
        <w:t xml:space="preserve"> Nếu </w:t>
      </w:r>
      <w:r w:rsidR="00E402F3" w:rsidRPr="00E402F3">
        <w:rPr>
          <w:position w:val="-18"/>
          <w:sz w:val="20"/>
          <w:szCs w:val="20"/>
        </w:rPr>
        <w:object w:dxaOrig="4080" w:dyaOrig="480">
          <v:shape id="_x0000_i1444" type="#_x0000_t75" style="width:204.1pt;height:23.8pt" o:ole="">
            <v:imagedata r:id="rId846" o:title=""/>
          </v:shape>
          <o:OLEObject Type="Embed" ProgID="Equation.DSMT4" ShapeID="_x0000_i1444" DrawAspect="Content" ObjectID="_1630235412" r:id="rId847"/>
        </w:object>
      </w:r>
      <w:r w:rsidRPr="008D681C">
        <w:rPr>
          <w:sz w:val="20"/>
          <w:szCs w:val="20"/>
        </w:rPr>
        <w:t xml:space="preserve"> thì </w:t>
      </w:r>
      <w:r w:rsidR="00E402F3" w:rsidRPr="00E402F3">
        <w:rPr>
          <w:position w:val="-6"/>
          <w:sz w:val="20"/>
          <w:szCs w:val="20"/>
        </w:rPr>
        <w:object w:dxaOrig="520" w:dyaOrig="279">
          <v:shape id="_x0000_i1445" type="#_x0000_t75" style="width:26.3pt;height:13.75pt" o:ole="">
            <v:imagedata r:id="rId848" o:title=""/>
          </v:shape>
          <o:OLEObject Type="Embed" ProgID="Equation.DSMT4" ShapeID="_x0000_i1445" DrawAspect="Content" ObjectID="_1630235413" r:id="rId849"/>
        </w:object>
      </w:r>
      <w:r w:rsidRPr="008D681C">
        <w:rPr>
          <w:sz w:val="20"/>
          <w:szCs w:val="20"/>
        </w:rPr>
        <w:t xml:space="preserve"> bằng bao nhiêu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80">
          <v:shape id="_x0000_i1446" type="#_x0000_t75" style="width:55.1pt;height:33.8pt" o:ole="">
            <v:imagedata r:id="rId850" o:title=""/>
          </v:shape>
          <o:OLEObject Type="Embed" ProgID="Equation.DSMT4" ShapeID="_x0000_i1446" DrawAspect="Content" ObjectID="_1630235414" r:id="rId851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80">
          <v:shape id="_x0000_i1447" type="#_x0000_t75" style="width:55.1pt;height:33.8pt" o:ole="">
            <v:imagedata r:id="rId852" o:title=""/>
          </v:shape>
          <o:OLEObject Type="Embed" ProgID="Equation.DSMT4" ShapeID="_x0000_i1447" DrawAspect="Content" ObjectID="_1630235415" r:id="rId853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24"/>
          <w:sz w:val="20"/>
          <w:szCs w:val="20"/>
        </w:rPr>
        <w:object w:dxaOrig="1260" w:dyaOrig="680">
          <v:shape id="_x0000_i1448" type="#_x0000_t75" style="width:63.25pt;height:33.8pt" o:ole="">
            <v:imagedata r:id="rId854" o:title=""/>
          </v:shape>
          <o:OLEObject Type="Embed" ProgID="Equation.DSMT4" ShapeID="_x0000_i1448" DrawAspect="Content" ObjectID="_1630235416" r:id="rId85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980" w:dyaOrig="279">
          <v:shape id="_x0000_i1449" type="#_x0000_t75" style="width:48.85pt;height:13.75pt" o:ole="">
            <v:imagedata r:id="rId856" o:title=""/>
          </v:shape>
          <o:OLEObject Type="Embed" ProgID="Equation.DSMT4" ShapeID="_x0000_i1449" DrawAspect="Content" ObjectID="_1630235417" r:id="rId857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1450" type="#_x0000_t75" style="width:43.2pt;height:13.75pt" o:ole="">
            <v:imagedata r:id="rId858" o:title=""/>
          </v:shape>
          <o:OLEObject Type="Embed" ProgID="Equation.DSMT4" ShapeID="_x0000_i1450" DrawAspect="Content" ObjectID="_1630235418" r:id="rId85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1451" type="#_x0000_t75" style="width:43.2pt;height:13.75pt" o:ole="">
            <v:imagedata r:id="rId860" o:title=""/>
          </v:shape>
          <o:OLEObject Type="Embed" ProgID="Equation.DSMT4" ShapeID="_x0000_i1451" DrawAspect="Content" ObjectID="_1630235419" r:id="rId861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820" w:dyaOrig="279">
          <v:shape id="_x0000_i1452" type="#_x0000_t75" style="width:40.7pt;height:13.75pt" o:ole="">
            <v:imagedata r:id="rId862" o:title=""/>
          </v:shape>
          <o:OLEObject Type="Embed" ProgID="Equation.DSMT4" ShapeID="_x0000_i1452" DrawAspect="Content" ObjectID="_1630235420" r:id="rId863"/>
        </w:object>
      </w:r>
      <w:r w:rsidRPr="008D681C">
        <w:rPr>
          <w:sz w:val="20"/>
          <w:szCs w:val="20"/>
        </w:rPr>
        <w:t>.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70.</w:t>
      </w:r>
      <w:r w:rsidRPr="008D681C">
        <w:rPr>
          <w:sz w:val="20"/>
          <w:szCs w:val="20"/>
        </w:rPr>
        <w:t xml:space="preserve"> Nếu </w:t>
      </w:r>
      <w:r w:rsidR="00E402F3" w:rsidRPr="00E402F3">
        <w:rPr>
          <w:position w:val="-14"/>
          <w:sz w:val="20"/>
          <w:szCs w:val="20"/>
        </w:rPr>
        <w:object w:dxaOrig="2320" w:dyaOrig="400">
          <v:shape id="_x0000_i1453" type="#_x0000_t75" style="width:115.85pt;height:20.05pt" o:ole="">
            <v:imagedata r:id="rId864" o:title=""/>
          </v:shape>
          <o:OLEObject Type="Embed" ProgID="Equation.DSMT4" ShapeID="_x0000_i1453" DrawAspect="Content" ObjectID="_1630235421" r:id="rId865"/>
        </w:object>
      </w:r>
      <w:r w:rsidRPr="008D681C">
        <w:rPr>
          <w:sz w:val="20"/>
          <w:szCs w:val="20"/>
        </w:rPr>
        <w:t xml:space="preserve"> thì </w:t>
      </w:r>
      <w:r w:rsidR="00E402F3" w:rsidRPr="00E402F3">
        <w:rPr>
          <w:position w:val="-28"/>
          <w:sz w:val="20"/>
          <w:szCs w:val="20"/>
        </w:rPr>
        <w:object w:dxaOrig="1180" w:dyaOrig="680">
          <v:shape id="_x0000_i1454" type="#_x0000_t75" style="width:58.85pt;height:33.8pt" o:ole="">
            <v:imagedata r:id="rId866" o:title=""/>
          </v:shape>
          <o:OLEObject Type="Embed" ProgID="Equation.DSMT4" ShapeID="_x0000_i1454" DrawAspect="Content" ObjectID="_1630235422" r:id="rId867"/>
        </w:object>
      </w:r>
      <w:r w:rsidRPr="008D681C">
        <w:rPr>
          <w:sz w:val="20"/>
          <w:szCs w:val="20"/>
        </w:rPr>
        <w:t xml:space="preserve"> bằng bao nhiêu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380" w:dyaOrig="279">
          <v:shape id="_x0000_i1455" type="#_x0000_t75" style="width:18.8pt;height:13.75pt" o:ole="">
            <v:imagedata r:id="rId868" o:title=""/>
          </v:shape>
          <o:OLEObject Type="Embed" ProgID="Equation.DSMT4" ShapeID="_x0000_i1455" DrawAspect="Content" ObjectID="_1630235423" r:id="rId86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56" type="#_x0000_t75" style="width:11.25pt;height:13.75pt" o:ole="">
            <v:imagedata r:id="rId870" o:title=""/>
          </v:shape>
          <o:OLEObject Type="Embed" ProgID="Equation.DSMT4" ShapeID="_x0000_i1456" DrawAspect="Content" ObjectID="_1630235424" r:id="rId87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1457" type="#_x0000_t75" style="width:23.8pt;height:33.8pt" o:ole="">
            <v:imagedata r:id="rId872" o:title=""/>
          </v:shape>
          <o:OLEObject Type="Embed" ProgID="Equation.DSMT4" ShapeID="_x0000_i1457" DrawAspect="Content" ObjectID="_1630235425" r:id="rId87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58" type="#_x0000_t75" style="width:31.95pt;height:33.8pt" o:ole="">
            <v:imagedata r:id="rId874" o:title=""/>
          </v:shape>
          <o:OLEObject Type="Embed" ProgID="Equation.DSMT4" ShapeID="_x0000_i1458" DrawAspect="Content" ObjectID="_1630235426" r:id="rId875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1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459" type="#_x0000_t75" style="width:10pt;height:11.25pt" o:ole="">
            <v:imagedata r:id="rId876" o:title=""/>
          </v:shape>
          <o:OLEObject Type="Embed" ProgID="Equation.DSMT4" ShapeID="_x0000_i1459" DrawAspect="Content" ObjectID="_1630235427" r:id="rId877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14"/>
          <w:sz w:val="20"/>
          <w:szCs w:val="20"/>
        </w:rPr>
        <w:object w:dxaOrig="3320" w:dyaOrig="420">
          <v:shape id="_x0000_i1460" type="#_x0000_t75" style="width:165.9pt;height:21.3pt" o:ole="">
            <v:imagedata r:id="rId878" o:title=""/>
          </v:shape>
          <o:OLEObject Type="Embed" ProgID="Equation.DSMT4" ShapeID="_x0000_i1460" DrawAspect="Content" ObjectID="_1630235428" r:id="rId879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6"/>
          <w:sz w:val="20"/>
          <w:szCs w:val="20"/>
        </w:rPr>
        <w:object w:dxaOrig="680" w:dyaOrig="279">
          <v:shape id="_x0000_i1461" type="#_x0000_t75" style="width:33.8pt;height:13.75pt" o:ole="">
            <v:imagedata r:id="rId880" o:title=""/>
          </v:shape>
          <o:OLEObject Type="Embed" ProgID="Equation.DSMT4" ShapeID="_x0000_i1461" DrawAspect="Content" ObjectID="_1630235429" r:id="rId88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1260" w:dyaOrig="620">
          <v:shape id="_x0000_i1462" type="#_x0000_t75" style="width:63.25pt;height:31.3pt" o:ole="">
            <v:imagedata r:id="rId882" o:title=""/>
          </v:shape>
          <o:OLEObject Type="Embed" ProgID="Equation.DSMT4" ShapeID="_x0000_i1462" DrawAspect="Content" ObjectID="_1630235430" r:id="rId88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1440" w:dyaOrig="680">
          <v:shape id="_x0000_i1463" type="#_x0000_t75" style="width:1in;height:33.8pt" o:ole="">
            <v:imagedata r:id="rId884" o:title=""/>
          </v:shape>
          <o:OLEObject Type="Embed" ProgID="Equation.DSMT4" ShapeID="_x0000_i1463" DrawAspect="Content" ObjectID="_1630235431" r:id="rId88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1100" w:dyaOrig="620">
          <v:shape id="_x0000_i1464" type="#_x0000_t75" style="width:55.1pt;height:31.3pt" o:ole="">
            <v:imagedata r:id="rId886" o:title=""/>
          </v:shape>
          <o:OLEObject Type="Embed" ProgID="Equation.DSMT4" ShapeID="_x0000_i1464" DrawAspect="Content" ObjectID="_1630235432" r:id="rId88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280" w:dyaOrig="680">
          <v:shape id="_x0000_i1465" type="#_x0000_t75" style="width:63.85pt;height:33.8pt" o:ole="">
            <v:imagedata r:id="rId888" o:title=""/>
          </v:shape>
          <o:OLEObject Type="Embed" ProgID="Equation.DSMT4" ShapeID="_x0000_i1465" DrawAspect="Content" ObjectID="_1630235433" r:id="rId889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2.</w:t>
      </w:r>
      <w:r w:rsidRPr="008D681C">
        <w:rPr>
          <w:sz w:val="20"/>
          <w:szCs w:val="20"/>
        </w:rPr>
        <w:t xml:space="preserve"> Hỏi trên đoạn </w:t>
      </w:r>
      <w:r w:rsidR="00E402F3" w:rsidRPr="00E402F3">
        <w:rPr>
          <w:position w:val="-14"/>
          <w:sz w:val="20"/>
          <w:szCs w:val="20"/>
        </w:rPr>
        <w:object w:dxaOrig="1060" w:dyaOrig="400">
          <v:shape id="_x0000_i1466" type="#_x0000_t75" style="width:53.2pt;height:20.05pt" o:ole="">
            <v:imagedata r:id="rId890" o:title=""/>
          </v:shape>
          <o:OLEObject Type="Embed" ProgID="Equation.DSMT4" ShapeID="_x0000_i1466" DrawAspect="Content" ObjectID="_1630235434" r:id="rId891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14"/>
          <w:sz w:val="20"/>
          <w:szCs w:val="20"/>
        </w:rPr>
        <w:object w:dxaOrig="2520" w:dyaOrig="400">
          <v:shape id="_x0000_i1467" type="#_x0000_t75" style="width:125.85pt;height:20.05pt" o:ole="">
            <v:imagedata r:id="rId892" o:title=""/>
          </v:shape>
          <o:OLEObject Type="Embed" ProgID="Equation.DSMT4" ShapeID="_x0000_i1467" DrawAspect="Content" ObjectID="_1630235435" r:id="rId893"/>
        </w:object>
      </w:r>
      <w:r w:rsidRPr="008D681C">
        <w:rPr>
          <w:sz w:val="20"/>
          <w:szCs w:val="20"/>
        </w:rPr>
        <w:t xml:space="preserve"> có bao nhiêu nghiệm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468" type="#_x0000_t75" style="width:30.05pt;height:13.75pt" o:ole="">
            <v:imagedata r:id="rId894" o:title=""/>
          </v:shape>
          <o:OLEObject Type="Embed" ProgID="Equation.DSMT4" ShapeID="_x0000_i1468" DrawAspect="Content" ObjectID="_1630235436" r:id="rId89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469" type="#_x0000_t75" style="width:30.05pt;height:13.75pt" o:ole="">
            <v:imagedata r:id="rId896" o:title=""/>
          </v:shape>
          <o:OLEObject Type="Embed" ProgID="Equation.DSMT4" ShapeID="_x0000_i1469" DrawAspect="Content" ObjectID="_1630235437" r:id="rId89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470" type="#_x0000_t75" style="width:30.05pt;height:13.75pt" o:ole="">
            <v:imagedata r:id="rId898" o:title=""/>
          </v:shape>
          <o:OLEObject Type="Embed" ProgID="Equation.DSMT4" ShapeID="_x0000_i1470" DrawAspect="Content" ObjectID="_1630235438" r:id="rId89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471" type="#_x0000_t75" style="width:30.05pt;height:13.75pt" o:ole="">
            <v:imagedata r:id="rId900" o:title=""/>
          </v:shape>
          <o:OLEObject Type="Embed" ProgID="Equation.DSMT4" ShapeID="_x0000_i1471" DrawAspect="Content" ObjectID="_1630235439" r:id="rId90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3.</w:t>
      </w:r>
      <w:r w:rsidRPr="008D681C">
        <w:rPr>
          <w:sz w:val="20"/>
          <w:szCs w:val="20"/>
        </w:rPr>
        <w:t xml:space="preserve"> Từ phương trình </w:t>
      </w:r>
      <w:r w:rsidR="00E402F3" w:rsidRPr="00E402F3">
        <w:rPr>
          <w:position w:val="-14"/>
          <w:sz w:val="20"/>
          <w:szCs w:val="20"/>
        </w:rPr>
        <w:object w:dxaOrig="3080" w:dyaOrig="420">
          <v:shape id="_x0000_i1472" type="#_x0000_t75" style="width:154pt;height:21.3pt" o:ole="">
            <v:imagedata r:id="rId902" o:title=""/>
          </v:shape>
          <o:OLEObject Type="Embed" ProgID="Equation.DSMT4" ShapeID="_x0000_i1472" DrawAspect="Content" ObjectID="_1630235440" r:id="rId903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6"/>
          <w:sz w:val="20"/>
          <w:szCs w:val="20"/>
        </w:rPr>
        <w:object w:dxaOrig="540" w:dyaOrig="220">
          <v:shape id="_x0000_i1473" type="#_x0000_t75" style="width:26.9pt;height:11.25pt" o:ole="">
            <v:imagedata r:id="rId904" o:title=""/>
          </v:shape>
          <o:OLEObject Type="Embed" ProgID="Equation.DSMT4" ShapeID="_x0000_i1473" DrawAspect="Content" ObjectID="_1630235441" r:id="rId905"/>
        </w:object>
      </w:r>
      <w:r w:rsidRPr="008D681C">
        <w:rPr>
          <w:sz w:val="20"/>
          <w:szCs w:val="20"/>
        </w:rPr>
        <w:t xml:space="preserve"> có giá trị bằng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74" type="#_x0000_t75" style="width:11.25pt;height:13.75pt" o:ole="">
            <v:imagedata r:id="rId906" o:title=""/>
          </v:shape>
          <o:OLEObject Type="Embed" ProgID="Equation.DSMT4" ShapeID="_x0000_i1474" DrawAspect="Content" ObjectID="_1630235442" r:id="rId90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75" type="#_x0000_t75" style="width:31.95pt;height:33.8pt" o:ole="">
            <v:imagedata r:id="rId908" o:title=""/>
          </v:shape>
          <o:OLEObject Type="Embed" ProgID="Equation.DSMT4" ShapeID="_x0000_i1475" DrawAspect="Content" ObjectID="_1630235443" r:id="rId909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1476" type="#_x0000_t75" style="width:23.8pt;height:33.8pt" o:ole="">
            <v:imagedata r:id="rId910" o:title=""/>
          </v:shape>
          <o:OLEObject Type="Embed" ProgID="Equation.DSMT4" ShapeID="_x0000_i1476" DrawAspect="Content" ObjectID="_1630235444" r:id="rId91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380" w:dyaOrig="320">
          <v:shape id="_x0000_i1477" type="#_x0000_t75" style="width:18.8pt;height:16.3pt" o:ole="">
            <v:imagedata r:id="rId912" o:title=""/>
          </v:shape>
          <o:OLEObject Type="Embed" ProgID="Equation.DSMT4" ShapeID="_x0000_i1477" DrawAspect="Content" ObjectID="_1630235445" r:id="rId913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74. </w:t>
      </w:r>
      <w:r w:rsidRPr="008D681C">
        <w:rPr>
          <w:sz w:val="20"/>
          <w:szCs w:val="20"/>
        </w:rPr>
        <w:t xml:space="preserve">Từ phương trình </w:t>
      </w:r>
      <w:r w:rsidR="00E402F3" w:rsidRPr="00E402F3">
        <w:rPr>
          <w:position w:val="-24"/>
          <w:sz w:val="20"/>
          <w:szCs w:val="20"/>
        </w:rPr>
        <w:object w:dxaOrig="2700" w:dyaOrig="620">
          <v:shape id="_x0000_i1478" type="#_x0000_t75" style="width:135.25pt;height:31.3pt" o:ole="">
            <v:imagedata r:id="rId914" o:title=""/>
          </v:shape>
          <o:OLEObject Type="Embed" ProgID="Equation.DSMT4" ShapeID="_x0000_i1478" DrawAspect="Content" ObjectID="_1630235446" r:id="rId915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28"/>
          <w:sz w:val="20"/>
          <w:szCs w:val="20"/>
        </w:rPr>
        <w:object w:dxaOrig="1180" w:dyaOrig="680">
          <v:shape id="_x0000_i1479" type="#_x0000_t75" style="width:58.85pt;height:33.8pt" o:ole="">
            <v:imagedata r:id="rId916" o:title=""/>
          </v:shape>
          <o:OLEObject Type="Embed" ProgID="Equation.DSMT4" ShapeID="_x0000_i1479" DrawAspect="Content" ObjectID="_1630235447" r:id="rId917"/>
        </w:object>
      </w:r>
      <w:r w:rsidRPr="008D681C">
        <w:rPr>
          <w:sz w:val="20"/>
          <w:szCs w:val="20"/>
        </w:rPr>
        <w:t xml:space="preserve"> có giá trị bằng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80" type="#_x0000_t75" style="width:11.25pt;height:13.75pt" o:ole="">
            <v:imagedata r:id="rId918" o:title=""/>
          </v:shape>
          <o:OLEObject Type="Embed" ProgID="Equation.DSMT4" ShapeID="_x0000_i1480" DrawAspect="Content" ObjectID="_1630235448" r:id="rId91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81" type="#_x0000_t75" style="width:31.95pt;height:33.8pt" o:ole="">
            <v:imagedata r:id="rId920" o:title=""/>
          </v:shape>
          <o:OLEObject Type="Embed" ProgID="Equation.DSMT4" ShapeID="_x0000_i1481" DrawAspect="Content" ObjectID="_1630235449" r:id="rId92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1482" type="#_x0000_t75" style="width:23.8pt;height:33.8pt" o:ole="">
            <v:imagedata r:id="rId922" o:title=""/>
          </v:shape>
          <o:OLEObject Type="Embed" ProgID="Equation.DSMT4" ShapeID="_x0000_i1482" DrawAspect="Content" ObjectID="_1630235450" r:id="rId92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83" type="#_x0000_t75" style="width:31.95pt;height:33.8pt" o:ole="">
            <v:imagedata r:id="rId924" o:title=""/>
          </v:shape>
          <o:OLEObject Type="Embed" ProgID="Equation.DSMT4" ShapeID="_x0000_i1483" DrawAspect="Content" ObjectID="_1630235451" r:id="rId925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5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484" type="#_x0000_t75" style="width:13.15pt;height:11.25pt" o:ole="">
            <v:imagedata r:id="rId926" o:title=""/>
          </v:shape>
          <o:OLEObject Type="Embed" ProgID="Equation.DSMT4" ShapeID="_x0000_i1484" DrawAspect="Content" ObjectID="_1630235452" r:id="rId92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3100" w:dyaOrig="279">
          <v:shape id="_x0000_i1485" type="#_x0000_t75" style="width:155.25pt;height:13.75pt" o:ole="">
            <v:imagedata r:id="rId928" o:title=""/>
          </v:shape>
          <o:OLEObject Type="Embed" ProgID="Equation.DSMT4" ShapeID="_x0000_i1485" DrawAspect="Content" ObjectID="_1630235453" r:id="rId929"/>
        </w:object>
      </w:r>
      <w:r w:rsidRPr="008D681C">
        <w:rPr>
          <w:sz w:val="20"/>
          <w:szCs w:val="20"/>
        </w:rPr>
        <w:t xml:space="preserve"> có nghiệm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86" type="#_x0000_t75" style="width:11.25pt;height:13.75pt" o:ole="">
            <v:imagedata r:id="rId930" o:title=""/>
          </v:shape>
          <o:OLEObject Type="Embed" ProgID="Equation.DSMT4" ShapeID="_x0000_i1486" DrawAspect="Content" ObjectID="_1630235454" r:id="rId931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487" type="#_x0000_t75" style="width:11.9pt;height:13.75pt" o:ole="">
            <v:imagedata r:id="rId932" o:title=""/>
          </v:shape>
          <o:OLEObject Type="Embed" ProgID="Equation.DSMT4" ShapeID="_x0000_i1487" DrawAspect="Content" ObjectID="_1630235455" r:id="rId933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488" type="#_x0000_t75" style="width:11.9pt;height:13.75pt" o:ole="">
            <v:imagedata r:id="rId934" o:title=""/>
          </v:shape>
          <o:OLEObject Type="Embed" ProgID="Equation.DSMT4" ShapeID="_x0000_i1488" DrawAspect="Content" ObjectID="_1630235456" r:id="rId935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489" type="#_x0000_t75" style="width:11.9pt;height:13.75pt" o:ole="">
            <v:imagedata r:id="rId936" o:title=""/>
          </v:shape>
          <o:OLEObject Type="Embed" ProgID="Equation.DSMT4" ShapeID="_x0000_i1489" DrawAspect="Content" ObjectID="_1630235457" r:id="rId937"/>
        </w:object>
      </w:r>
    </w:p>
    <w:p w:rsidR="008F77D8" w:rsidRPr="008D681C" w:rsidRDefault="008F77D8" w:rsidP="006845CF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8B1AA1" w:rsidRPr="008D681C" w:rsidRDefault="00326EB9" w:rsidP="006845CF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ĐÁP ÁN VÀ LỜI GIẢI</w:t>
      </w:r>
    </w:p>
    <w:p w:rsidR="00326EB9" w:rsidRPr="008D681C" w:rsidRDefault="00326EB9" w:rsidP="00326EB9">
      <w:pPr>
        <w:tabs>
          <w:tab w:val="left" w:pos="360"/>
          <w:tab w:val="left" w:pos="720"/>
          <w:tab w:val="left" w:pos="3960"/>
          <w:tab w:val="left" w:pos="5940"/>
        </w:tabs>
        <w:jc w:val="center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1. PHƯƠNG TRÌNH BẬC NHẤT 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6510" r="17145" b="12065"/>
                <wp:docPr id="11" name="Freeform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55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Vp9Z9hQAAHVuAAAOAAAAZHJzL2Uyb0RvYy54bWysXVtvK7mRfl8g/0HQY4AdN8lmXw7GEywy mcUCSXaAzP4AHVs+Nta2vJLOZfbX5yuyqk1NRH6NIPNw2h6Vi6wL687W93/49vK8+bI/np4Or7db 91233exf7w73T6+fbrf/88tP/z5tN6fz7vV+93x43d9uf92ftn/44Xf/9v3Xtw97f3g8PN/vjxsg eT19+Pp2u308n98+3Nyc7h73L7vTd4e3/Ss+fDgcX3Zn/Hr8dHN/3H0F9pfnG991w83Xw/H+7Xi4 259O+L8/5g+3PyT8Dw/7u/N/Pzyc9ufN8+0Wezunf4/p34/y780P3+8+fDru3h6f7nQbu39iFy+7 p1csuqD6cXfebT4fn/4B1cvT3fFwOjycv7s7vNwcHh6e7vaJBlDjut9Q87fH3ds+0QLmnN4WNp3+ dWjv/vrl5+Pm6f52O/iw3bzuXiCkn477vbB8E2MUDn19O30A4N/efj4Kjae3Px/u/ve0eT386f7p /PPh6fWMHTmBvLkAlV9O+KPNx69/OdwD8e7z+ZDY9O3h+CKowIDNtySNXxdp7L+dN3f4n2PnhjFu N3f4yI2uj0laN7sP9sd3n0/n/9wfEqLdlz+fzlmY9/gpieJeyfkFgn94eYZcf3+zib3bfN2Eqe9V 9guUK6C6zeNm7k09FhBfgLjO1TCBkct6bnDXcfUFUD+EyqZA/4LKD9cxDQXMNFQQjQWQj/11TDis y2rjXME0F0CDq+zJlTwPcw2XK5k+9fP1bbmS7+NcY7sr+T5OYwVZyXjn+7FCpitZHyGgqxrhSua7 ofM1bCX/+6lGaCkAN8Sphq2UQQz++t58KQPn59refCmEoaZl/kIIQ1fZmliRRYemcapsrRRC6Ks7 K2UwdxUZ+FIGvsYzX0pgqOIqJTD0NSJL/nsfrxMZLvmPo3Ld8ISS/5Ov2ItQ8t/1c6xhKwUwxMr5 DKUA3FjVjVBKYADY1VMQSgm4scq3cCEDWIXr2EoZuFiVaCilMNb0Flb8XSGdDzVT1JdSmLsK3/pS CvNYE0JfCmHuKoTCB71vzQeYv+sK0l8IoSbSvhSCH6ps60shVNWtL4Xgp6F2rPpSCFVK4bsLSgdw 9zqlcZUQYikEH1xNCrGUQlVB4oUUuqlm2RALvdMw1JQ3XkihizVnFUspVA9WvJCCq8YusZRC7Cvh y3AhBQi1IoWhlEIPsKvHdLiQwlA9WEMphThVQo+hlEJwriaFoZTCVDtZQykFHKyakx9KKUyhtrdS CmGcasHacCGFsYJtLKUQxlCjdCyl4F0NWymFEFzNhoylFHzFk46lEPw01ZRXwvLFybua5R0vhBCG 2jEdSyHUdnYpgliLGMZSBK4WA04XIphCjc6pFEGMlb1NFyKI1SM/lSKYpoovnUoZBBdqhncqZTDN lUM6lTLwA7TouuGdShkMsRLRTKUUvPc1ZZtKKURo+FUDMl9IoR9q2OYLKUyVkHK+kEJAinOd0rmU whBreyul4OeqcZtLKcShIoX5Qgpxrsl0LqUQqpReSMHNNXM0l1IItb25rhSD7/uaV0DCW5x6P1cM kutKQYB1NfvmulISfc0xuK4UhQuQ2HXBuq6URcAxvKp1riuFMSOaqqErhVH1qa4rpRFxqmvoSmlI and9dxeJM6K4GrqLzDkig6qgK4UxIB2r7O4id461ON+5C1k4X5XFRfYMJ1fbXikLF12d3FIYAWl2 hdxSGK6vemrnSmmE0kKhwPTJSki7R6sq3X171bISftrspLrZpUrW2+EkFSypMaFO9Uuugu0+AEpq UBVgCEWAQyqZMWCwXIBTJQ6ba2MGPwV4XIUZzBLgeRWwKKZAQ/Gk0Mc2IjWbBL6OSFGsBL6OTCm7 JPB1hDqlFFJfs3cpnAh2FEZWgSupKH2sAldS/TpSpbqRNrOOVK+k+nWkSo1CsKMGsWbvUoRI4OtI lSpDAl9HqpQREvg6UoOSijrAmr1LIUCwI9FfBa6kIpVfBa6kIldfBa6kIhlfBa6kItteAy7ptpCK dHoVuJKKfHkVuJKamwPUEkhGnDazjlRJeRP4OlIlpxVw5Kxr9i5JawJfR6pkpQl8nVQl7Uzg60gd lFTkjWv2LomjYEdiuApcSUXmtwpcSUVutwpcSUXytgpcSUV+tgZcEjQhFQnYKnAlFRnWKnAlFSnU KnAlFTnSKnAlFUnQGnDJgoRUZDmrwJVUpDGrwJVU5CmrwJVUJCKrwJVUZBprwFOqIbRKKrHuD5Ra yRXW/YHSK8nAuj9Qil23juQU72caVhL9HjitJHoJnRCUr6JhCZ4Qda/7AyParSR6CaAuI6hs+zUw PqLZ/ts2+3G7QZv9o+xq9+Ftd5Z42n7cfL3dpj7s5vF2K81W+eDl8GX/yyGBnCWudmqwJWDPpL1D PL+WkF4SMQgGNYoMaB/b8y0h9OqOFn9hH9szgwWog2BbYgv72J4KJqVSgC2hn31szwzWK/+gCq29 9WMmwcRuSOyZkaGDndZs4xoko8POyJJICTMBbWyjdG6EHe2tjWrM0Dxo0TlJmR/YFr9nBNozEzqr RBfbZR/bU8FMRRApt1aVhn1mCZH9rOGTQ8uwhXCSohnImAm10hIFGIqrLWyjKibaES0wExgE0gST Yg0WJTyJml0w/ZUaPsfWS+kHYIjjW3sL0vcC2BKdmjztmeXqVZkI37yqptSJWqs6KUpiVUeONKoG GQ7l6yY+tbqozDfhpAIrrGNyRfFKwBbPa8ywpx7+HC2gZd5cVHOdABa2aNAMqgd4C0yxoRPUBsvH IS65pG3dnpkEjdgjkatU8sEQTJg0F01VRIFbshFbzZ55Vaep67AETva5PRVOY/hxSaDtc3tmOC9l RKw74mi0eOfVmIxkXRG84JsIvUHatwKH3Lq1LmZuMtySMtr+7Znp6KVJKvhgflr4UJtTuLa1i3p8 JjQ4m/j0OIovaMENWkOYlrTd9m/PTMcgXRihgxjt0fB1FlAYHntmfBgzSvgwR9Tcn/mykTkVLVmh 39fEN6u9GOa2fGHusiIMcH8tBqKVmjV1wAloA2rqjfZ8G9BLpR28RjOXAOoeMT5FAKWbJRiXeohJ w55ZKi4gYk2AjJjFyWBuqUl1AKMTxiVjsCXtqUv3SkzPJBPV92LMq710VIYzwypzZWmPFOOgpw8d 7/bSg6p3JMfAjQj5Ens8kfWo5Ym4FMyMf/ZUPk7KnsgUd5TZkqQUhI+jdJISYPtsyURdBmTag0ap AhKMUVrEsjTDKGzJgG376Ux7xJA2FbeXgRRZmlge19txXYovJhF72uFSXzWgJdhcGrOEaWkMCxJA eFHZI/XOTiPMgaRvrjO7vJTPjQh7KjGd5lyYRmvucZa5KWxxXIoYhsieGeGkNamJBAaTrssc6qhx EGYkm/sbVXpo8TfhhMVCx8wyPpz4BIcuR0vIaGYrXHvdKP1jWZfwBY1lhWubpiAN+kQHgZNRPIFb SkMmL3tmuaEDneAwcNGkF53vDEcCdYd0T9admGORuTLAYVyouW7qqQocCcItHiZqYKk1jnJLutom whxsE0yLCBh9aYKpaYOXaq2Z9aQnAWmWqoSvLVxaVAsYBWyBaeot1ZwWmFZUPDEV2g3AwG8TmxpH TB81wTB7nhQEbe82nNU3lhKYKfjd8+G0B11Xyma4OqHabAyq1c0cXLyCtlXGORlgEs1nHt5ZLkNy FOc1KMYUapsFluRPRJCYRbNTR/QH8yuJmBFNmJZqOEm10zkmFRdMamUDPLKQqof+CMaBKUiv1cWB FMpkGjxjJEkchqk1F1jalKZL9lTvKTd/0h5ZtQQTLwpI+IiB5AxIEjloblYziWWbkhlVeySqawMa MUsrzKi1p1KNOfi8RzybGCcV4YisuA1oXoDUxNyk2cXIGG7xxUisEIb6NbAhBSo3qmsZWd4nZyUd haV9Y/yzp/FRTyGmpNvsGeV+QToKDFBrwQPzpoMG5PJsSmZQyUjhoA0oN0fSHomaRWX4QFy0i2ak mKXA3YfMcBZnS2KYJMPOTK8J4kiqb0gacmIzMaUIFseS3gAKcNnissoQbirp0ktv2dTLnqpmGI9L VE8sI8etjwSIax1tWVuReGaHC9Y+Y2TnulOvoLcJ0TEzIuypxHQaf87A3NLHWQt7GKxsw2n2PJM4 f1LfweJoXHZRHpKj2qmcKbM7mXCXeII0eBzmDDMgU4h/jHqMyfVQyXtLPRfG10Il7/WY4bJDk/e4 k2LOrh0qyqWfRBouahGMGnyxWMD3CBOzuWqHn76XSyNgP4tXUMHOcpImYEsz0eJQjCSm8lFz6ZFU yLyUIpOKkLhPrjtlQBJJIj5UjCQ29YMGXyza9YMWviaWcg1yIUL0nSUto1lKou9+HM0AEjWb9ASx MykXvdIecZOrLetZHQkzGzgyajeIHfKTFQiIYfOTVRyWA2un3J7ZpPpRy33M9nqJfEQyM7Hmfimy EP+wKC5luBUQmQ/zUW69ifYwpYhmLUkHxmPkPmMknhuVEU38iPuEm82hEosuPK5npKVHEq/I5b4M SCIg75cgligubnwnjCxK815bDawk6S1oYJEksl3NbEhs6p32tFm0620aaWCGFNcalWrCnk7dPN6+ 0DYA3RLEEs/VWchJ8hDfWVJFDpebtQRHc6XZisXsXHfqNFk+h85X9oW4sUnYI3elcFwlm206TZky SYAki4U6qgjZmfF6ZgaSaV+JfMyAtsIlLenjWpcSVg2XpAImpLHmCEYoMldxy6bNrM6adayI2Fm7 hTSZfIdEKO2RFLW80+mhCOfcFqgaatZa807zRdas84jp0h5Z+w/xafZjrKGIsDM7E4rRLDpresJH 5NgvMh/Ra/4SSf3cW62Kao+1UVnz2FuCztrRyAiUGNLg9lLCS4eXUS2mKgGSPiHcWBYha+v7SYMb NiiAXl22RGzywM9a/WKjDKHTmRE2GyHXuBPVuKfdPDPBxjzZ9EbwwCR8ZOMgQeatEiCprgev8Skr S4QA0WWM7QQ9yNRVBmx7Rowo5OAGL75ps0csRMJIkhaEVQrIpoiidsXYWFIYNBRhc05hQFwqe2SD U0F8rACySawgHbEEiPJty+IGafEmQEa19OIEkM2eBTuFbJYtTDp6wCwuADN72KzdgpHO7o3qC9ks YBhtxpcMhYRRXkoB9rBZRXlpQQYkIV0Y9HDhnTBtEUr9Q5Zm05moNiogGfcMcUkx2isv/qgd7+Kw ZidMQskQtCFCEhZ5VUPmYTs+RNU06yzDh+GWhI8UaUKngSnY0zxUnaaRpFAM85kFQqagUQfIdLCp aj/pxBHenNbcobyfIusMYQ0mALQE0bYjiwMk7Tb4v2xvSCAebPKO5Nfwfnl/pEISkA1ngttRMq4z ZwvLwExjmmyGebETR+DUuJJZ8hBxguSokxpqiBZbtdUAHirjI5NDwTpD71dJLNuxZy4bwUHlk8ka 87CXmc+s049Xxqi9JJktjH/GyCYRYGTUGpHCaLDTxCYlcBNHMZKeXb6yA/mxQQ4AZqojmQvBHvPS dMxkssyWjK3Af2ulhdRk30MH0rNbXB4b04GaZe1hcz9hsOiPJEIhasY0MZONV8+kk8VGnfAOjaxm rHgb5KWbclbn5aKYnRV76pkJWpKZyfh1sLlcNi4WUNzOSxPrDquo1p2ZT6vTsQk5eelO5iNTCmvu sRk+GGS1UazNM2uJkE0Zwp1quE2Oq5eUSkTI5iBRLc9KwQYLkPRmNaOFUZuiZdOfS22bzZP63s41 mVBFOUJtD5l59UGPK5uiRclEcwfi9X3Qdllk7QmbVaIFDrxoKYnwveRmp69ep0PurftdCpC1Ot0S f+C9L20Xj1J32sjAgm/oSAYk8zGIgvPhFVVphqN4fdg6jL2V7ZmPwAunMldZ4BC1Lh1JWxMRi/ox cjsLFj2zJ6Ln36Q6ak8ssvypt7IRpdraH6SMGWwAhPW6g/Vy8C6tNjFIPbIISWMq2FwHG+xaqkGs ew4tU+0B9U2GdyoZdlkmWFeDKS6SCi0ww3S1lkaWovqIwes2oM69SYbbBJzMtrGyutS+xEfQmqz1 kVlIB+edZS1Xmpt7HNUASI+xCWit155YClR589J4f1obo5y+lIhgVra5tHkdvFOMAOpxxeEhgNrC RlGxDWjTVcjpCKC8Jg0iRIDVBkTbNwNir02q8WI5ZQ8D1BYKXjHXxui18hfY0qj956VRum7u0S6i IGRrA1rxVlLjJsagXTYpCzcB7VaNbKENqEohE8dtQK3MeChwEzBqxCsGtQ2otSgYyjbgYAwnDsnb aAryoTbGUU9hT0r/flLt6bGFJjEy8CYaLmMLbUBzw8uryixcsqcmLd0SV7UVF9cHNJYi4fuVoMuW rEdq8pq6rO3LGa9Fas4mMZjdQBk1OxNmieR9inlxYttcMJNFrCWuNWh9h9hf3CfIe2QWHfN/6kyI j0C9Lbt55nXwjkp1ysQczHokmWO0IihrYEvWmxwtcd0yNpTgiEmVzlGCI8GF9TNYtDKq7Fj4Y0WO gcRTdnubBWjLLQIyBGGWbyAhpM1Ds5jUzhMNci28plFz1lR2r0pMfJIbievtLLFEwSJmvAi0aRut 6UBTGZuKIGe4t+EVknbYm20Gkg/awDvT06jFIYZvWPbX9hn2VhWWAY9WqSTub9TR5kgchhU0pSbe 8mmTTrpH4tJmBMeiV8xHzpr7MqeLtwyoRSVufJnRZoEBqu8a25FQA1e5LAhsBy94J4C6MBIOwddl YliABe+ZjycL2VyvlUIWBLpeDxQLK+UduEmCLFBFRquAJPR1UYfgAgmmMZ1okmkrI6bsleHEO6Gv lQsiLDPAHrNkWGbgoibJLM25ElT9NhLDVQx5I1l6l+3yajJ5o1nxtVKnw/PT/U9Pz89yyfJ0/PTx j8/HzZedfJlY+k8P7QXY86u82Sy/zuzig5V//3Y8nX/cnR7zOgmDLLP7cDx8fr1PPz3ud/d/0p/P u6fn/HO6W6LfwSVfu5W/uOvj4f5XfAXX8ZC/+wzf1YYfHg/H/99uvuJ7z263p//7vDvut5vn/3rF 13jBgkjp9Jx+6eOIzGFzLD/5WH6ye70DqtvteYt3IsuPfzznL1f7/HZ8+vSIlVx6rdvr4T/w1V8P T/IVXek7wvKu9Bd8t1mSgn4Pm3x5Wvl7gnr/trgf/i4AAAAA//8DAFBLAwQUAAYACAAAACEAciPj l9cAAAAEAQAADwAAAGRycy9kb3ducmV2LnhtbEyPwW7CMBBE75X6D9Yi9VZsqChViINQJT4AF/Vs 4m0SYq+jeIH072t6aS8rjWY087bcTsGLK46pi6RhMVcgkOroOmo0HD/2z28gElty1kdCDd+YYFs9 PpS2cPFGB7wabkQuoVRYDS3zUEiZ6haDTfM4IGXvK47BcpZjI91ob7k8eLlU6lUG21FeaO2A7y3W vbkEDbzuVuGw35mXT2/c+ZyOveFe66fZtNuAYJz4Lwx3/IwOVWY6xQu5JLyG/Aj/3ru3UCsQJw3L tQJZlfI/fPUDAAD//wMAUEsBAi0AFAAGAAgAAAAhALaDOJL+AAAA4QEAABMAAAAAAAAAAAAAAAAA AAAAAFtDb250ZW50X1R5cGVzXS54bWxQSwECLQAUAAYACAAAACEAOP0h/9YAAACUAQAACwAAAAAA AAAAAAAAAAAvAQAAX3JlbHMvLnJlbHNQSwECLQAUAAYACAAAACEA81afWfYUAAB1bgAADgAAAAAA AAAAAAAAAAAuAgAAZHJzL2Uyb0RvYy54bWxQSwECLQAUAAYACAAAACEAciPjl9cAAAAEAQAADwAA AAAAAAAAAAAAAABQFwAAZHJzL2Rvd25yZXYueG1sUEsFBgAAAAAEAAQA8wAAAFQ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490" type="#_x0000_t75" style="width:11.25pt;height:13.75pt" o:ole="">
            <v:imagedata r:id="rId938" o:title=""/>
          </v:shape>
          <o:OLEObject Type="Embed" ProgID="Equation.DSMT4" ShapeID="_x0000_i1490" DrawAspect="Content" ObjectID="_1630235458" r:id="rId939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8"/>
          <w:sz w:val="20"/>
          <w:szCs w:val="20"/>
        </w:rPr>
        <w:object w:dxaOrig="1540" w:dyaOrig="360">
          <v:shape id="_x0000_i1491" type="#_x0000_t75" style="width:77pt;height:18.15pt" o:ole="">
            <v:imagedata r:id="rId940" o:title=""/>
          </v:shape>
          <o:OLEObject Type="Embed" ProgID="Equation.DSMT4" ShapeID="_x0000_i1491" DrawAspect="Content" ObjectID="_1630235459" r:id="rId941"/>
        </w:object>
      </w:r>
      <w:r w:rsidRPr="008D681C">
        <w:rPr>
          <w:sz w:val="20"/>
          <w:szCs w:val="20"/>
        </w:rPr>
        <w:t>. Khẳng định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800" w:dyaOrig="620">
          <v:shape id="_x0000_i1492" type="#_x0000_t75" style="width:40.05pt;height:31.3pt" o:ole="">
            <v:imagedata r:id="rId942" o:title=""/>
          </v:shape>
          <o:OLEObject Type="Embed" ProgID="Equation.DSMT4" ShapeID="_x0000_i1492" DrawAspect="Content" ObjectID="_1630235460" r:id="rId94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880" w:dyaOrig="620">
          <v:shape id="_x0000_i1493" type="#_x0000_t75" style="width:43.85pt;height:31.3pt" o:ole="">
            <v:imagedata r:id="rId944" o:title=""/>
          </v:shape>
          <o:OLEObject Type="Embed" ProgID="Equation.DSMT4" ShapeID="_x0000_i1493" DrawAspect="Content" ObjectID="_1630235461" r:id="rId94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880" w:dyaOrig="620">
          <v:shape id="_x0000_i1494" type="#_x0000_t75" style="width:43.85pt;height:31.3pt" o:ole="">
            <v:imagedata r:id="rId946" o:title=""/>
          </v:shape>
          <o:OLEObject Type="Embed" ProgID="Equation.DSMT4" ShapeID="_x0000_i1494" DrawAspect="Content" ObjectID="_1630235462" r:id="rId94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060" w:dyaOrig="620">
          <v:shape id="_x0000_i1495" type="#_x0000_t75" style="width:53.2pt;height:31.3pt" o:ole="">
            <v:imagedata r:id="rId948" o:title=""/>
          </v:shape>
          <o:OLEObject Type="Embed" ProgID="Equation.DSMT4" ShapeID="_x0000_i1495" DrawAspect="Content" ObjectID="_1630235463" r:id="rId9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60"/>
          <w:sz w:val="20"/>
          <w:szCs w:val="20"/>
        </w:rPr>
        <w:object w:dxaOrig="5880" w:dyaOrig="1320">
          <v:shape id="_x0000_i1496" type="#_x0000_t75" style="width:294.25pt;height:65.75pt" o:ole="">
            <v:imagedata r:id="rId950" o:title=""/>
          </v:shape>
          <o:OLEObject Type="Embed" ProgID="Equation.DSMT4" ShapeID="_x0000_i1496" DrawAspect="Content" ObjectID="_1630235464" r:id="rId95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Nhận thấy với nghiệm </w:t>
      </w:r>
      <w:r w:rsidR="00E402F3" w:rsidRPr="00E402F3">
        <w:rPr>
          <w:position w:val="-24"/>
          <w:sz w:val="20"/>
          <w:szCs w:val="20"/>
        </w:rPr>
        <w:object w:dxaOrig="3400" w:dyaOrig="620">
          <v:shape id="_x0000_i1497" type="#_x0000_t75" style="width:170.3pt;height:31.3pt" o:ole="">
            <v:imagedata r:id="rId952" o:title=""/>
          </v:shape>
          <o:OLEObject Type="Embed" ProgID="Equation.DSMT4" ShapeID="_x0000_i1497" DrawAspect="Content" ObjectID="_1630235465" r:id="rId95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.</w:t>
      </w:r>
      <w:r w:rsidRPr="008D681C">
        <w:rPr>
          <w:sz w:val="20"/>
          <w:szCs w:val="20"/>
        </w:rPr>
        <w:t xml:space="preserve"> Hỏi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498" type="#_x0000_t75" style="width:38.2pt;height:31.3pt" o:ole="">
            <v:imagedata r:id="rId954" o:title=""/>
          </v:shape>
          <o:OLEObject Type="Embed" ProgID="Equation.DSMT4" ShapeID="_x0000_i1498" DrawAspect="Content" ObjectID="_1630235466" r:id="rId955"/>
        </w:object>
      </w:r>
      <w:r w:rsidRPr="008D681C">
        <w:rPr>
          <w:sz w:val="20"/>
          <w:szCs w:val="20"/>
        </w:rPr>
        <w:t xml:space="preserve"> là một nghiệm của phương trình nào sau đây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8"/>
          <w:sz w:val="20"/>
          <w:szCs w:val="20"/>
        </w:rPr>
        <w:object w:dxaOrig="1560" w:dyaOrig="360">
          <v:shape id="_x0000_i1499" type="#_x0000_t75" style="width:78.25pt;height:18.15pt" o:ole="">
            <v:imagedata r:id="rId956" o:title=""/>
          </v:shape>
          <o:OLEObject Type="Embed" ProgID="Equation.DSMT4" ShapeID="_x0000_i1499" DrawAspect="Content" ObjectID="_1630235467" r:id="rId95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8"/>
          <w:sz w:val="20"/>
          <w:szCs w:val="20"/>
        </w:rPr>
        <w:object w:dxaOrig="1560" w:dyaOrig="360">
          <v:shape id="_x0000_i1500" type="#_x0000_t75" style="width:78.25pt;height:18.15pt" o:ole="">
            <v:imagedata r:id="rId958" o:title=""/>
          </v:shape>
          <o:OLEObject Type="Embed" ProgID="Equation.DSMT4" ShapeID="_x0000_i1500" DrawAspect="Content" ObjectID="_1630235468" r:id="rId959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8"/>
          <w:sz w:val="20"/>
          <w:szCs w:val="20"/>
        </w:rPr>
        <w:object w:dxaOrig="1600" w:dyaOrig="360">
          <v:shape id="_x0000_i1501" type="#_x0000_t75" style="width:80.15pt;height:18.15pt" o:ole="">
            <v:imagedata r:id="rId960" o:title=""/>
          </v:shape>
          <o:OLEObject Type="Embed" ProgID="Equation.DSMT4" ShapeID="_x0000_i1501" DrawAspect="Content" ObjectID="_1630235469" r:id="rId96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8"/>
          <w:sz w:val="20"/>
          <w:szCs w:val="20"/>
        </w:rPr>
        <w:object w:dxaOrig="1600" w:dyaOrig="360">
          <v:shape id="_x0000_i1502" type="#_x0000_t75" style="width:80.15pt;height:18.15pt" o:ole="">
            <v:imagedata r:id="rId962" o:title=""/>
          </v:shape>
          <o:OLEObject Type="Embed" ProgID="Equation.DSMT4" ShapeID="_x0000_i1502" DrawAspect="Content" ObjectID="_1630235470" r:id="rId96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503" type="#_x0000_t75" style="width:38.2pt;height:31.3pt" o:ole="">
            <v:imagedata r:id="rId964" o:title=""/>
          </v:shape>
          <o:OLEObject Type="Embed" ProgID="Equation.DSMT4" ShapeID="_x0000_i1503" DrawAspect="Content" ObjectID="_1630235471" r:id="rId965"/>
        </w:object>
      </w:r>
      <w:r w:rsidRPr="008D681C">
        <w:rPr>
          <w:sz w:val="20"/>
          <w:szCs w:val="20"/>
        </w:rPr>
        <w:t xml:space="preserve">, suy ra </w:t>
      </w:r>
      <w:r w:rsidR="00E402F3" w:rsidRPr="00E402F3">
        <w:rPr>
          <w:position w:val="-62"/>
          <w:sz w:val="20"/>
          <w:szCs w:val="20"/>
        </w:rPr>
        <w:object w:dxaOrig="4000" w:dyaOrig="1359">
          <v:shape id="_x0000_i1504" type="#_x0000_t75" style="width:199.7pt;height:68.25pt" o:ole="">
            <v:imagedata r:id="rId966" o:title=""/>
          </v:shape>
          <o:OLEObject Type="Embed" ProgID="Equation.DSMT4" ShapeID="_x0000_i1504" DrawAspect="Content" ObjectID="_1630235472" r:id="rId967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Cách 2. </w:t>
      </w:r>
      <w:r w:rsidRPr="008D681C">
        <w:rPr>
          <w:sz w:val="20"/>
          <w:szCs w:val="20"/>
        </w:rPr>
        <w:t xml:space="preserve">Thử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505" type="#_x0000_t75" style="width:38.2pt;height:31.3pt" o:ole="">
            <v:imagedata r:id="rId968" o:title=""/>
          </v:shape>
          <o:OLEObject Type="Embed" ProgID="Equation.DSMT4" ShapeID="_x0000_i1505" DrawAspect="Content" ObjectID="_1630235473" r:id="rId969"/>
        </w:object>
      </w:r>
      <w:r w:rsidRPr="008D681C">
        <w:rPr>
          <w:sz w:val="20"/>
          <w:szCs w:val="20"/>
        </w:rPr>
        <w:t xml:space="preserve"> lần lượt vào từng phương trình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.</w:t>
      </w:r>
      <w:r w:rsidRPr="008D681C">
        <w:rPr>
          <w:sz w:val="20"/>
          <w:szCs w:val="20"/>
        </w:rPr>
        <w:t xml:space="preserve"> Tìm nghiệm dương nhỏ nhất của phương trình </w:t>
      </w:r>
      <w:r w:rsidR="00E402F3" w:rsidRPr="00E402F3">
        <w:rPr>
          <w:position w:val="-28"/>
          <w:sz w:val="20"/>
          <w:szCs w:val="20"/>
        </w:rPr>
        <w:object w:dxaOrig="2120" w:dyaOrig="680">
          <v:shape id="_x0000_i1506" type="#_x0000_t75" style="width:105.8pt;height:33.8pt" o:ole="">
            <v:imagedata r:id="rId970" o:title=""/>
          </v:shape>
          <o:OLEObject Type="Embed" ProgID="Equation.DSMT4" ShapeID="_x0000_i1506" DrawAspect="Content" ObjectID="_1630235474" r:id="rId97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700" w:dyaOrig="620">
          <v:shape id="_x0000_i1507" type="#_x0000_t75" style="width:35.05pt;height:31.3pt" o:ole="">
            <v:imagedata r:id="rId972" o:title=""/>
          </v:shape>
          <o:OLEObject Type="Embed" ProgID="Equation.DSMT4" ShapeID="_x0000_i1507" DrawAspect="Content" ObjectID="_1630235475" r:id="rId973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820" w:dyaOrig="620">
          <v:shape id="_x0000_i1508" type="#_x0000_t75" style="width:40.7pt;height:31.3pt" o:ole="">
            <v:imagedata r:id="rId974" o:title=""/>
          </v:shape>
          <o:OLEObject Type="Embed" ProgID="Equation.DSMT4" ShapeID="_x0000_i1508" DrawAspect="Content" ObjectID="_1630235476" r:id="rId975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700" w:dyaOrig="620">
          <v:shape id="_x0000_i1509" type="#_x0000_t75" style="width:35.05pt;height:31.3pt" o:ole="">
            <v:imagedata r:id="rId976" o:title=""/>
          </v:shape>
          <o:OLEObject Type="Embed" ProgID="Equation.DSMT4" ShapeID="_x0000_i1509" DrawAspect="Content" ObjectID="_1630235477" r:id="rId97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760" w:dyaOrig="620">
          <v:shape id="_x0000_i1510" type="#_x0000_t75" style="width:38.2pt;height:31.3pt" o:ole="">
            <v:imagedata r:id="rId978" o:title=""/>
          </v:shape>
          <o:OLEObject Type="Embed" ProgID="Equation.DSMT4" ShapeID="_x0000_i1510" DrawAspect="Content" ObjectID="_1630235478" r:id="rId9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8"/>
          <w:sz w:val="20"/>
          <w:szCs w:val="20"/>
        </w:rPr>
        <w:object w:dxaOrig="6340" w:dyaOrig="680">
          <v:shape id="_x0000_i1511" type="#_x0000_t75" style="width:316.8pt;height:33.8pt" o:ole="">
            <v:imagedata r:id="rId980" o:title=""/>
          </v:shape>
          <o:OLEObject Type="Embed" ProgID="Equation.DSMT4" ShapeID="_x0000_i1511" DrawAspect="Content" ObjectID="_1630235479" r:id="rId98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040" w:dyaOrig="1320">
          <v:shape id="_x0000_i1512" type="#_x0000_t75" style="width:351.85pt;height:65.75pt" o:ole="">
            <v:imagedata r:id="rId982" o:title=""/>
          </v:shape>
          <o:OLEObject Type="Embed" ProgID="Equation.DSMT4" ShapeID="_x0000_i1512" DrawAspect="Content" ObjectID="_1630235480" r:id="rId98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1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6460" w:dyaOrig="620">
          <v:shape id="_x0000_i1513" type="#_x0000_t75" style="width:323.05pt;height:31.3pt" o:ole="">
            <v:imagedata r:id="rId984" o:title=""/>
          </v:shape>
          <o:OLEObject Type="Embed" ProgID="Equation.DSMT4" ShapeID="_x0000_i1513" DrawAspect="Content" ObjectID="_1630235481" r:id="rId98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2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6920" w:dyaOrig="620">
          <v:shape id="_x0000_i1514" type="#_x0000_t75" style="width:346.25pt;height:31.3pt" o:ole="">
            <v:imagedata r:id="rId986" o:title=""/>
          </v:shape>
          <o:OLEObject Type="Embed" ProgID="Equation.DSMT4" ShapeID="_x0000_i1514" DrawAspect="Content" ObjectID="_1630235482" r:id="rId98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</w:t>
      </w:r>
      <w:r w:rsidR="00E402F3" w:rsidRPr="00E402F3">
        <w:rPr>
          <w:position w:val="-24"/>
          <w:sz w:val="20"/>
          <w:szCs w:val="20"/>
        </w:rPr>
        <w:object w:dxaOrig="620" w:dyaOrig="620">
          <v:shape id="_x0000_i1515" type="#_x0000_t75" style="width:31.3pt;height:31.3pt" o:ole="">
            <v:imagedata r:id="rId988" o:title=""/>
          </v:shape>
          <o:OLEObject Type="Embed" ProgID="Equation.DSMT4" ShapeID="_x0000_i1515" DrawAspect="Content" ObjectID="_1630235483" r:id="rId989"/>
        </w:object>
      </w:r>
      <w:r w:rsidRPr="008D681C">
        <w:rPr>
          <w:sz w:val="20"/>
          <w:szCs w:val="20"/>
        </w:rPr>
        <w:t xml:space="preserve"> là nghiệm dương nhỏ nhất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4.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28"/>
          <w:sz w:val="20"/>
          <w:szCs w:val="20"/>
        </w:rPr>
        <w:object w:dxaOrig="2160" w:dyaOrig="680">
          <v:shape id="_x0000_i1516" type="#_x0000_t75" style="width:108.3pt;height:33.8pt" o:ole="">
            <v:imagedata r:id="rId990" o:title=""/>
          </v:shape>
          <o:OLEObject Type="Embed" ProgID="Equation.DSMT4" ShapeID="_x0000_i1516" DrawAspect="Content" ObjectID="_1630235484" r:id="rId991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517" type="#_x0000_t75" style="width:10pt;height:13.15pt" o:ole="">
            <v:imagedata r:id="rId992" o:title=""/>
          </v:shape>
          <o:OLEObject Type="Embed" ProgID="Equation.DSMT4" ShapeID="_x0000_i1517" DrawAspect="Content" ObjectID="_1630235485" r:id="rId993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180" w:dyaOrig="279">
          <v:shape id="_x0000_i1518" type="#_x0000_t75" style="width:8.75pt;height:13.75pt" o:ole="">
            <v:imagedata r:id="rId994" o:title=""/>
          </v:shape>
          <o:OLEObject Type="Embed" ProgID="Equation.DSMT4" ShapeID="_x0000_i1518" DrawAspect="Content" ObjectID="_1630235486" r:id="rId995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519" type="#_x0000_t75" style="width:10pt;height:13.15pt" o:ole="">
            <v:imagedata r:id="rId996" o:title=""/>
          </v:shape>
          <o:OLEObject Type="Embed" ProgID="Equation.DSMT4" ShapeID="_x0000_i1519" DrawAspect="Content" ObjectID="_1630235487" r:id="rId997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"/>
          <w:sz w:val="20"/>
          <w:szCs w:val="20"/>
        </w:rPr>
        <w:object w:dxaOrig="139" w:dyaOrig="260">
          <v:shape id="_x0000_i1520" type="#_x0000_t75" style="width:6.9pt;height:13.15pt" o:ole="">
            <v:imagedata r:id="rId998" o:title=""/>
          </v:shape>
          <o:OLEObject Type="Embed" ProgID="Equation.DSMT4" ShapeID="_x0000_i1520" DrawAspect="Content" ObjectID="_1630235488" r:id="rId99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8"/>
          <w:sz w:val="20"/>
          <w:szCs w:val="20"/>
        </w:rPr>
        <w:object w:dxaOrig="7160" w:dyaOrig="680">
          <v:shape id="_x0000_i1521" type="#_x0000_t75" style="width:358.1pt;height:33.8pt" o:ole="">
            <v:imagedata r:id="rId1000" o:title=""/>
          </v:shape>
          <o:OLEObject Type="Embed" ProgID="Equation.DSMT4" ShapeID="_x0000_i1521" DrawAspect="Content" ObjectID="_1630235489" r:id="rId100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200" w:dyaOrig="620">
          <v:shape id="_x0000_i1522" type="#_x0000_t75" style="width:259.85pt;height:31.3pt" o:ole="">
            <v:imagedata r:id="rId1002" o:title=""/>
          </v:shape>
          <o:OLEObject Type="Embed" ProgID="Equation.DSMT4" ShapeID="_x0000_i1522" DrawAspect="Content" ObjectID="_1630235490" r:id="rId1003"/>
        </w:object>
      </w:r>
    </w:p>
    <w:p w:rsidR="00326EB9" w:rsidRPr="008D681C" w:rsidRDefault="00BB6D36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595755" cy="1587500"/>
                <wp:effectExtent l="0" t="4445" r="4445" b="0"/>
                <wp:docPr id="622" name="Canvas 5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89" name="Freeform 558"/>
                        <wps:cNvSpPr>
                          <a:spLocks/>
                        </wps:cNvSpPr>
                        <wps:spPr bwMode="auto">
                          <a:xfrm>
                            <a:off x="1365885" y="833755"/>
                            <a:ext cx="71755" cy="59690"/>
                          </a:xfrm>
                          <a:custGeom>
                            <a:avLst/>
                            <a:gdLst>
                              <a:gd name="T0" fmla="*/ 113 w 113"/>
                              <a:gd name="T1" fmla="*/ 47 h 94"/>
                              <a:gd name="T2" fmla="*/ 0 w 113"/>
                              <a:gd name="T3" fmla="*/ 94 h 94"/>
                              <a:gd name="T4" fmla="*/ 38 w 113"/>
                              <a:gd name="T5" fmla="*/ 47 h 94"/>
                              <a:gd name="T6" fmla="*/ 0 w 113"/>
                              <a:gd name="T7" fmla="*/ 0 h 94"/>
                              <a:gd name="T8" fmla="*/ 113 w 113"/>
                              <a:gd name="T9" fmla="*/ 47 h 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3" h="94">
                                <a:moveTo>
                                  <a:pt x="113" y="47"/>
                                </a:moveTo>
                                <a:lnTo>
                                  <a:pt x="0" y="94"/>
                                </a:lnTo>
                                <a:lnTo>
                                  <a:pt x="38" y="47"/>
                                </a:lnTo>
                                <a:lnTo>
                                  <a:pt x="0" y="0"/>
                                </a:lnTo>
                                <a:lnTo>
                                  <a:pt x="113" y="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" name="Freeform 559"/>
                        <wps:cNvSpPr>
                          <a:spLocks/>
                        </wps:cNvSpPr>
                        <wps:spPr bwMode="auto">
                          <a:xfrm>
                            <a:off x="708660" y="139700"/>
                            <a:ext cx="59690" cy="71755"/>
                          </a:xfrm>
                          <a:custGeom>
                            <a:avLst/>
                            <a:gdLst>
                              <a:gd name="T0" fmla="*/ 47 w 94"/>
                              <a:gd name="T1" fmla="*/ 0 h 113"/>
                              <a:gd name="T2" fmla="*/ 94 w 94"/>
                              <a:gd name="T3" fmla="*/ 113 h 113"/>
                              <a:gd name="T4" fmla="*/ 47 w 94"/>
                              <a:gd name="T5" fmla="*/ 75 h 113"/>
                              <a:gd name="T6" fmla="*/ 0 w 94"/>
                              <a:gd name="T7" fmla="*/ 113 h 113"/>
                              <a:gd name="T8" fmla="*/ 47 w 94"/>
                              <a:gd name="T9" fmla="*/ 0 h 1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4" h="113">
                                <a:moveTo>
                                  <a:pt x="47" y="0"/>
                                </a:moveTo>
                                <a:lnTo>
                                  <a:pt x="94" y="113"/>
                                </a:lnTo>
                                <a:lnTo>
                                  <a:pt x="47" y="75"/>
                                </a:lnTo>
                                <a:lnTo>
                                  <a:pt x="0" y="113"/>
                                </a:lnTo>
                                <a:lnTo>
                                  <a:pt x="4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Oval 560"/>
                        <wps:cNvSpPr>
                          <a:spLocks noChangeArrowheads="1"/>
                        </wps:cNvSpPr>
                        <wps:spPr bwMode="auto">
                          <a:xfrm>
                            <a:off x="225425" y="346710"/>
                            <a:ext cx="1026160" cy="103378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Line 561"/>
                        <wps:cNvCnPr/>
                        <wps:spPr bwMode="auto">
                          <a:xfrm>
                            <a:off x="738505" y="139700"/>
                            <a:ext cx="635" cy="13817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562"/>
                        <wps:cNvCnPr/>
                        <wps:spPr bwMode="auto">
                          <a:xfrm>
                            <a:off x="66040" y="86360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563"/>
                        <wps:cNvCnPr/>
                        <wps:spPr bwMode="auto">
                          <a:xfrm>
                            <a:off x="738505" y="139700"/>
                            <a:ext cx="29845" cy="71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564"/>
                        <wps:cNvCnPr/>
                        <wps:spPr bwMode="auto">
                          <a:xfrm flipH="1" flipV="1">
                            <a:off x="738505" y="187325"/>
                            <a:ext cx="29845" cy="241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565"/>
                        <wps:cNvCnPr/>
                        <wps:spPr bwMode="auto">
                          <a:xfrm flipH="1">
                            <a:off x="708660" y="187325"/>
                            <a:ext cx="29845" cy="241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566"/>
                        <wps:cNvCnPr/>
                        <wps:spPr bwMode="auto">
                          <a:xfrm flipV="1">
                            <a:off x="708660" y="139700"/>
                            <a:ext cx="29845" cy="71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567"/>
                        <wps:cNvCnPr/>
                        <wps:spPr bwMode="auto">
                          <a:xfrm flipH="1">
                            <a:off x="1365885" y="863600"/>
                            <a:ext cx="71755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Line 568"/>
                        <wps:cNvCnPr/>
                        <wps:spPr bwMode="auto">
                          <a:xfrm flipV="1">
                            <a:off x="1365885" y="863600"/>
                            <a:ext cx="24130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Line 569"/>
                        <wps:cNvCnPr/>
                        <wps:spPr bwMode="auto">
                          <a:xfrm flipH="1" flipV="1">
                            <a:off x="1365885" y="833755"/>
                            <a:ext cx="24130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Line 570"/>
                        <wps:cNvCnPr/>
                        <wps:spPr bwMode="auto">
                          <a:xfrm>
                            <a:off x="1365885" y="833755"/>
                            <a:ext cx="71755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Rectangle 571"/>
                        <wps:cNvSpPr>
                          <a:spLocks noChangeArrowheads="1"/>
                        </wps:cNvSpPr>
                        <wps:spPr bwMode="auto">
                          <a:xfrm>
                            <a:off x="780415" y="8064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6CE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27" type="#_x0000_t75" style="width:16.3pt;height:13.15pt" o:ole="">
                                    <v:imagedata r:id="rId1004" o:title=""/>
                                  </v:shape>
                                  <o:OLEObject Type="Embed" ProgID="Equation.DSMT4" ShapeID="_x0000_i2327" DrawAspect="Content" ObjectID="_1630236295" r:id="rId10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4" name="Rectangle 572"/>
                        <wps:cNvSpPr>
                          <a:spLocks noChangeArrowheads="1"/>
                        </wps:cNvSpPr>
                        <wps:spPr bwMode="auto">
                          <a:xfrm>
                            <a:off x="613410" y="8718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6C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605" name="Group 573"/>
                        <wpg:cNvGrpSpPr>
                          <a:grpSpLocks/>
                        </wpg:cNvGrpSpPr>
                        <wpg:grpSpPr bwMode="auto">
                          <a:xfrm>
                            <a:off x="199390" y="836930"/>
                            <a:ext cx="52705" cy="53340"/>
                            <a:chOff x="314" y="1318"/>
                            <a:chExt cx="83" cy="84"/>
                          </a:xfrm>
                        </wpg:grpSpPr>
                        <wps:wsp>
                          <wps:cNvPr id="606" name="Oval 5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" y="1318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7" name="Oval 575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" y="1318"/>
                              <a:ext cx="83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8" name="Group 576"/>
                        <wpg:cNvGrpSpPr>
                          <a:grpSpLocks/>
                        </wpg:cNvGrpSpPr>
                        <wpg:grpSpPr bwMode="auto">
                          <a:xfrm>
                            <a:off x="1224915" y="836930"/>
                            <a:ext cx="52705" cy="53340"/>
                            <a:chOff x="1929" y="1318"/>
                            <a:chExt cx="83" cy="84"/>
                          </a:xfrm>
                        </wpg:grpSpPr>
                        <wps:wsp>
                          <wps:cNvPr id="609" name="Oval 5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1318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0" name="Oval 5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1318"/>
                              <a:ext cx="83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11" name="Group 579"/>
                        <wpg:cNvGrpSpPr>
                          <a:grpSpLocks/>
                        </wpg:cNvGrpSpPr>
                        <wpg:grpSpPr bwMode="auto">
                          <a:xfrm>
                            <a:off x="711835" y="1353820"/>
                            <a:ext cx="53340" cy="53340"/>
                            <a:chOff x="1121" y="2132"/>
                            <a:chExt cx="84" cy="84"/>
                          </a:xfrm>
                        </wpg:grpSpPr>
                        <wps:wsp>
                          <wps:cNvPr id="612" name="Oval 5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2" y="2132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3" name="Oval 5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1" y="2132"/>
                              <a:ext cx="84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14" name="Group 582"/>
                        <wpg:cNvGrpSpPr>
                          <a:grpSpLocks/>
                        </wpg:cNvGrpSpPr>
                        <wpg:grpSpPr bwMode="auto">
                          <a:xfrm>
                            <a:off x="711835" y="320040"/>
                            <a:ext cx="53340" cy="53340"/>
                            <a:chOff x="1121" y="504"/>
                            <a:chExt cx="84" cy="84"/>
                          </a:xfrm>
                        </wpg:grpSpPr>
                        <wps:wsp>
                          <wps:cNvPr id="615" name="Oval 5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2" y="504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6" name="Oval 5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1" y="504"/>
                              <a:ext cx="84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17" name="Rectangle 585"/>
                        <wps:cNvSpPr>
                          <a:spLocks noChangeArrowheads="1"/>
                        </wps:cNvSpPr>
                        <wps:spPr bwMode="auto">
                          <a:xfrm>
                            <a:off x="1313815" y="68580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6CE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28" type="#_x0000_t75" style="width:18.15pt;height:10pt" o:ole="">
                                    <v:imagedata r:id="rId1006" o:title=""/>
                                  </v:shape>
                                  <o:OLEObject Type="Embed" ProgID="Equation.DSMT4" ShapeID="_x0000_i2328" DrawAspect="Content" ObjectID="_1630236296" r:id="rId10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8" name="Rectangle 586"/>
                        <wps:cNvSpPr>
                          <a:spLocks noChangeArrowheads="1"/>
                        </wps:cNvSpPr>
                        <wps:spPr bwMode="auto">
                          <a:xfrm>
                            <a:off x="100330" y="69977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9" name="Rectangle 587"/>
                        <wps:cNvSpPr>
                          <a:spLocks noChangeArrowheads="1"/>
                        </wps:cNvSpPr>
                        <wps:spPr bwMode="auto">
                          <a:xfrm>
                            <a:off x="601980" y="139001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Rectangle 588"/>
                        <wps:cNvSpPr>
                          <a:spLocks noChangeArrowheads="1"/>
                        </wps:cNvSpPr>
                        <wps:spPr bwMode="auto">
                          <a:xfrm>
                            <a:off x="1119505" y="70929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1" name="Rectangle 589"/>
                        <wps:cNvSpPr>
                          <a:spLocks noChangeArrowheads="1"/>
                        </wps:cNvSpPr>
                        <wps:spPr bwMode="auto">
                          <a:xfrm>
                            <a:off x="599440" y="19875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56" o:spid="_x0000_s1026" editas="canvas" style="width:125.65pt;height:125pt;mso-position-horizontal-relative:char;mso-position-vertical-relative:line" coordsize="15957,1587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5Pj0bwoAAGJnAAAOAAAAZHJzL2Uyb0RvYy54bWzsXdlu48gVfQ+QfyD4GMAtFncKrR70eOkE 6Mk0Mp280xK1IBLJkLTlTpB/n3Nrc1GiWvIijdumHyxKLBVruXXO3ar0/qe71dK6zap6UeQjm71z bCvLx8Vkkc9G9j+/Xp3FtlU3aT5Jl0WejexvWW3/9OHPf3q/LoeZW8yL5SSrLFSS18N1ObLnTVMO B4N6PM9Waf2uKLMcN6dFtUobvK1mg0mVrlH7ajlwHSccrItqUlbFOKtrfHohbtofeP3TaTZufp1O 66yxliMbbWv4/4r/v6b/gw/v0+GsSsv5YiybkT6iFat0keOhuqqLtEmtm2qxVdVqMa6Kupg278bF alBMp4txxvuA3jBnozfnaX6b1rwzY4yOaiCunrHe6xm1Oy+uFsslRmOA2of0Gb2uMT8Z3V7m7ULi E15WllmXmMC61FNZP62Jv83TMuM9r4fjv99+qazFZGQHcWJbebqCIF1VWUZiYQVBTLNIz0fB38ov FTW1Lj8X43/XokPGHSpWo4x1vf6lmKCe9KYp+MzdTasVfRNzYt1BlL0wiOPAtr6N7NjzoiAQspLd NdYY9yNGH1lj3A6SMOGSNEiHqpbxTd18ygpeY3r7uW6EoE1wRQ+ZTWQ3vkIop6slZO4vA4sxz1rT fymWuhAzCvmRNbcSf7OIaxRxumvxjCKJ31mLbxTx4u5q0Gvd4h2NCY0iOxoTtYp09QjIoZ+zc2Qg D7qQ0RjMxEyNdTpXwz++y+X448pKCaIcPvdlUdOc02RgPr8yGlxUgVI0WTsKY8SpMJ+svYUxsFSY C9Hewhg+Khwd1AwMExVOzMLiCbKvFUBwE/4q2wL8XQshKtOGhoi6SpfWGtIPGbTmIxtyRh+vitvs a8ELNHxx0G081VdNvC+wzM2CYkCFtKJR6qZ6LXltnuiCrkzdVa+ilKhKrTN1T72KMrzZZrvU7fGy qDMxqdRFPru62zRaxnKti+ViQmhI/a2r2fX5srJuUyIQ/icHulWsGx/TIdBCjizhBieE/yXM9Z2f 3eTsKoyjM//KD86SyInPHJb8nISOn/gXV/+nYWf+cL6YTLL88yLPFDkx/zBglTQpaIXTE81rErgB n9FW6w/sZFXc5BOOY/MsnVzK6yZdLMX1oN1iPsjotnrlAwHKEAAsEPu6mHwDGFeFIGYoEriYF9V/ bWsNUh7Z9X9u0iqzreXfcjBKwnwfctDwN34QuXhTmXeuzTtpPkZVI7uxsdbp8rwRzH9TVovZHE9i fCzy4iNIYLogjObtE62Sb0Bqoq3HZ7cEOL/FbnxhPze7Qd7CUKwo5kH6pCKkyE0wGic3wXNi6TyJ 3IDO6w7eMqnNASd1sJ9JbeCtrlpMaiOu6KzHJLcdrTG5LQq6q9kkt20uNrltZ2tMetvRGpPcjLEB XvXk9gRyw4QRt5GkdZEbeIi4TTHNLmqjWlBMyutOcpO1RYr5FSOpV5PcDqxLtUxV0ZNbDrroye2F kxtgXJDbr1CmrAD0A1bpJjYrL87n0M+zj1VVrEnbAPkLrbz1BaVM7LXmXDfwofnQgvX8MGIbfMcc N2TEh2TOMQfmXqwWmeK8shIGnUUXIztbLhdlTRZqOlT2HTBAlaKPtUlNei/JZ+gFwtx4jPK1WjRw lCwXK5ijWg1Nh7s0MWmxd+qfTnIZX8b+me+Gl2e+c3Fx9vHq3D8Lr2DSXngX5+cXrK1/kjL8dP2T xmR3z6/437ZubSiVQifHKPdKZZe3aIfLJIFuJNYdNyOCkK8juYzO8y+VXIUHeUUiLw4csY669EZI uFxDXswiscIxXzvW0BJmTb+A4OXsdApuG3AtUHn0ulBGzintGqhKLRF0Deh/qAjCbiEbEEAdh164 abkwLwKQSyQncWxbLgqfJYr3Eij97K9eAoFLLQnkXrvjgKCbxL6EwS7juRfBeghH0WO9WD8uCMJv 0BJB7sJ/iAhaU+icfyVFmF/9i65oOGTEwuTmOPKg7gL7uLLEAxaGWLo+8/botz0yvhVkhLejJZZc bB4nlqYwGg7GXhj/AEtLW58/lKIIp2hLGMOHKordyGgIY4e320DGnrCNsNPzmf0/pjDqXANpOPNg 55ORsZVY0GHBGIkFQjB7C4YHQd+2NHKbtgWNZtbLQTZ0JzTuk0ahKnK/aC+NPTbKPKzQ0ZFqiY1m lPpwadxtzLTksiP9qpfLY7vqf0TODh0dZBJyGZlBpoPk0rBh9slgz9S9DG7nqIaODrj8A5l3iGIu MyuIzKjLRpLqs0c7Eb30mYjSxE4IZ2TbEeR4sY7ThAETLvTdYRrKHzw4TEPLx0CO1x+GFA62Hzyz 74HB5VZiokrvU69daX7N3fUdZJBsp70Zfzn2Cah8P8RxRK4fLkSeHy5Ejh8uDs3vq0vK77v6w/P7 ELhS7g0TGcxg2LGRIWSej+QHHj2LWLyZ1J4kjs6CCJClusdJ3CMDcoR3+td6ZKAc+j25GoQMfGuH 5seXChCz4Xp2v71ldlj8inYndeVqfEIudQlSXZczY3tLSKkVwsjnBaA2yDglL/WpKhU+zOjS2OHS vk+18hKH7HNJEg+7VzgieGEi4kL3UaPAjahRfJuL5yHwzlWJ8Ry7qmgjgMdkFqTHuD8CmfTzS7lD JoYeRN+LeaBL6xfIsNatO1Fidejo2JvIPYvM2JsaU7ll6Nm1se0xwprgIbkdI3SfRnZ4stnuxKrv bVqgrLTHp6Tt3w/A1b8+5b/GzsTu7KzQ0eE3KZlm+O1VSKa2BlQaZOxC7SA74TEy+0BN9fXbH4Ji u5TuvUT6QvbWcEIAtwo2PAHJ6iCjIlkZZWyTKO3lfTaSdV0/URb5w1mWJS5iUZSa/MJpVkfMJJiZ EbNjg1nHIPU822+tExvHQzJ6hWYtRdMMn70O0eyJFmqWsd/1+yrGG9xvcGqiZTpIqIhWRgmPR7QR Y9y3zbky8GJsEG75vgNuw+40Zxlz0WZ82WUed8u17FmYui/EnmU6zCXQTOxWkqkpR0cz5uLxrUHq ibYnWkW0OvolRVM79rZPZ3l2V0vH+tWi2b16H+Nr6Ym2J9rvnhZxcqLVcSVJtLGMKZ2EaD2cw6Uc w2q1HcqzAUJi0qN8qZyi3QuVj6l0ap/KbUwWu2k0wF8ro5inwTJBs3qM1OD2bmObjpx7wyfFYLP6 hmSeMqChWXZbMrvXbk+y/e55cVjToSkbBxzJZJLsCY4eDJmO1BjJGzgg8ISM4DFsqwcnwfYK4wDH QLSNW9dNXJ3Y5SOY3Kdv3J/d9mB/T5++8ZD0DZ3EtDfq9Irzu5ADIfVFEyLMPWxH9804OLxGZHOE SRKJ9Of7bI7EdXAQFfdisT6/q324Yw8QBxwr9KjMT57fpU2nNw0QOkBqAsQpo6TYuZPAWyyCyYnj QJ1oOcj7DNDdWSk9QhwVIbQJ+5YRgk60FS4nEyFOGqxmLFFnfEUOMk82ECJOAm1k9DpEr0PgdPCH HU34eB1CG9tvGiF0VN1ECHP/7bGNjCBJ+DHcFGRP4q1fRuiNjF6FaOf2ngwgtKn9MgECLkv+Oy58 q5z80Rn6pRjzPa7Nn8b58DsAAAD//wMAUEsDBBQABgAIAAAAIQAdUapj2gAAAAUBAAAPAAAAZHJz L2Rvd25yZXYueG1sTI/BTsMwEETvSPyDtUjcqN0iKhTiVKhSOZVDQj/AjZckTbyOYjd1/54tF7is ZjWrmbf5JrlBzDiFzpOG5UKBQKq97ajRcPjaPb2CCNGQNYMn1HDFAJvi/i43mfUXKnGuYiM4hEJm NLQxjpmUoW7RmbDwIxJ7335yJvI6NdJO5sLhbpArpdbSmY64oTUjblus++rsNJzk7lp+bEs89fvP prdVWu/npPXjQ3p/AxExxb9juOEzOhTMdPRnskEMGviR+DvZW70sn0Ecb0IpkEUu/9MXPwAAAP// AwBQSwECLQAUAAYACAAAACEAtoM4kv4AAADhAQAAEwAAAAAAAAAAAAAAAAAAAAAAW0NvbnRlbnRf VHlwZXNdLnhtbFBLAQItABQABgAIAAAAIQA4/SH/1gAAAJQBAAALAAAAAAAAAAAAAAAAAC8BAABf cmVscy8ucmVsc1BLAQItABQABgAIAAAAIQCg5Pj0bwoAAGJnAAAOAAAAAAAAAAAAAAAAAC4CAABk cnMvZTJvRG9jLnhtbFBLAQItABQABgAIAAAAIQAdUapj2gAAAAUBAAAPAAAAAAAAAAAAAAAAAMkM AABkcnMvZG93bnJldi54bWxQSwUGAAAAAAQABADzAAAA0A0AAAAA ">
                <v:shape id="_x0000_s1027" type="#_x0000_t75" style="position:absolute;width:15957;height:15875;visibility:visible;mso-wrap-style:square">
                  <v:fill o:detectmouseclick="t"/>
                  <v:path o:connecttype="none"/>
                </v:shape>
                <v:shape id="Freeform 558" o:spid="_x0000_s1028" style="position:absolute;left:13658;top:8337;width:718;height:597;visibility:visible;mso-wrap-style:square;v-text-anchor:top" coordsize="113,9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3aItMUA AADcAAAADwAAAGRycy9kb3ducmV2LnhtbESPQWsCMRSE7wX/Q3iF3jRboWK3RlFBsBdht2Vpb4/N M7u4eVmTqNt/3xSEHoeZ+YZZrAbbiSv50DpW8DzJQBDXTrdsFHx+7MZzECEia+wck4IfCrBajh4W mGt344KuZTQiQTjkqKCJsc+lDHVDFsPE9cTJOzpvMSbpjdQebwluOznNspm02HJaaLCnbUP1qbxY Bd/R6+pcHcoCz8di02/NV/lulHp6HNZvICIN8T98b++1gpf5K/ydSUdALn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Tdoi0xQAAANwAAAAPAAAAAAAAAAAAAAAAAJgCAABkcnMv ZG93bnJldi54bWxQSwUGAAAAAAQABAD1AAAAigMAAAAA " path="m113,47l,94,38,47,,,113,47xe" fillcolor="black" stroked="f">
                  <v:path arrowok="t" o:connecttype="custom" o:connectlocs="71755,29845;0,59690;24130,29845;0,0;71755,29845" o:connectangles="0,0,0,0,0"/>
                </v:shape>
                <v:shape id="Freeform 559" o:spid="_x0000_s1029" style="position:absolute;left:7086;top:1397;width:597;height:717;visibility:visible;mso-wrap-style:square;v-text-anchor:top" coordsize="94,1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nLmq8MA AADcAAAADwAAAGRycy9kb3ducmV2LnhtbESPwWrDMBBE74H+g9hCb7HsQBvbjRJKoSY9Ogn0ulgb y9RaGUlNnL+vCoUch5l5w2x2sx3FhXwYHCsoshwEcef0wL2C0/FjWYIIEVnj6JgU3CjAbvuw2GCt 3ZVbuhxiLxKEQ40KTIxTLWXoDFkMmZuIk3d23mJM0vdSe7wmuB3lKs9fpMWB04LBid4Ndd+HH6tg 3bZNZarC3z6bfXn+KleNMY1ST4/z2yuISHO8h//be63guSrg70w6AnL7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CnLmq8MAAADcAAAADwAAAAAAAAAAAAAAAACYAgAAZHJzL2Rv d25yZXYueG1sUEsFBgAAAAAEAAQA9QAAAIgDAAAAAA== " path="m47,l94,113,47,75,,113,47,xe" fillcolor="black" stroked="f">
                  <v:path arrowok="t" o:connecttype="custom" o:connectlocs="29845,0;59690,71755;29845,47625;0,71755;29845,0" o:connectangles="0,0,0,0,0"/>
                </v:shape>
                <v:oval id="Oval 560" o:spid="_x0000_s1030" style="position:absolute;left:2254;top:3467;width:10261;height:103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hBHH8YA AADcAAAADwAAAGRycy9kb3ducmV2LnhtbESP0WrCQBRE3wX/YbmFvkjdKBjbNBsRqRhEBG0/4DZ7 m4Rm74bsatJ+fbcg+DjMzBkmXQ2mEVfqXG1ZwWwagSAurK65VPDxvn16BuE8ssbGMin4IQerbDxK MdG25xNdz74UAcIuQQWV920ipSsqMuimtiUO3pftDPogu1LqDvsAN42cR1EsDdYcFipsaVNR8X2+ GAVv+2Nv6/yQx/x73EUT/dlgvFTq8WFYv4LwNPh7+NbOtYLFyxz+z4QjILM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QhBHH8YAAADcAAAADwAAAAAAAAAAAAAAAACYAgAAZHJz L2Rvd25yZXYueG1sUEsFBgAAAAAEAAQA9QAAAIsDAAAAAA== " filled="f" strokeweight=".5pt">
                  <v:stroke joinstyle="miter"/>
                </v:oval>
                <v:line id="Line 561" o:spid="_x0000_s1031" style="position:absolute;visibility:visible;mso-wrap-style:square" from="7385,1397" to="7391,152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ntHLMEAAADcAAAADwAAAGRycy9kb3ducmV2LnhtbESPQYvCMBSE74L/ITzBm6bqumg1igiC eFO790fzbKvNS0mitv9+s7DgcZiZb5j1tjW1eJHzlWUFk3ECgji3uuJCQXY9jBYgfEDWWFsmBR15 2G76vTWm2r75TK9LKESEsE9RQRlCk0rp85IM+rFtiKN3s85giNIVUjt8R7ip5TRJvqXBiuNCiQ3t S8ofl6dRgKfk9JN11/mtRvN177Kl03et1HDQ7lYgArXhE/5vH7WC+XIGf2fiEZCbX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Ge0cswQAAANwAAAAPAAAAAAAAAAAAAAAA AKECAABkcnMvZG93bnJldi54bWxQSwUGAAAAAAQABAD5AAAAjwMAAAAA " strokeweight=".5pt">
                  <v:stroke joinstyle="miter"/>
                </v:line>
                <v:line id="Line 562" o:spid="_x0000_s1032" style="position:absolute;visibility:visible;mso-wrap-style:square" from="660,8636" to="14376,8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ZLfWMEAAADcAAAADwAAAGRycy9kb3ducmV2LnhtbESPT4vCMBTE78J+h/CEvWmqqGjXVBZB WLyp9f5onv2zzUtJorbffrMgeBxm5jfMdtebVjzI+dqygtk0AUFcWF1zqSC/HCZrED4ga2wtk4KB POyyj9EWU22ffKLHOZQiQtinqKAKoUul9EVFBv3UdsTRu1lnMETpSqkdPiPctHKeJCtpsOa4UGFH +4qK3/PdKMBjcrzmw2V5a9EsmiHfON1opT7H/fcXiEB9eIdf7R+tYLlZwP+ZeARk9g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Jkt9YwQAAANwAAAAPAAAAAAAAAAAAAAAA AKECAABkcnMvZG93bnJldi54bWxQSwUGAAAAAAQABAD5AAAAjwMAAAAA " strokeweight=".5pt">
                  <v:stroke joinstyle="miter"/>
                </v:line>
                <v:line id="Line 563" o:spid="_x0000_s1033" style="position:absolute;visibility:visible;mso-wrap-style:square" from="7385,1397" to="7683,21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t56w8EAAADcAAAADwAAAGRycy9kb3ducmV2LnhtbESPQYvCMBSE78L+h/AWvNlUsbJ2jbIs LCze1Hp/NM+22ryUJGr7740geBxm5htmtelNK27kfGNZwTRJQRCXVjdcKSgOf5MvED4ga2wtk4KB PGzWH6MV5treeUe3fahEhLDPUUEdQpdL6cuaDPrEdsTRO1lnMETpKqkd3iPctHKWpgtpsOG4UGNH vzWVl/3VKMBtuj0WwyE7tWjm56FYOn3WSo0/+59vEIH68A6/2v9aQbbM4HkmHgG5f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m3nrDwQAAANwAAAAPAAAAAAAAAAAAAAAA AKECAABkcnMvZG93bnJldi54bWxQSwUGAAAAAAQABAD5AAAAjwMAAAAA " strokeweight=".5pt">
                  <v:stroke joinstyle="miter"/>
                </v:line>
                <v:line id="Line 564" o:spid="_x0000_s1034" style="position:absolute;flip:x y;visibility:visible;mso-wrap-style:square" from="7385,1873" to="7683,21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P2hJMQAAADcAAAADwAAAGRycy9kb3ducmV2LnhtbESPQWvCQBSE7wX/w/KE3urGUkONrlKk AQ9ejPX+zD6zwezbkN3G2F/fFQSPw8x8wyzXg21ET52vHSuYThIQxKXTNVcKfg752ycIH5A1No5J wY08rFejlyVm2l15T30RKhEh7DNUYEJoMyl9aciin7iWOHpn11kMUXaV1B1eI9w28j1JUmmx5rhg sKWNofJS/FoFG7P7PuX53+2w7ctjWuDcfLRaqdfx8LUAEWgIz/CjvdUKZvMU7mfiEZCr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g/aEkxAAAANwAAAAPAAAAAAAAAAAA AAAAAKECAABkcnMvZG93bnJldi54bWxQSwUGAAAAAAQABAD5AAAAkgMAAAAA " strokeweight=".5pt">
                  <v:stroke joinstyle="miter"/>
                </v:line>
                <v:line id="Line 565" o:spid="_x0000_s1035" style="position:absolute;flip:x;visibility:visible;mso-wrap-style:square" from="7086,1873" to="7385,21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KIaccQAAADcAAAADwAAAGRycy9kb3ducmV2LnhtbESPwWrDMBBE74X+g9hCb42cQOPEjRJK IcUQcrCdD9hYG8uNtTKWGrt/XwUKPQ4z84bZ7CbbiRsNvnWsYD5LQBDXTrfcKDhV+5cVCB+QNXaO ScEPedhtHx82mGk3ckG3MjQiQthnqMCE0GdS+tqQRT9zPXH0Lm6wGKIcGqkHHCPcdnKRJEtpseW4 YLCnD0P1tfy2Co6rqsBDXqSo6ZLj1+fZcH1W6vlpen8DEWgK/+G/dq4VvK5TuJ+JR0Bu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cohpxxAAAANwAAAAPAAAAAAAAAAAA AAAAAKECAABkcnMvZG93bnJldi54bWxQSwUGAAAAAAQABAD5AAAAkgMAAAAA " strokeweight=".5pt">
                  <v:stroke joinstyle="miter"/>
                </v:line>
                <v:line id="Line 566" o:spid="_x0000_s1036" style="position:absolute;flip:y;visibility:visible;mso-wrap-style:square" from="7086,1397" to="7385,21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T2OA78AAADcAAAADwAAAGRycy9kb3ducmV2LnhtbERPzYrCMBC+C75DGGFvmrqwq1ajiLBS WPbQ6gOMzdhUm0lpota3N4cFjx/f/2rT20bcqfO1YwXTSQKCuHS65krB8fAznoPwAVlj45gUPMnD Zj0crDDV7sE53YtQiRjCPkUFJoQ2ldKXhiz6iWuJI3d2ncUQYVdJ3eEjhttGfibJt7RYc2ww2NLO UHktblbB3/yQ42+Wz1DTOcPL/mS4PCn1Meq3SxCB+vAW/7szreBrEdfGM/EIyPUL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T2OA78AAADcAAAADwAAAAAAAAAAAAAAAACh AgAAZHJzL2Rvd25yZXYueG1sUEsFBgAAAAAEAAQA+QAAAI0DAAAAAA== " strokeweight=".5pt">
                  <v:stroke joinstyle="miter"/>
                </v:line>
                <v:line id="Line 567" o:spid="_x0000_s1037" style="position:absolute;flip:x;visibility:visible;mso-wrap-style:square" from="13658,8636" to="14376,89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nErmMMAAADcAAAADwAAAGRycy9kb3ducmV2LnhtbESP3YrCMBSE74V9h3AWvNN0hfWnGmUR dimIF1Uf4Ngcm2pzUpqs1rc3guDlMDPfMItVZ2txpdZXjhV8DRMQxIXTFZcKDvvfwRSED8gaa8ek 4E4eVsuP3gJT7W6c03UXShEh7FNUYEJoUil9YciiH7qGOHon11oMUbal1C3eItzWcpQkY2mx4rhg sKG1oeKy+7cKttN9jpssn6CmU4bnv6Ph4qhU/7P7mYMI1IV3+NXOtILv2QyeZ+IRkMsH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JxK5jDAAAA3AAAAA8AAAAAAAAAAAAA AAAAoQIAAGRycy9kb3ducmV2LnhtbFBLBQYAAAAABAAEAPkAAACRAwAAAAA= " strokeweight=".5pt">
                  <v:stroke joinstyle="miter"/>
                </v:line>
                <v:line id="Line 568" o:spid="_x0000_s1038" style="position:absolute;flip:y;visibility:visible;mso-wrap-style:square" from="13658,8636" to="13900,89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GR2/r0AAADcAAAADwAAAGRycy9kb3ducmV2LnhtbERPy6rCMBDdC/5DGMGdprpQqUYRQSmI i6ofMDZjU20mpYna+/c3C8Hl4bxXm87W4k2trxwrmIwTEMSF0xWXCq6X/WgBwgdkjbVjUvBHHjbr fm+FqXYfzul9DqWIIexTVGBCaFIpfWHIoh+7hjhyd9daDBG2pdQtfmK4reU0SWbSYsWxwWBDO0PF 8/yyCk6LS47HLJ+jpnuGj8PNcHFTajjotksQgbrwE3/dmVYwS+L8eCYeAbn+Bw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GBkdv69AAAA3AAAAA8AAAAAAAAAAAAAAAAAoQIA AGRycy9kb3ducmV2LnhtbFBLBQYAAAAABAAEAPkAAACLAwAAAAA= " strokeweight=".5pt">
                  <v:stroke joinstyle="miter"/>
                </v:line>
                <v:line id="Line 569" o:spid="_x0000_s1039" style="position:absolute;flip:x y;visibility:visible;mso-wrap-style:square" from="13658,8337" to="13900,8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DvNq8QAAADcAAAADwAAAGRycy9kb3ducmV2LnhtbESPQWvCQBSE74L/YXmF3nQTKaGmrqGI AQ+9NOr9NfvMBrNvQ3aNsb++Wyj0OMzMN8ymmGwnRhp861hBukxAENdOt9woOB3LxSsIH5A1do5J wYM8FNv5bIO5dnf+pLEKjYgQ9jkqMCH0uZS+NmTRL11PHL2LGyyGKIdG6gHvEW47uUqSTFpsOS4Y 7GlnqL5WN6tgZz72X2X5/TgexvqcVbg2L71W6vlpen8DEWgK/+G/9kEryJIUfs/EIyC3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cO82rxAAAANwAAAAPAAAAAAAAAAAA AAAAAKECAABkcnMvZG93bnJldi54bWxQSwUGAAAAAAQABAD5AAAAkgMAAAAA " strokeweight=".5pt">
                  <v:stroke joinstyle="miter"/>
                </v:line>
                <v:line id="Line 570" o:spid="_x0000_s1040" style="position:absolute;visibility:visible;mso-wrap-style:square" from="13658,8337" to="14376,8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hgWTMEAAADcAAAADwAAAGRycy9kb3ducmV2LnhtbESPQYvCMBSE74L/ITzBmyaKinaNIsLC 4k2t90fzbOs2LyWJ2v77zcLCHoeZ+YbZ7jvbiBf5UDvWMJsqEMSFMzWXGvLr52QNIkRkg41j0tBT gP1uONhiZtybz/S6xFIkCIcMNVQxtpmUoajIYpi6ljh5d+ctxiR9KY3Hd4LbRs6VWkmLNaeFCls6 VlR8X55WA57U6Zb31+W9Qbt49PnGm4fRejzqDh8gInXxP/zX/jIaVmoOv2fSEZC7H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aGBZMwQAAANwAAAAPAAAAAAAAAAAAAAAA AKECAABkcnMvZG93bnJldi54bWxQSwUGAAAAAAQABAD5AAAAjwMAAAAA " strokeweight=".5pt">
                  <v:stroke joinstyle="miter"/>
                </v:line>
                <v:rect id="Rectangle 571" o:spid="_x0000_s1041" style="position:absolute;left:7804;top:806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GPs/MEA AADcAAAADwAAAGRycy9kb3ducmV2LnhtbESP3WoCMRSE74W+QzhC7zTRgsjWKCIIVnrj6gMcNmd/ aHKyJKm7fXtTELwcZuYbZrMbnRV3CrHzrGExVyCIK286bjTcrsfZGkRMyAatZ9LwRxF227fJBgvj B77QvUyNyBCOBWpoU+oLKWPVksM49z1x9mofHKYsQyNNwCHDnZVLpVbSYcd5ocWeDi1VP+Wv0yCv 5XFYlzYof17W3/brdKnJa/0+HfefIBKN6RV+tk9Gw0p9wP+ZfATk9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Fhj7Pz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1B66CE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27" type="#_x0000_t75" style="width:16.3pt;height:13.15pt" o:ole="">
                              <v:imagedata r:id="rId1004" o:title=""/>
                            </v:shape>
                            <o:OLEObject Type="Embed" ProgID="Equation.DSMT4" ShapeID="_x0000_i2327" DrawAspect="Content" ObjectID="_1630236295" r:id="rId10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72" o:spid="_x0000_s1042" style="position:absolute;left:6134;top:8718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4p0iMEA AADcAAAADwAAAGRycy9kb3ducmV2LnhtbESP3WoCMRSE74W+QzhC7zRRisjWKCIIVnrj6gMcNmd/ aHKyJKm7fXtTELwcZuYbZrMbnRV3CrHzrGExVyCIK286bjTcrsfZGkRMyAatZ9LwRxF227fJBgvj B77QvUyNyBCOBWpoU+oLKWPVksM49z1x9mofHKYsQyNNwCHDnZVLpVbSYcd5ocWeDi1VP+Wv0yCv 5XFYlzYof17W3/brdKnJa/0+HfefIBKN6RV+tk9Gw0p9wP+ZfATk9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eKdIj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1B66C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573" o:spid="_x0000_s1043" style="position:absolute;left:1993;top:8369;width:527;height:533" coordorigin="314,1318" coordsize="83,8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xn0ocQAAADcAAAADwAAAGRycy9kb3ducmV2LnhtbESPQYvCMBSE74L/ITzB m6bdRZGuUUTWxYMI1oVlb4/m2Rabl9LEtv57Iwgeh5n5hlmue1OJlhpXWlYQTyMQxJnVJecKfs+7 yQKE88gaK8uk4E4O1qvhYImJth2fqE19LgKEXYIKCu/rREqXFWTQTW1NHLyLbQz6IJtc6ga7ADeV /IiiuTRYclgosKZtQdk1vRkFPx12m8/4uz1cL9v7/3l2/DvEpNR41G++QHjq/Tv8au+1gnk0g+eZ cATk6gE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mxn0ocQAAADcAAAA DwAAAAAAAAAAAAAAAACqAgAAZHJzL2Rvd25yZXYueG1sUEsFBgAAAAAEAAQA+gAAAJsDAAAAAA== ">
                  <v:oval id="Oval 574" o:spid="_x0000_s1044" style="position:absolute;left:314;top:1318;width:83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LUOMcMA AADcAAAADwAAAGRycy9kb3ducmV2LnhtbESPzWrDMBCE74W8g9hCbo3cHkxwooQQCJie8lPodZE2 lltr5UiK4+Tpq0Khx2FmvmGW69F1YqAQW88KXmcFCGLtTcuNgo/T7mUOIiZkg51nUnCnCOvV5GmJ lfE3PtBwTI3IEI4VKrAp9ZWUUVtyGGe+J87e2QeHKcvQSBPwluGuk29FUUqHLecFiz1tLenv49Up eHfDXte9Dag35f7zy17qh7woNX0eNwsQicb0H/5r10ZBWZTweyYfAbn6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/LUOMcMAAADcAAAADwAAAAAAAAAAAAAAAACYAgAAZHJzL2Rv d25yZXYueG1sUEsFBgAAAAAEAAQA9QAAAIgDAAAAAA== " fillcolor="black" strokeweight="0"/>
                  <v:oval id="Oval 575" o:spid="_x0000_s1045" style="position:absolute;left:314;top:1318;width:83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zBlFMYA AADcAAAADwAAAGRycy9kb3ducmV2LnhtbESPT2vCQBTE74LfYXlCL1I3FaohdRXxD7T2ZCyeH9nX JJh9m+5uTfTTdwuFHoeZ+Q2zWPWmEVdyvras4GmSgCAurK65VPBx2j+mIHxA1thYJgU38rBaDgcL zLTt+EjXPJQiQthnqKAKoc2k9EVFBv3EtsTR+7TOYIjSlVI77CLcNHKaJDNpsOa4UGFLm4qKS/5t FOjpc5eud/y2vZ/H4/N8/0Xm/aDUw6hfv4AI1If/8F/7VSuYJXP4PROPgFz+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2zBlFMYAAADcAAAADwAAAAAAAAAAAAAAAACYAgAAZHJz L2Rvd25yZXYueG1sUEsFBgAAAAAEAAQA9QAAAIsDAAAAAA== " filled="f" strokeweight=".65pt">
                    <v:stroke joinstyle="miter"/>
                  </v:oval>
                </v:group>
                <v:group id="Group 576" o:spid="_x0000_s1046" style="position:absolute;left:12249;top:8369;width:527;height:533" coordorigin="1929,1318" coordsize="83,8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RhbP8MAAADcAAAADwAAAGRycy9kb3ducmV2LnhtbERPTWvCQBC9F/wPywi9 1U2UikTXIGKlByk0EcTbkB2TkOxsyG6T+O+7h0KPj/e9SyfTioF6V1tWEC8iEMSF1TWXCq75x9sG hPPIGlvLpOBJDtL97GWHibYjf9OQ+VKEEHYJKqi87xIpXVGRQbewHXHgHrY36APsS6l7HEO4aeUy itbSYM2hocKOjhUVTfZjFJxHHA+r+DRcmsfxec/fv26XmJR6nU+HLQhPk/8X/7k/tYJ1FNaGM+EI yP0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1GFs/wwAAANwAAAAP AAAAAAAAAAAAAAAAAKoCAABkcnMvZG93bnJldi54bWxQSwUGAAAAAAQABAD6AAAAmgMAAAAA ">
                  <v:oval id="Oval 577" o:spid="_x0000_s1047" style="position:absolute;left:1929;top:1318;width:83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SqaQ8MA AADcAAAADwAAAGRycy9kb3ducmV2LnhtbESPQWsCMRSE7wX/Q3iCt5ptD0u7GkUKhaUntQWvj+S5 Wd28rEm6rv76plDocZiZb5jlenSdGCjE1rOCp3kBglh703Kj4Ovz/fEFREzIBjvPpOBGEdarycMS K+OvvKNhnxqRIRwrVGBT6ispo7bkMM59T5y9ow8OU5ahkSbgNcNdJ5+LopQOW84LFnt6s6TP+2+n 4MMNW133NqDelNvDyV7qu7woNZuOmwWIRGP6D/+1a6OgLF7h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jSqaQ8MAAADcAAAADwAAAAAAAAAAAAAAAACYAgAAZHJzL2Rv d25yZXYueG1sUEsFBgAAAAAEAAQA9QAAAIgDAAAAAA== " fillcolor="black" strokeweight="0"/>
                  <v:oval id="Oval 578" o:spid="_x0000_s1048" style="position:absolute;left:1929;top:1318;width:83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QBrvcMA AADcAAAADwAAAGRycy9kb3ducmV2LnhtbERPTWvCQBC9F/wPywhepG4M1IbUVUQNtHpqWnIestMk NDsbs6tJ++u7B6HHx/teb0fTihv1rrGsYLmIQBCXVjdcKfj8yB4TEM4ja2wtk4IfcrDdTB7WmGo7 8Dvdcl+JEMIuRQW1910qpStrMugWtiMO3JftDfoA+0rqHocQbloZR9FKGmw4NNTY0b6m8ju/GgU6 fhqS3ZHfDr/FfF48Zxcy55NSs+m4ewHhafT/4rv7VStYLcP8cCYcAbn5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0QBrvcMAAADcAAAADwAAAAAAAAAAAAAAAACYAgAAZHJzL2Rv d25yZXYueG1sUEsFBgAAAAAEAAQA9QAAAIgDAAAAAA== " filled="f" strokeweight=".65pt">
                    <v:stroke joinstyle="miter"/>
                  </v:oval>
                </v:group>
                <v:group id="Group 579" o:spid="_x0000_s1049" style="position:absolute;left:7118;top:13538;width:533;height:533" coordorigin="1121,2132" coordsize="84,8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ftkf8UAAADcAAAADwAAAGRycy9kb3ducmV2LnhtbESPQWvCQBSE74X+h+UJ vdXNWhSJriJSxYMUGoXS2yP7TILZtyG7JvHfu0Khx2FmvmGW68HWoqPWV441qHECgjh3puJCw/m0 e5+D8AHZYO2YNNzJw3r1+rLE1Liev6nLQiEihH2KGsoQmlRKn5dk0Y9dQxy9i2sthijbQpoW+wi3 tZwkyUxarDgulNjQtqT8mt2shn2P/eZDfXbH62V7/z1Nv36OirR+Gw2bBYhAQ/gP/7UPRsNMKXie iUdArh4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GH7ZH/FAAAA3AAA AA8AAAAAAAAAAAAAAAAAqgIAAGRycy9kb3ducmV2LnhtbFBLBQYAAAAABAAEAPoAAACcAwAAAAA= ">
                  <v:oval id="Oval 580" o:spid="_x0000_s1050" style="position:absolute;left:1122;top:2132;width:83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lee78MA AADcAAAADwAAAGRycy9kb3ducmV2LnhtbESPQWsCMRSE74X+h/AK3mpWD0tZjSKFwtKT2kKvj+S5 Wd28rEm6rv56IxR6HGbmG2a5Hl0nBgqx9axgNi1AEGtvWm4UfH99vL6BiAnZYOeZFFwpwnr1/LTE yvgL72jYp0ZkCMcKFdiU+krKqC05jFPfE2fv4IPDlGVopAl4yXDXyXlRlNJhy3nBYk/vlvRp/+sU fLphq+veBtSbcvtztOf6Js9KTV7GzQJEojH9h//atVFQzubwOJOPgFzd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Blee78MAAADcAAAADwAAAAAAAAAAAAAAAACYAgAAZHJzL2Rv d25yZXYueG1sUEsFBgAAAAAEAAQA9QAAAIgDAAAAAA== " fillcolor="black" strokeweight="0"/>
                  <v:oval id="Oval 581" o:spid="_x0000_s1051" style="position:absolute;left:1121;top:2132;width:84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dL1ysYA AADcAAAADwAAAGRycy9kb3ducmV2LnhtbESPQWvCQBSE74L/YXmCF9GNFq2kWUW0Qqunasn5kX0m wezbmN2atL++Wyh4HGbmGyZZd6YSd2pcaVnBdBKBIM6sLjlX8Hnej5cgnEfWWFkmBd/kYL3q9xKM tW35g+4nn4sAYRejgsL7OpbSZQUZdBNbEwfvYhuDPsgml7rBNsBNJWdRtJAGSw4LBda0LSi7nr6M Aj2bt8vNK7/vftLRKH3e38gcD0oNB93mBYSnzj/C/+03rWAxfYK/M+EIyNUv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IdL1ysYAAADcAAAADwAAAAAAAAAAAAAAAACYAgAAZHJz L2Rvd25yZXYueG1sUEsFBgAAAAAEAAQA9QAAAIsDAAAAAA== " filled="f" strokeweight=".65pt">
                    <v:stroke joinstyle="miter"/>
                  </v:oval>
                </v:group>
                <v:group id="Group 582" o:spid="_x0000_s1052" style="position:absolute;left:7118;top:3200;width:533;height:533" coordorigin="1121,504" coordsize="84,8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YzH58YAAADcAAAADwAAAGRycy9kb3ducmV2LnhtbESPT2vCQBTE7wW/w/KE 3uomtpWSuoqIlh5CwUQovT2yzySYfRuya/58+26h4HGYmd8w6+1oGtFT52rLCuJFBIK4sLrmUsE5 Pz69gXAeWWNjmRRM5GC7mT2sMdF24BP1mS9FgLBLUEHlfZtI6YqKDLqFbYmDd7GdQR9kV0rd4RDg ppHLKFpJgzWHhQpb2ldUXLObUfAx4LB7jg99er3sp5/89es7jUmpx/m4ewfhafT38H/7UytYxS/w dyYcAbn5B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xjMfnxgAAANwA AAAPAAAAAAAAAAAAAAAAAKoCAABkcnMvZG93bnJldi54bWxQSwUGAAAAAAQABAD6AAAAnQMAAAAA ">
                  <v:oval id="Oval 583" o:spid="_x0000_s1053" style="position:absolute;left:1122;top:504;width:83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b4Gm8MA AADcAAAADwAAAGRycy9kb3ducmV2LnhtbESPQWsCMRSE74X+h/AK3mrWgktZjSJCYfFkbcHrI3nd bN28rElcV399Uyj0OMzMN8xyPbpODBRi61nBbFqAINbetNwo+Px4e34FEROywc4zKbhRhPXq8WGJ lfFXfqfhkBqRIRwrVGBT6ispo7bkME59T5y9Lx8cpixDI03Aa4a7Tr4URSkdtpwXLPa0taRPh4tT sHPDXte9Dag35f74bc/1XZ6VmjyNmwWIRGP6D/+1a6OgnM3h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ib4Gm8MAAADcAAAADwAAAAAAAAAAAAAAAACYAgAAZHJzL2Rv d25yZXYueG1sUEsFBgAAAAAEAAQA9QAAAIgDAAAAAA== " fillcolor="black" strokeweight="0"/>
                  <v:oval id="Oval 584" o:spid="_x0000_s1054" style="position:absolute;left:1121;top:504;width:84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aVWUsUA AADcAAAADwAAAGRycy9kb3ducmV2LnhtbESPQWvCQBSE7wX/w/KEXsRsFBolZhWxFVp7qornR/aZ BLNv0+zWpP31riD0OMzMN0y26k0trtS6yrKCSRSDIM6trrhQcDxsx3MQziNrrC2Tgl9ysFoOnjJM te34i657X4gAYZeigtL7JpXS5SUZdJFtiIN3tq1BH2RbSN1iF+CmltM4TqTBisNCiQ1tSsov+x+j QE9fuvn6jT9e/06j0Wm2/SbzuVPqedivFyA89f4//Gi/awXJJIH7mXAE5PIGAAD//wMAUEsBAi0A FAAGAAgAAAAhAPD3irv9AAAA4gEAABMAAAAAAAAAAAAAAAAAAAAAAFtDb250ZW50X1R5cGVzXS54 bWxQSwECLQAUAAYACAAAACEAMd1fYdIAAACPAQAACwAAAAAAAAAAAAAAAAAuAQAAX3JlbHMvLnJl bHNQSwECLQAUAAYACAAAACEAMy8FnkEAAAA5AAAAEAAAAAAAAAAAAAAAAAApAgAAZHJzL3NoYXBl eG1sLnhtbFBLAQItABQABgAIAAAAIQAxpVZSxQAAANwAAAAPAAAAAAAAAAAAAAAAAJgCAABkcnMv ZG93bnJldi54bWxQSwUGAAAAAAQABAD1AAAAigMAAAAA " filled="f" strokeweight=".65pt">
                    <v:stroke joinstyle="miter"/>
                  </v:oval>
                </v:group>
                <v:rect id="Rectangle 585" o:spid="_x0000_s1055" style="position:absolute;left:13138;top:6858;width:2292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oF8IsIA AADcAAAADwAAAGRycy9kb3ducmV2LnhtbESPzYoCMRCE78K+Q2jBm5PRgyuzRlkEQcWL4z5AM+n5 YZPOkGSd8e2NIOyxqKqvqM1utEbcyYfOsYJFloMgrpzuuFHwczvM1yBCRNZoHJOCBwXYbT8mGyy0 G/hK9zI2IkE4FKigjbEvpAxVSxZD5nri5NXOW4xJ+kZqj0OCWyOXeb6SFjtOCy32tG+p+i3/rAJ5 Kw/DujQ+d+dlfTGn47Ump9RsOn5/gYg0xv/wu33UClaLT3idSUdAb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igXwi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1B66CE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28" type="#_x0000_t75" style="width:18.15pt;height:10pt" o:ole="">
                              <v:imagedata r:id="rId1006" o:title=""/>
                            </v:shape>
                            <o:OLEObject Type="Embed" ProgID="Equation.DSMT4" ShapeID="_x0000_i2328" DrawAspect="Content" ObjectID="_1630236296" r:id="rId10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6" o:spid="_x0000_s1056" style="position:absolute;left:1003;top:699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x7oUL8A AADcAAAADwAAAGRycy9kb3ducmV2LnhtbERPy4rCMBTdC/5DuMLsbFoXItVYRBAcmY11PuDS3D4w uSlJxta/nywGZnk470M1WyNe5MPgWEGR5SCIG6cH7hR8Py7rHYgQkTUax6TgTQGq43JxwFK7ie/0 qmMnUgiHEhX0MY6llKHpyWLI3EicuNZ5izFB30ntcUrh1shNnm+lxYFTQ48jnXtqnvWPVSAf9WXa 1cbn7rZpv8zn9d6SU+pjNZ/2ICLN8V/8575qBdsirU1n0hGQx1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THuhQvwAAANwAAAAPAAAAAAAAAAAAAAAAAJgCAABkcnMvZG93bnJl di54bWxQSwUGAAAAAAQABAD1AAAAhAMAAAAA 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87" o:spid="_x0000_s1057" style="position:absolute;left:6019;top:1390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FJNy8IA AADcAAAADwAAAGRycy9kb3ducmV2LnhtbESPzYoCMRCE78K+Q2jBm5PRg7izRlkEQcWL4z5AM+n5 YZPOkGSd8e2NIOyxqKqvqM1utEbcyYfOsYJFloMgrpzuuFHwczvM1yBCRNZoHJOCBwXYbT8mGyy0 G/hK9zI2IkE4FKigjbEvpAxVSxZD5nri5NXOW4xJ+kZqj0OCWyOXeb6SFjtOCy32tG+p+i3/rAJ5 Kw/DujQ+d+dlfTGn47Ump9RsOn5/gYg0xv/wu33UClaLT3idSUdAb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Uk3L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588" o:spid="_x0000_s1058" style="position:absolute;left:11195;top:7092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wQu678A AADcAAAADwAAAGRycy9kb3ducmV2LnhtbERPy4rCMBTdC/MP4Q6403S6EKlGGQYKHXFj9QMuze2D SW5KkrH1781CcHk47/1xtkbcyYfBsYKvdQaCuHF64E7B7VqutiBCRNZoHJOCBwU4Hj4Weyy0m/hC 9zp2IoVwKFBBH+NYSBmaniyGtRuJE9c6bzEm6DupPU4p3BqZZ9lGWhw4NfQ40k9PzV/9bxXIa11O 29r4zJ3y9mx+q0tLTqnl5/y9AxFpjm/xy11pBZs8zU9n0hGQhy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jBC7rvwAAANwAAAAPAAAAAAAAAAAAAAAAAJgCAABkcnMvZG93bnJl di54bWxQSwUGAAAAAAQABAD1AAAAhAMAAAAA 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89" o:spid="_x0000_s1059" style="position:absolute;left:5994;top:198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EiLcMEA AADcAAAADwAAAGRycy9kb3ducmV2LnhtbESPzYoCMRCE74LvEFrYm2acg8hoFBEElb047gM0k54f TDpDEp3x7c3Cwh6LqvqK2u5Ha8SLfOgcK1guMhDEldMdNwp+7qf5GkSIyBqNY1LwpgD73XSyxUK7 gW/0KmMjEoRDgQraGPtCylC1ZDEsXE+cvNp5izFJ30jtcUhwa2SeZStpseO00GJPx5aqR/m0CuS9 PA3r0vjMXfP621zOt5qcUl+z8bABEWmM/+G/9lkrWOVL+D2TjoDcf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xIi3D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Quá dễ để nhận ra có 4 vị trí biểu diễn nghiệm của phương trình đã cho trên đường tròn lượng giác là A, B, C, D.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ách trắc nghiệm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2060" w:dyaOrig="620">
          <v:shape id="_x0000_i1523" type="#_x0000_t75" style="width:103.3pt;height:31.3pt" o:ole="">
            <v:imagedata r:id="rId1010" o:title=""/>
          </v:shape>
          <o:OLEObject Type="Embed" ProgID="Equation.DSMT4" ShapeID="_x0000_i1523" DrawAspect="Content" ObjectID="_1630235491" r:id="rId1011"/>
        </w:object>
      </w:r>
      <w:r w:rsidRPr="008D681C">
        <w:rPr>
          <w:sz w:val="20"/>
          <w:szCs w:val="20"/>
        </w:rPr>
        <w:t xml:space="preserve"> có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524" type="#_x0000_t75" style="width:10pt;height:13.15pt" o:ole="">
            <v:imagedata r:id="rId1012" o:title=""/>
          </v:shape>
          <o:OLEObject Type="Embed" ProgID="Equation.DSMT4" ShapeID="_x0000_i1524" DrawAspect="Content" ObjectID="_1630235492" r:id="rId1013"/>
        </w:object>
      </w:r>
      <w:r w:rsidRPr="008D681C">
        <w:rPr>
          <w:sz w:val="20"/>
          <w:szCs w:val="20"/>
        </w:rPr>
        <w:t xml:space="preserve"> vị trí biểu diễn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5.</w:t>
      </w:r>
      <w:r w:rsidRPr="008D681C">
        <w:rPr>
          <w:sz w:val="20"/>
          <w:szCs w:val="20"/>
        </w:rPr>
        <w:t xml:space="preserve"> Hỏi trên đoạn </w:t>
      </w:r>
      <w:r w:rsidR="00E402F3" w:rsidRPr="00E402F3">
        <w:rPr>
          <w:position w:val="-14"/>
          <w:sz w:val="20"/>
          <w:szCs w:val="20"/>
        </w:rPr>
        <w:object w:dxaOrig="1060" w:dyaOrig="400">
          <v:shape id="_x0000_i1525" type="#_x0000_t75" style="width:53.2pt;height:20.05pt" o:ole="">
            <v:imagedata r:id="rId1014" o:title=""/>
          </v:shape>
          <o:OLEObject Type="Embed" ProgID="Equation.DSMT4" ShapeID="_x0000_i1525" DrawAspect="Content" ObjectID="_1630235493" r:id="rId1015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8"/>
          <w:sz w:val="20"/>
          <w:szCs w:val="20"/>
        </w:rPr>
        <w:object w:dxaOrig="1520" w:dyaOrig="360">
          <v:shape id="_x0000_i1526" type="#_x0000_t75" style="width:75.75pt;height:18.15pt" o:ole="">
            <v:imagedata r:id="rId1016" o:title=""/>
          </v:shape>
          <o:OLEObject Type="Embed" ProgID="Equation.DSMT4" ShapeID="_x0000_i1526" DrawAspect="Content" ObjectID="_1630235494" r:id="rId1017"/>
        </w:object>
      </w:r>
      <w:r w:rsidRPr="008D681C">
        <w:rPr>
          <w:sz w:val="20"/>
          <w:szCs w:val="20"/>
        </w:rPr>
        <w:t xml:space="preserve"> có bao nhiêu nghiệm?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527" type="#_x0000_t75" style="width:30.05pt;height:13.75pt" o:ole="">
            <v:imagedata r:id="rId1018" o:title=""/>
          </v:shape>
          <o:OLEObject Type="Embed" ProgID="Equation.DSMT4" ShapeID="_x0000_i1527" DrawAspect="Content" ObjectID="_1630235495" r:id="rId101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528" type="#_x0000_t75" style="width:30.05pt;height:13.75pt" o:ole="">
            <v:imagedata r:id="rId1020" o:title=""/>
          </v:shape>
          <o:OLEObject Type="Embed" ProgID="Equation.DSMT4" ShapeID="_x0000_i1528" DrawAspect="Content" ObjectID="_1630235496" r:id="rId102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529" type="#_x0000_t75" style="width:30.05pt;height:13.75pt" o:ole="">
            <v:imagedata r:id="rId1022" o:title=""/>
          </v:shape>
          <o:OLEObject Type="Embed" ProgID="Equation.DSMT4" ShapeID="_x0000_i1529" DrawAspect="Content" ObjectID="_1630235497" r:id="rId102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530" type="#_x0000_t75" style="width:30.05pt;height:13.75pt" o:ole="">
            <v:imagedata r:id="rId1024" o:title=""/>
          </v:shape>
          <o:OLEObject Type="Embed" ProgID="Equation.DSMT4" ShapeID="_x0000_i1530" DrawAspect="Content" ObjectID="_1630235498" r:id="rId1025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4920" w:dyaOrig="620">
          <v:shape id="_x0000_i1531" type="#_x0000_t75" style="width:246.05pt;height:31.3pt" o:ole="">
            <v:imagedata r:id="rId1026" o:title=""/>
          </v:shape>
          <o:OLEObject Type="Embed" ProgID="Equation.DSMT4" ShapeID="_x0000_i1531" DrawAspect="Content" ObjectID="_1630235499" r:id="rId102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heo giả thiết, ta có </w:t>
      </w:r>
      <w:r w:rsidR="00E402F3" w:rsidRPr="00E402F3">
        <w:rPr>
          <w:position w:val="-24"/>
          <w:sz w:val="20"/>
          <w:szCs w:val="20"/>
        </w:rPr>
        <w:object w:dxaOrig="4840" w:dyaOrig="620">
          <v:shape id="_x0000_i1532" type="#_x0000_t75" style="width:242.3pt;height:31.3pt" o:ole="">
            <v:imagedata r:id="rId1028" o:title=""/>
          </v:shape>
          <o:OLEObject Type="Embed" ProgID="Equation.DSMT4" ShapeID="_x0000_i1532" DrawAspect="Content" ObjectID="_1630235500" r:id="rId102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2720" w:dyaOrig="460">
          <v:shape id="_x0000_i1533" type="#_x0000_t75" style="width:135.85pt;height:23.15pt" o:ole="">
            <v:imagedata r:id="rId1030" o:title=""/>
          </v:shape>
          <o:OLEObject Type="Embed" ProgID="Equation.DSMT4" ShapeID="_x0000_i1533" DrawAspect="Content" ObjectID="_1630235501" r:id="rId1031"/>
        </w:object>
      </w:r>
      <w:r w:rsidR="00326EB9" w:rsidRPr="008D681C">
        <w:rPr>
          <w:sz w:val="20"/>
          <w:szCs w:val="20"/>
        </w:rPr>
        <w:t xml:space="preserve">. Vậy có tất cả </w:t>
      </w:r>
      <w:r w:rsidRPr="00E402F3">
        <w:rPr>
          <w:position w:val="-6"/>
          <w:sz w:val="20"/>
          <w:szCs w:val="20"/>
        </w:rPr>
        <w:object w:dxaOrig="560" w:dyaOrig="279">
          <v:shape id="_x0000_i1534" type="#_x0000_t75" style="width:28.15pt;height:13.75pt" o:ole="">
            <v:imagedata r:id="rId1032" o:title=""/>
          </v:shape>
          <o:OLEObject Type="Embed" ProgID="Equation.DSMT4" ShapeID="_x0000_i1534" DrawAspect="Content" ObjectID="_1630235502" r:id="rId1033"/>
        </w:object>
      </w:r>
      <w:r w:rsidR="00326EB9" w:rsidRPr="008D681C">
        <w:rPr>
          <w:sz w:val="20"/>
          <w:szCs w:val="20"/>
        </w:rPr>
        <w:t xml:space="preserve"> giá trị nguyên của </w:t>
      </w:r>
      <w:r w:rsidRPr="00E402F3">
        <w:rPr>
          <w:position w:val="-6"/>
          <w:sz w:val="20"/>
          <w:szCs w:val="20"/>
        </w:rPr>
        <w:object w:dxaOrig="200" w:dyaOrig="279">
          <v:shape id="_x0000_i1535" type="#_x0000_t75" style="width:10pt;height:13.75pt" o:ole="">
            <v:imagedata r:id="rId1034" o:title=""/>
          </v:shape>
          <o:OLEObject Type="Embed" ProgID="Equation.DSMT4" ShapeID="_x0000_i1535" DrawAspect="Content" ObjectID="_1630235503" r:id="rId1035"/>
        </w:object>
      </w:r>
      <w:r w:rsidR="00326EB9" w:rsidRPr="008D681C">
        <w:rPr>
          <w:sz w:val="20"/>
          <w:szCs w:val="20"/>
        </w:rPr>
        <w:t xml:space="preserve"> tương ứng với có </w:t>
      </w:r>
      <w:r w:rsidRPr="00E402F3">
        <w:rPr>
          <w:position w:val="-6"/>
          <w:sz w:val="20"/>
          <w:szCs w:val="20"/>
        </w:rPr>
        <w:object w:dxaOrig="560" w:dyaOrig="279">
          <v:shape id="_x0000_i1536" type="#_x0000_t75" style="width:28.15pt;height:13.75pt" o:ole="">
            <v:imagedata r:id="rId1036" o:title=""/>
          </v:shape>
          <o:OLEObject Type="Embed" ProgID="Equation.DSMT4" ShapeID="_x0000_i1536" DrawAspect="Content" ObjectID="_1630235504" r:id="rId1037"/>
        </w:object>
      </w:r>
      <w:r w:rsidR="00326EB9" w:rsidRPr="008D681C">
        <w:rPr>
          <w:sz w:val="20"/>
          <w:szCs w:val="20"/>
        </w:rPr>
        <w:t xml:space="preserve"> nghiệm thỏa mãn yêu cầu bài toán.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6"/>
          <w:sz w:val="20"/>
          <w:szCs w:val="20"/>
        </w:rPr>
        <w:object w:dxaOrig="1140" w:dyaOrig="360">
          <v:shape id="_x0000_i1537" type="#_x0000_t75" style="width:56.95pt;height:18.15pt" o:ole="">
            <v:imagedata r:id="rId1038" o:title=""/>
          </v:shape>
          <o:OLEObject Type="Embed" ProgID="Equation.DSMT4" ShapeID="_x0000_i1537" DrawAspect="Content" ObjectID="_1630235505" r:id="rId1039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60" w:dyaOrig="680">
          <v:shape id="_x0000_i1538" type="#_x0000_t75" style="width:58.25pt;height:33.8pt" o:ole="">
            <v:imagedata r:id="rId1040" o:title=""/>
          </v:shape>
          <o:OLEObject Type="Embed" ProgID="Equation.DSMT4" ShapeID="_x0000_i1538" DrawAspect="Content" ObjectID="_1630235506" r:id="rId1041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579" w:dyaOrig="340">
          <v:shape id="_x0000_i1539" type="#_x0000_t75" style="width:78.9pt;height:16.9pt" o:ole="">
            <v:imagedata r:id="rId1042" o:title=""/>
          </v:shape>
          <o:OLEObject Type="Embed" ProgID="Equation.DSMT4" ShapeID="_x0000_i1539" DrawAspect="Content" ObjectID="_1630235507" r:id="rId1043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20" w:dyaOrig="279">
          <v:shape id="_x0000_i1540" type="#_x0000_t75" style="width:45.7pt;height:13.75pt" o:ole="">
            <v:imagedata r:id="rId1044" o:title=""/>
          </v:shape>
          <o:OLEObject Type="Embed" ProgID="Equation.DSMT4" ShapeID="_x0000_i1540" DrawAspect="Content" ObjectID="_1630235508" r:id="rId1045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040" w:dyaOrig="360">
          <v:shape id="_x0000_i1541" type="#_x0000_t75" style="width:51.95pt;height:18.15pt" o:ole="">
            <v:imagedata r:id="rId1046" o:title=""/>
          </v:shape>
          <o:OLEObject Type="Embed" ProgID="Equation.DSMT4" ShapeID="_x0000_i1541" DrawAspect="Content" ObjectID="_1630235509" r:id="rId104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2500" w:dyaOrig="620">
          <v:shape id="_x0000_i1542" type="#_x0000_t75" style="width:125.2pt;height:31.3pt" o:ole="">
            <v:imagedata r:id="rId1048" o:title=""/>
          </v:shape>
          <o:OLEObject Type="Embed" ProgID="Equation.DSMT4" ShapeID="_x0000_i1542" DrawAspect="Content" ObjectID="_1630235510" r:id="rId1049"/>
        </w:object>
      </w:r>
      <w:r w:rsidRPr="008D681C">
        <w:rPr>
          <w:sz w:val="20"/>
          <w:szCs w:val="20"/>
        </w:rPr>
        <w:t xml:space="preserve">. Mà </w:t>
      </w:r>
      <w:r w:rsidR="00E402F3" w:rsidRPr="00E402F3">
        <w:rPr>
          <w:position w:val="-24"/>
          <w:sz w:val="20"/>
          <w:szCs w:val="20"/>
        </w:rPr>
        <w:object w:dxaOrig="3420" w:dyaOrig="620">
          <v:shape id="_x0000_i1543" type="#_x0000_t75" style="width:170.9pt;height:31.3pt" o:ole="">
            <v:imagedata r:id="rId1050" o:title=""/>
          </v:shape>
          <o:OLEObject Type="Embed" ProgID="Equation.DSMT4" ShapeID="_x0000_i1543" DrawAspect="Content" ObjectID="_1630235511" r:id="rId105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đó </w:t>
      </w:r>
      <w:r w:rsidR="00E402F3" w:rsidRPr="00E402F3">
        <w:rPr>
          <w:position w:val="-28"/>
          <w:sz w:val="20"/>
          <w:szCs w:val="20"/>
        </w:rPr>
        <w:object w:dxaOrig="1860" w:dyaOrig="740">
          <v:shape id="_x0000_i1544" type="#_x0000_t75" style="width:93.3pt;height:36.95pt" o:ole="">
            <v:imagedata r:id="rId1052" o:title=""/>
          </v:shape>
          <o:OLEObject Type="Embed" ProgID="Equation.DSMT4" ShapeID="_x0000_i1544" DrawAspect="Content" ObjectID="_1630235512" r:id="rId1053"/>
        </w:object>
      </w:r>
      <w:r w:rsidRPr="008D681C">
        <w:rPr>
          <w:sz w:val="20"/>
          <w:szCs w:val="20"/>
        </w:rPr>
        <w:t xml:space="preserve">. Vậy </w:t>
      </w:r>
      <w:r w:rsidR="00E402F3" w:rsidRPr="00E402F3">
        <w:rPr>
          <w:position w:val="-6"/>
          <w:sz w:val="20"/>
          <w:szCs w:val="20"/>
        </w:rPr>
        <w:object w:dxaOrig="2480" w:dyaOrig="360">
          <v:shape id="_x0000_i1545" type="#_x0000_t75" style="width:123.95pt;height:18.15pt" o:ole="">
            <v:imagedata r:id="rId1054" o:title=""/>
          </v:shape>
          <o:OLEObject Type="Embed" ProgID="Equation.DSMT4" ShapeID="_x0000_i1545" DrawAspect="Content" ObjectID="_1630235513" r:id="rId105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="00E402F3" w:rsidRPr="00E402F3">
        <w:rPr>
          <w:position w:val="-6"/>
          <w:sz w:val="20"/>
          <w:szCs w:val="20"/>
        </w:rPr>
        <w:object w:dxaOrig="999" w:dyaOrig="360">
          <v:shape id="_x0000_i1546" type="#_x0000_t75" style="width:50.1pt;height:18.15pt" o:ole="">
            <v:imagedata r:id="rId1056" o:title=""/>
          </v:shape>
          <o:OLEObject Type="Embed" ProgID="Equation.DSMT4" ShapeID="_x0000_i1546" DrawAspect="Content" ObjectID="_1630235514" r:id="rId1057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1180" w:dyaOrig="620">
          <v:shape id="_x0000_i1547" type="#_x0000_t75" style="width:58.85pt;height:31.3pt" o:ole="">
            <v:imagedata r:id="rId1058" o:title=""/>
          </v:shape>
          <o:OLEObject Type="Embed" ProgID="Equation.DSMT4" ShapeID="_x0000_i1547" DrawAspect="Content" ObjectID="_1630235515" r:id="rId1059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1200" w:dyaOrig="360">
          <v:shape id="_x0000_i1548" type="#_x0000_t75" style="width:60.1pt;height:18.15pt" o:ole="">
            <v:imagedata r:id="rId1060" o:title=""/>
          </v:shape>
          <o:OLEObject Type="Embed" ProgID="Equation.DSMT4" ShapeID="_x0000_i1548" DrawAspect="Content" ObjectID="_1630235516" r:id="rId106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160" w:dyaOrig="660">
          <v:shape id="_x0000_i1549" type="#_x0000_t75" style="width:58.25pt;height:33.2pt" o:ole="">
            <v:imagedata r:id="rId1062" o:title=""/>
          </v:shape>
          <o:OLEObject Type="Embed" ProgID="Equation.DSMT4" ShapeID="_x0000_i1549" DrawAspect="Content" ObjectID="_1630235517" r:id="rId106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320" w:dyaOrig="660">
          <v:shape id="_x0000_i1550" type="#_x0000_t75" style="width:65.75pt;height:33.2pt" o:ole="">
            <v:imagedata r:id="rId1064" o:title=""/>
          </v:shape>
          <o:OLEObject Type="Embed" ProgID="Equation.DSMT4" ShapeID="_x0000_i1550" DrawAspect="Content" ObjectID="_1630235518" r:id="rId106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8"/>
          <w:sz w:val="20"/>
          <w:szCs w:val="20"/>
        </w:rPr>
        <w:object w:dxaOrig="4260" w:dyaOrig="740">
          <v:shape id="_x0000_i1551" type="#_x0000_t75" style="width:212.85pt;height:36.95pt" o:ole="">
            <v:imagedata r:id="rId1066" o:title=""/>
          </v:shape>
          <o:OLEObject Type="Embed" ProgID="Equation.DSMT4" ShapeID="_x0000_i1551" DrawAspect="Content" ObjectID="_1630235519" r:id="rId106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3739" w:dyaOrig="360">
          <v:shape id="_x0000_i1552" type="#_x0000_t75" style="width:187.2pt;height:18.15pt" o:ole="">
            <v:imagedata r:id="rId1068" o:title=""/>
          </v:shape>
          <o:OLEObject Type="Embed" ProgID="Equation.DSMT4" ShapeID="_x0000_i1552" DrawAspect="Content" ObjectID="_1630235520" r:id="rId1069"/>
        </w:object>
      </w:r>
      <w:r w:rsidR="00326EB9" w:rsidRPr="008D681C">
        <w:rPr>
          <w:sz w:val="20"/>
          <w:szCs w:val="20"/>
        </w:rPr>
        <w:t xml:space="preserve"> Vậy </w:t>
      </w:r>
      <w:r w:rsidRPr="00E402F3">
        <w:rPr>
          <w:position w:val="-6"/>
          <w:sz w:val="20"/>
          <w:szCs w:val="20"/>
        </w:rPr>
        <w:object w:dxaOrig="2439" w:dyaOrig="360">
          <v:shape id="_x0000_i1553" type="#_x0000_t75" style="width:122.1pt;height:18.15pt" o:ole="">
            <v:imagedata r:id="rId1070" o:title=""/>
          </v:shape>
          <o:OLEObject Type="Embed" ProgID="Equation.DSMT4" ShapeID="_x0000_i1553" DrawAspect="Content" ObjectID="_1630235521" r:id="rId1071"/>
        </w:object>
      </w:r>
      <w:r w:rsidR="00326EB9" w:rsidRPr="008D681C">
        <w:rPr>
          <w:sz w:val="20"/>
          <w:szCs w:val="20"/>
        </w:rPr>
        <w:t xml:space="preserve">. </w:t>
      </w:r>
      <w:r w:rsidR="00326EB9"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8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6"/>
          <w:sz w:val="20"/>
          <w:szCs w:val="20"/>
        </w:rPr>
        <w:object w:dxaOrig="1140" w:dyaOrig="360">
          <v:shape id="_x0000_i1554" type="#_x0000_t75" style="width:56.95pt;height:18.15pt" o:ole="">
            <v:imagedata r:id="rId1072" o:title=""/>
          </v:shape>
          <o:OLEObject Type="Embed" ProgID="Equation.DSMT4" ShapeID="_x0000_i1554" DrawAspect="Content" ObjectID="_1630235522" r:id="rId107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0"/>
          <w:sz w:val="20"/>
          <w:szCs w:val="20"/>
        </w:rPr>
        <w:object w:dxaOrig="2500" w:dyaOrig="1320">
          <v:shape id="_x0000_i1555" type="#_x0000_t75" style="width:125.2pt;height:65.75pt" o:ole="">
            <v:imagedata r:id="rId1074" o:title=""/>
          </v:shape>
          <o:OLEObject Type="Embed" ProgID="Equation.DSMT4" ShapeID="_x0000_i1555" DrawAspect="Content" ObjectID="_1630235523" r:id="rId107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0"/>
          <w:sz w:val="20"/>
          <w:szCs w:val="20"/>
        </w:rPr>
        <w:object w:dxaOrig="2460" w:dyaOrig="1320">
          <v:shape id="_x0000_i1556" type="#_x0000_t75" style="width:122.7pt;height:65.75pt" o:ole="">
            <v:imagedata r:id="rId1076" o:title=""/>
          </v:shape>
          <o:OLEObject Type="Embed" ProgID="Equation.DSMT4" ShapeID="_x0000_i1556" DrawAspect="Content" ObjectID="_1630235524" r:id="rId1077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6"/>
          <w:sz w:val="20"/>
          <w:szCs w:val="20"/>
        </w:rPr>
        <w:object w:dxaOrig="2380" w:dyaOrig="1040">
          <v:shape id="_x0000_i1557" type="#_x0000_t75" style="width:118.95pt;height:51.95pt" o:ole="">
            <v:imagedata r:id="rId1078" o:title=""/>
          </v:shape>
          <o:OLEObject Type="Embed" ProgID="Equation.DSMT4" ShapeID="_x0000_i1557" DrawAspect="Content" ObjectID="_1630235525" r:id="rId107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6"/>
          <w:sz w:val="20"/>
          <w:szCs w:val="20"/>
        </w:rPr>
        <w:object w:dxaOrig="1960" w:dyaOrig="1040">
          <v:shape id="_x0000_i1558" type="#_x0000_t75" style="width:98.3pt;height:51.95pt" o:ole="">
            <v:imagedata r:id="rId1080" o:title=""/>
          </v:shape>
          <o:OLEObject Type="Embed" ProgID="Equation.DSMT4" ShapeID="_x0000_i1558" DrawAspect="Content" ObjectID="_1630235526" r:id="rId108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4000" w:dyaOrig="680">
          <v:shape id="_x0000_i1559" type="#_x0000_t75" style="width:199.7pt;height:33.8pt" o:ole="">
            <v:imagedata r:id="rId1082" o:title=""/>
          </v:shape>
          <o:OLEObject Type="Embed" ProgID="Equation.DSMT4" ShapeID="_x0000_i1559" DrawAspect="Content" ObjectID="_1630235527" r:id="rId108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0"/>
          <w:sz w:val="20"/>
          <w:szCs w:val="20"/>
        </w:rPr>
        <w:object w:dxaOrig="5300" w:dyaOrig="1320">
          <v:shape id="_x0000_i1560" type="#_x0000_t75" style="width:264.85pt;height:65.75pt" o:ole="">
            <v:imagedata r:id="rId1084" o:title=""/>
          </v:shape>
          <o:OLEObject Type="Embed" ProgID="Equation.DSMT4" ShapeID="_x0000_i1560" DrawAspect="Content" ObjectID="_1630235528" r:id="rId108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0"/>
          <w:sz w:val="20"/>
          <w:szCs w:val="20"/>
        </w:rPr>
        <w:object w:dxaOrig="5899" w:dyaOrig="1320">
          <v:shape id="_x0000_i1561" type="#_x0000_t75" style="width:294.9pt;height:65.75pt" o:ole="">
            <v:imagedata r:id="rId1086" o:title=""/>
          </v:shape>
          <o:OLEObject Type="Embed" ProgID="Equation.DSMT4" ShapeID="_x0000_i1561" DrawAspect="Content" ObjectID="_1630235529" r:id="rId108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>Nhận thấy chưa có đáp án nào phù hợp. Ta biểu diễn các nghiệm trên đường tròn lượng giác (hình vẽ).</w:t>
      </w:r>
    </w:p>
    <w:p w:rsidR="00326EB9" w:rsidRPr="008D681C" w:rsidRDefault="00BB6D36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716405" cy="1647825"/>
                <wp:effectExtent l="0" t="0" r="0" b="3810"/>
                <wp:docPr id="590" name="Canvas 5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55" name="Freeform 592"/>
                        <wps:cNvSpPr>
                          <a:spLocks/>
                        </wps:cNvSpPr>
                        <wps:spPr bwMode="auto">
                          <a:xfrm>
                            <a:off x="1469390" y="865505"/>
                            <a:ext cx="76835" cy="61595"/>
                          </a:xfrm>
                          <a:custGeom>
                            <a:avLst/>
                            <a:gdLst>
                              <a:gd name="T0" fmla="*/ 121 w 121"/>
                              <a:gd name="T1" fmla="*/ 49 h 97"/>
                              <a:gd name="T2" fmla="*/ 0 w 121"/>
                              <a:gd name="T3" fmla="*/ 97 h 97"/>
                              <a:gd name="T4" fmla="*/ 40 w 121"/>
                              <a:gd name="T5" fmla="*/ 49 h 97"/>
                              <a:gd name="T6" fmla="*/ 0 w 121"/>
                              <a:gd name="T7" fmla="*/ 0 h 97"/>
                              <a:gd name="T8" fmla="*/ 121 w 121"/>
                              <a:gd name="T9" fmla="*/ 49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97">
                                <a:moveTo>
                                  <a:pt x="121" y="49"/>
                                </a:moveTo>
                                <a:lnTo>
                                  <a:pt x="0" y="97"/>
                                </a:lnTo>
                                <a:lnTo>
                                  <a:pt x="40" y="49"/>
                                </a:lnTo>
                                <a:lnTo>
                                  <a:pt x="0" y="0"/>
                                </a:lnTo>
                                <a:lnTo>
                                  <a:pt x="121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Freeform 593"/>
                        <wps:cNvSpPr>
                          <a:spLocks/>
                        </wps:cNvSpPr>
                        <wps:spPr bwMode="auto">
                          <a:xfrm>
                            <a:off x="762635" y="144780"/>
                            <a:ext cx="63500" cy="74930"/>
                          </a:xfrm>
                          <a:custGeom>
                            <a:avLst/>
                            <a:gdLst>
                              <a:gd name="T0" fmla="*/ 50 w 100"/>
                              <a:gd name="T1" fmla="*/ 0 h 118"/>
                              <a:gd name="T2" fmla="*/ 100 w 100"/>
                              <a:gd name="T3" fmla="*/ 118 h 118"/>
                              <a:gd name="T4" fmla="*/ 50 w 100"/>
                              <a:gd name="T5" fmla="*/ 78 h 118"/>
                              <a:gd name="T6" fmla="*/ 0 w 100"/>
                              <a:gd name="T7" fmla="*/ 118 h 118"/>
                              <a:gd name="T8" fmla="*/ 50 w 100"/>
                              <a:gd name="T9" fmla="*/ 0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0" h="118">
                                <a:moveTo>
                                  <a:pt x="50" y="0"/>
                                </a:moveTo>
                                <a:lnTo>
                                  <a:pt x="100" y="118"/>
                                </a:lnTo>
                                <a:lnTo>
                                  <a:pt x="50" y="78"/>
                                </a:lnTo>
                                <a:lnTo>
                                  <a:pt x="0" y="118"/>
                                </a:lnTo>
                                <a:lnTo>
                                  <a:pt x="5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Oval 594"/>
                        <wps:cNvSpPr>
                          <a:spLocks noChangeArrowheads="1"/>
                        </wps:cNvSpPr>
                        <wps:spPr bwMode="auto">
                          <a:xfrm>
                            <a:off x="242570" y="360045"/>
                            <a:ext cx="1103630" cy="107251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8" name="Line 595"/>
                        <wps:cNvCnPr/>
                        <wps:spPr bwMode="auto">
                          <a:xfrm>
                            <a:off x="794385" y="144780"/>
                            <a:ext cx="635" cy="14344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" name="Line 596"/>
                        <wps:cNvCnPr/>
                        <wps:spPr bwMode="auto">
                          <a:xfrm>
                            <a:off x="71120" y="896620"/>
                            <a:ext cx="14751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597"/>
                        <wps:cNvCnPr/>
                        <wps:spPr bwMode="auto">
                          <a:xfrm>
                            <a:off x="794385" y="144780"/>
                            <a:ext cx="31750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598"/>
                        <wps:cNvCnPr/>
                        <wps:spPr bwMode="auto">
                          <a:xfrm flipH="1" flipV="1">
                            <a:off x="794385" y="194310"/>
                            <a:ext cx="3175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599"/>
                        <wps:cNvCnPr/>
                        <wps:spPr bwMode="auto">
                          <a:xfrm flipH="1">
                            <a:off x="762635" y="194310"/>
                            <a:ext cx="3175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600"/>
                        <wps:cNvCnPr/>
                        <wps:spPr bwMode="auto">
                          <a:xfrm flipV="1">
                            <a:off x="762635" y="144780"/>
                            <a:ext cx="31750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Line 601"/>
                        <wps:cNvCnPr/>
                        <wps:spPr bwMode="auto">
                          <a:xfrm flipH="1">
                            <a:off x="1469390" y="896620"/>
                            <a:ext cx="76835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Line 602"/>
                        <wps:cNvCnPr/>
                        <wps:spPr bwMode="auto">
                          <a:xfrm flipV="1">
                            <a:off x="1469390" y="896620"/>
                            <a:ext cx="25400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6" name="Line 603"/>
                        <wps:cNvCnPr/>
                        <wps:spPr bwMode="auto">
                          <a:xfrm flipH="1" flipV="1">
                            <a:off x="1469390" y="865505"/>
                            <a:ext cx="25400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604"/>
                        <wps:cNvCnPr/>
                        <wps:spPr bwMode="auto">
                          <a:xfrm>
                            <a:off x="1469390" y="865505"/>
                            <a:ext cx="76835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Rectangle 605"/>
                        <wps:cNvSpPr>
                          <a:spLocks noChangeArrowheads="1"/>
                        </wps:cNvSpPr>
                        <wps:spPr bwMode="auto">
                          <a:xfrm>
                            <a:off x="861060" y="8382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29" type="#_x0000_t75" style="width:16.3pt;height:13.15pt" o:ole="">
                                    <v:imagedata r:id="rId1088" o:title=""/>
                                  </v:shape>
                                  <o:OLEObject Type="Embed" ProgID="Equation.DSMT4" ShapeID="_x0000_i2329" DrawAspect="Content" ObjectID="_1630236297" r:id="rId10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9" name="Rectangle 606"/>
                        <wps:cNvSpPr>
                          <a:spLocks noChangeArrowheads="1"/>
                        </wps:cNvSpPr>
                        <wps:spPr bwMode="auto">
                          <a:xfrm>
                            <a:off x="680720" y="91757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70" name="Group 607"/>
                        <wpg:cNvGrpSpPr>
                          <a:grpSpLocks/>
                        </wpg:cNvGrpSpPr>
                        <wpg:grpSpPr bwMode="auto">
                          <a:xfrm>
                            <a:off x="490220" y="404495"/>
                            <a:ext cx="56515" cy="55245"/>
                            <a:chOff x="772" y="637"/>
                            <a:chExt cx="89" cy="87"/>
                          </a:xfrm>
                        </wpg:grpSpPr>
                        <wps:wsp>
                          <wps:cNvPr id="571" name="Oval 60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637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2" name="Oval 609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637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73" name="Group 610"/>
                        <wpg:cNvGrpSpPr>
                          <a:grpSpLocks/>
                        </wpg:cNvGrpSpPr>
                        <wpg:grpSpPr bwMode="auto">
                          <a:xfrm>
                            <a:off x="1042035" y="404495"/>
                            <a:ext cx="56515" cy="55245"/>
                            <a:chOff x="1641" y="637"/>
                            <a:chExt cx="89" cy="87"/>
                          </a:xfrm>
                        </wpg:grpSpPr>
                        <wps:wsp>
                          <wps:cNvPr id="574" name="Oval 6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637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5" name="Oval 6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637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76" name="Group 613"/>
                        <wpg:cNvGrpSpPr>
                          <a:grpSpLocks/>
                        </wpg:cNvGrpSpPr>
                        <wpg:grpSpPr bwMode="auto">
                          <a:xfrm>
                            <a:off x="490220" y="1333500"/>
                            <a:ext cx="56515" cy="55245"/>
                            <a:chOff x="772" y="2100"/>
                            <a:chExt cx="89" cy="87"/>
                          </a:xfrm>
                        </wpg:grpSpPr>
                        <wps:wsp>
                          <wps:cNvPr id="577" name="Oval 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2100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8" name="Oval 615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2100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79" name="Group 616"/>
                        <wpg:cNvGrpSpPr>
                          <a:grpSpLocks/>
                        </wpg:cNvGrpSpPr>
                        <wpg:grpSpPr bwMode="auto">
                          <a:xfrm>
                            <a:off x="1042035" y="1333500"/>
                            <a:ext cx="56515" cy="55245"/>
                            <a:chOff x="1641" y="2100"/>
                            <a:chExt cx="89" cy="87"/>
                          </a:xfrm>
                        </wpg:grpSpPr>
                        <wps:wsp>
                          <wps:cNvPr id="580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2100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1" name="Oval 6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2100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82" name="Rectangle 619"/>
                        <wps:cNvSpPr>
                          <a:spLocks noChangeArrowheads="1"/>
                        </wps:cNvSpPr>
                        <wps:spPr bwMode="auto">
                          <a:xfrm>
                            <a:off x="1410335" y="69151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30" type="#_x0000_t75" style="width:18.15pt;height:10pt" o:ole="">
                                    <v:imagedata r:id="rId1090" o:title=""/>
                                  </v:shape>
                                  <o:OLEObject Type="Embed" ProgID="Equation.DSMT4" ShapeID="_x0000_i2330" DrawAspect="Content" ObjectID="_1630236298" r:id="rId10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" name="Rectangle 620"/>
                        <wps:cNvSpPr>
                          <a:spLocks noChangeArrowheads="1"/>
                        </wps:cNvSpPr>
                        <wps:spPr bwMode="auto">
                          <a:xfrm>
                            <a:off x="1129030" y="129540"/>
                            <a:ext cx="1403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220" w:dyaOrig="560">
                                  <v:shape id="_x0000_i2331" type="#_x0000_t75" style="width:11.25pt;height:28.15pt" o:ole="">
                                    <v:imagedata r:id="rId1092" o:title=""/>
                                  </v:shape>
                                  <o:OLEObject Type="Embed" ProgID="Equation.DSMT4" ShapeID="_x0000_i2331" DrawAspect="Content" ObjectID="_1630236299" r:id="rId10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" name="Rectangle 621"/>
                        <wps:cNvSpPr>
                          <a:spLocks noChangeArrowheads="1"/>
                        </wps:cNvSpPr>
                        <wps:spPr bwMode="auto">
                          <a:xfrm>
                            <a:off x="317500" y="157480"/>
                            <a:ext cx="2165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340" w:dyaOrig="560">
                                  <v:shape id="_x0000_i2332" type="#_x0000_t75" style="width:16.9pt;height:28.15pt" o:ole="">
                                    <v:imagedata r:id="rId1094" o:title=""/>
                                  </v:shape>
                                  <o:OLEObject Type="Embed" ProgID="Equation.DSMT4" ShapeID="_x0000_i2332" DrawAspect="Content" ObjectID="_1630236300" r:id="rId10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5" name="Rectangle 622"/>
                        <wps:cNvSpPr>
                          <a:spLocks noChangeArrowheads="1"/>
                        </wps:cNvSpPr>
                        <wps:spPr bwMode="auto">
                          <a:xfrm>
                            <a:off x="1116330" y="1229360"/>
                            <a:ext cx="2419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380" w:dyaOrig="560">
                                  <v:shape id="_x0000_i2333" type="#_x0000_t75" style="width:18.8pt;height:28.15pt" o:ole="">
                                    <v:imagedata r:id="rId1096" o:title=""/>
                                  </v:shape>
                                  <o:OLEObject Type="Embed" ProgID="Equation.DSMT4" ShapeID="_x0000_i2333" DrawAspect="Content" ObjectID="_1630236301" r:id="rId10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6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165100" y="1264920"/>
                            <a:ext cx="3175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499" w:dyaOrig="560">
                                  <v:shape id="_x0000_i2334" type="#_x0000_t75" style="width:25.05pt;height:28.15pt" o:ole="">
                                    <v:imagedata r:id="rId1098" o:title=""/>
                                  </v:shape>
                                  <o:OLEObject Type="Embed" ProgID="Equation.DSMT4" ShapeID="_x0000_i2334" DrawAspect="Content" ObjectID="_1630236302" r:id="rId10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7" name="Rectangle 624"/>
                        <wps:cNvSpPr>
                          <a:spLocks noChangeArrowheads="1"/>
                        </wps:cNvSpPr>
                        <wps:spPr bwMode="auto">
                          <a:xfrm>
                            <a:off x="106680" y="7302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335" type="#_x0000_t75" style="width:11.25pt;height:11.25pt" o:ole="">
                                    <v:imagedata r:id="rId1100" o:title=""/>
                                  </v:shape>
                                  <o:OLEObject Type="Embed" ProgID="Equation.DSMT4" ShapeID="_x0000_i2335" DrawAspect="Content" ObjectID="_1630236303" r:id="rId11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8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1186180" y="742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336" type="#_x0000_t75" style="width:11.25pt;height:11.25pt" o:ole="">
                                    <v:imagedata r:id="rId1102" o:title=""/>
                                  </v:shape>
                                  <o:OLEObject Type="Embed" ProgID="Equation.DSMT4" ShapeID="_x0000_i2336" DrawAspect="Content" ObjectID="_1630236304" r:id="rId11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90" o:spid="_x0000_s1060" editas="canvas" style="width:135.15pt;height:129.75pt;mso-position-horizontal-relative:char;mso-position-vertical-relative:line" coordsize="17164,1647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5RCkfAoAAL5vAAAOAAAAZHJzL2Uyb0RvYy54bWzsXdlu48gVfQ+QfyD4GMAtFlnchFYPerx0 AvRkGplO3mmJWhCKZEjacifIv8+9takokdZiS+Ol/GBRYqlYVbx1zl2pjz89LDPrPq3qRZGPbPLB sa00HxeTRT4b2f/8fnMR2VbdJPkkyYo8Hdk/0tr+6dOf//RxVQ5Tt5gX2SStLOgkr4ercmTPm6Yc Dgb1eJ4uk/pDUaY5nJwW1TJp4G01G0yqZAW9L7OB6zjBYFVUk7Iqxmldw6dX/KT9ifU/nabj5tfp tE4bKxvZMLaG/a/Y/1v8P/j0MRnOqqScL8ZiGMkRo1gmixwuqrq6SprEuqsWW10tF+OqqItp82Fc LAfFdLoYp2wOMBvibMzmMsnvk5pNZgyrIwcIR8/Y7+0Mx50XN4ssg9UYQO9D/AxfV3B/Ujyd5e1G /BPWVrRZlXAD61LdyvppQ/xtnpQpm3k9HP/9/ltlLSYj2/d928qTJQjSTZWmKBaWH7t4F/H60PC3 8luFQ63Lr8X43zWfkHYGm9XQxrpd/VJMoJ/krinYnXuYVkv8JtwT6wFEmQaxF4PI/BjZUeD7js9l JX1orDGcD4PIg8GM4XRA/JidHSRD2cv4rm6+pAXrMbn/Wjdc0CZwhBeZTcQ0vsMVpssMZO4vA4u4 xFrhfyGWqhHRGtHYmltxuNnE1Zo43b14WpM47OyFak1oTzcwazXinsEEWpOeXsJWk64ZAXKo6/Su TKw10gYDd2Im1zqZy+UfP+Ri/eHIShCiHHbvy6LGe443A+7nd7b+0AW0wpvV0xhWHBt7eCd2NoaF xcZSTB7vGZYPG7N7vLNnWCZsHOvD4F8Sc60ABDfhr7ItgL9bLkRl0uAS4VTx0FqB9IMMWvORDXKG Hy+L+/R7wRo0bHPgabgqlVddN8hyvSFfUC6tMCh5Ur6WrDfKW6nO5Fn5ylvxRgyxe3tiw9bHJbsY Z0Wd8vuEU2Q3TE0bV0vbrnWRLSaIhjjfuprdXmaVdZ8ggbA/sdCtZt34mAwBLcTKIm4wQvhfTFzq /OzGFzdBFF7QG+pfxKETXTgk/jkOHBrTq5v/47ITOpwvJpM0/7rIU0lOhO4HrIImOa0wesL7Gvuu z+5oa/R7TrIq7vIJw7F5mkyuxXGTLDJ+PGiPmC0yTFu+soUAyuAAzBH7tpj8ADCuCk7MoEjAwbyo /mtbKyDlkV3/5y6pUtvK/pYDo8SEorA07A31QxfeVPqZW/1Mko+hq5Hd2LDX8fCy4cx/V1aL2Ryu RNha5MVnIIHpAjGajY+PSrwBUuNjPQO7wcbfYjeGL8/NbmHgBkhfsFdgScNIKEKS3OCcA0uL5BbS 2JOb7knk5jMigG6ZBK0JUOc2B0iJkGizic5txOnpR2c36KO7J53f+gak81vY088WwW3PSye43vHo HNc3Hp3itAUC1DIU9xSKQwkHikN56+I4H06D/EvZ72M4kEe+jbjY9lKT6C5kwt3b6qC+5NAMyTHb yZDc6yA5AEZOcr+CUgXmG0W47yY4Ky8u56Cnp5+rqlih1gFKANfOW1+QSsVOq86lrh/yTeYFjkM3 jDpCHC8AumPMR5zQ9YnU2CX3lRU37Cw8GNlpli3KGi3VZCjtPNjdshV+rExr1H9RCQvi6HglbLlo wGGSLZZglip1NBn2aWTCcu/UQ534OrqO6AV1g+sL6lxdXXy+uaQXwQ0J/Svv6vLyirT1UFSKn66H 4pr0q5837G9bx9aUS66bwyob5bLLa9TnOgFdg+87Zk4Il4XYRpf5t0rswr28I2FMPRDiR/RHsYeo R2mwYw9lYN6YDQTezk7n4LYh1wKVo/eFNHbOad+AKtsSwUCD/oNFkBA0/0BFi+IggENmV0gLhtDQ J+Cz4w46MHVwumv3nMRngeJGAoW//a1LYAAS05JA5mM7DQh6QKNClegyoo0I1kNwGB3rzXq1IBiA w6MlgswiPEQErSnonH9FRZgd/QuPcDlE5ELnZqBpsoGMmli6PuV+C4OMaf58yq1S+F8TNwfgZGuJ JXPtHyeWujBqjkYjjH+ApfU6hRGcuZowgqV+qKLYjYyaMHZ4vTVkNISthZ/eOzJC0KAljMwB9WRk bCUYdFgwWoKB51AeoTE8bXgabNqWNOrZL3vZ0J3QuEsauarIrGkjjQYbZT5WoCLWzKkYOHq0en9p 7DdmWnLZkYalyyUhu7z1xs/zXvw8Ksgk5FIPMu0ll5oNs0sGdaY2MrhOAnrveqMKuPwDMvAgipml VsDTSIXyuJGs+uzRziggDno80UfuRZsuctfxVAorCcBbLvMJekKdmEe4d5hmwz339sOQLBr52jP8 DgwutxIUZZqffO1K92sebh9YIrdyu+9MAMyhbECm/4Eo89Q/OOBpf3DAU/7gYN90v7rEdL+bPz7d L1DhMB0g9JjYqQEiiCDHAZYOACKGaEW4kQ4Rxww+MA2Q+JC0agBinQt8cJ6CAQgMwO5I2VAAoYIi LxUgZsPVbF3tApUEG5VLnZFULFbqStn4AqnVJXDrqpzp1S6YqcRtfdYAtAeBm6zVl6qU+DDDQ63g pX0ee2Ut9ih7obHjCkSgDqW8roWLLla9+KAniKC6D4gg8GI8hyIrrAsIQ14UEXhsoJBXP78W9TIR gB0CScTOKEcW5FurwZ0rzTpUETiWgRY4Sti2C4ieXSfbWiKZsdCzQOtcsv0zzvqzqx6rYMDUNF4O c8z3dxcHMB3Q5P/XUKbYk6KFu4fvdyGYegxO7nVR2fYqBVMFo2QqZBRBiR3aCseI3IHa6tu3QTi/ dineO1n0hdTZMDoAYuVUeAaGVYFGwbA8W0Lw8EkYljgULG8gUSDDIyiWBBToC777wjlWBc04lBE9 aHZqKNteI0OypshOlJCDkdsiWaIH0N6EZBqWBRVLK3x9XL842JA3LNv7wIo+O1ZFCSXLijBh207F p2ecwI4lnsfKWVv54Xsasq7wir9US1aFuQTL6mGuU2OZtGTXa2RY1rCsZFkV/BKSyVxFZ4p7nUUy Dcsaln30mRFnt2VVOEmyrAglnY5ldVv2GJpVhtqaQ16kxxiyL9s2g4pfnsFj3LFIhmgN0QqijTaC GfwxFGci2vOIpmFaw7R7M+05nkIYqTiNlrhBzhmsIRSeVCGcyEFMxGMq1nFa141dPM1SNyhknZnU DZO6cdCDQ47P7VL7YGfQ6Q3ndkUqsKRBBM/APBc3Ezd28Fk2mL3lxlDqu/mEBI4gCBGe74saO5WY sZV3YNI/4YGQvRW9JrvrkOwuGWWth+8aI1SMVMeIcwZKWcWrgAg/FEWGmhYBaeFSizAQsfEw2IPj RgYiDoIItQ/eNUSoYLUOEWeNWBMSeEqNcGN4bF5bj3ApiQ1I9Dwx2oDEHs8oPN7UWOduvGuQUOF1 HST0StxTh4JF+Rg3NQIac0NnrUhIPcPYGh1PlTcYcVqMUBvhXWOEyhTRMeKc6SJQigrlZswdEXqO yz2Sa4ggdO2OgIJr47HUf3jCQMRpIULtg3cNESplR4eIc+btwKP4AyIxgoLPcsPUMBjxSJ2MwYjT YoTaCC8TIyDbiP1GHCu/Fz9oh79Cp7+HY/1n9z79DgAA//8DAFBLAwQUAAYACAAAACEAq5kZwtoA AAAFAQAADwAAAGRycy9kb3ducmV2LnhtbEyPQU/DMAyF70j8h8hI3FjCYGyUphND2nESdEi7polp KhqnarKt/HsMF7hYz3rWe5/L9RR6ccIxdZE03M4UCCQbXUethvf99mYFImVDzvSRUMMXJlhXlxel KVw80xue6twKDqFUGA0+56GQMlmPwaRZHJDY+4hjMJnXsZVuNGcOD72cK/Ugg+mIG7wZ8MWj/ayP QcP9nrrX3Wa1OWwPNtd21zjll1pfX03PTyAyTvnvGH7wGR0qZmrikVwSvQZ+JP9O9uZLdQeiYbF4 XICsSvmfvvoGAAD//wMAUEsBAi0AFAAGAAgAAAAhALaDOJL+AAAA4QEAABMAAAAAAAAAAAAAAAAA AAAAAFtDb250ZW50X1R5cGVzXS54bWxQSwECLQAUAAYACAAAACEAOP0h/9YAAACUAQAACwAAAAAA AAAAAAAAAAAvAQAAX3JlbHMvLnJlbHNQSwECLQAUAAYACAAAACEAGuUQpHwKAAC+bwAADgAAAAAA AAAAAAAAAAAuAgAAZHJzL2Uyb0RvYy54bWxQSwECLQAUAAYACAAAACEAq5kZwtoAAAAFAQAADwAA AAAAAAAAAAAAAADWDAAAZHJzL2Rvd25yZXYueG1sUEsFBgAAAAAEAAQA8wAAAN0NAAAAAA== ">
                <v:shape id="_x0000_s1061" type="#_x0000_t75" style="position:absolute;width:17164;height:16478;visibility:visible;mso-wrap-style:square">
                  <v:fill o:detectmouseclick="t"/>
                  <v:path o:connecttype="none"/>
                </v:shape>
                <v:shape id="Freeform 592" o:spid="_x0000_s1062" style="position:absolute;left:14693;top:8655;width:769;height:616;visibility:visible;mso-wrap-style:square;v-text-anchor:top" coordsize="121,9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hfBacIA AADcAAAADwAAAGRycy9kb3ducmV2LnhtbESPQYvCMBSE7wv+h/AEb2uqUtFqFFEqe9VdweOjebbF 5qU00VZ//UYQPA4z8w2zXHemEndqXGlZwWgYgSDOrC45V/D3m37PQDiPrLGyTAoe5GC96n0tMdG2 5QPdjz4XAcIuQQWF93UipcsKMuiGtiYO3sU2Bn2QTS51g22Am0qOo2gqDZYcFgqsaVtQdj3ejIJN On3uKt6XTOdJlz7nbXTKcqUG/W6zAOGp85/wu/2jFcRxDK8z4QjI1T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uF8FpwgAAANwAAAAPAAAAAAAAAAAAAAAAAJgCAABkcnMvZG93 bnJldi54bWxQSwUGAAAAAAQABAD1AAAAhwMAAAAA " path="m121,49l,97,40,49,,,121,49xe" fillcolor="black" stroked="f">
                  <v:path arrowok="t" o:connecttype="custom" o:connectlocs="76835,31115;0,61595;25400,31115;0,0;76835,31115" o:connectangles="0,0,0,0,0"/>
                </v:shape>
                <v:shape id="Freeform 593" o:spid="_x0000_s1063" style="position:absolute;left:7626;top:1447;width:635;height:750;visibility:visible;mso-wrap-style:square;v-text-anchor:top" coordsize="100,11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85+IcIA AADcAAAADwAAAGRycy9kb3ducmV2LnhtbESPQYvCMBSE74L/ITzBm6arqEs1yq4guN607v3ZPNu6 zUtpou36640geBxm5htmsWpNKW5Uu8Kygo9hBII4tbrgTMEx2Qw+QTiPrLG0TAr+ycFq2e0sMNa2 4T3dDj4TAcIuRgW591UspUtzMuiGtiIO3tnWBn2QdSZ1jU2Am1KOomgqDRYcFnKsaJ1T+ne4GgWX 8e84sseE2p/daYbFt7xzI5Xq99qvOQhPrX+HX+2tVjCZTOF5JhwBuX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rzn4hwgAAANwAAAAPAAAAAAAAAAAAAAAAAJgCAABkcnMvZG93 bnJldi54bWxQSwUGAAAAAAQABAD1AAAAhwMAAAAA " path="m50,r50,118l50,78,,118,50,xe" fillcolor="black" stroked="f">
                  <v:path arrowok="t" o:connecttype="custom" o:connectlocs="31750,0;63500,74930;31750,49530;0,74930;31750,0" o:connectangles="0,0,0,0,0"/>
                </v:shape>
                <v:oval id="Oval 594" o:spid="_x0000_s1064" style="position:absolute;left:2425;top:3600;width:11037;height:1072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dVlB8QA AADcAAAADwAAAGRycy9kb3ducmV2LnhtbESPwWrDMBBE74X8g9hAb42Ugp3gRgkhEOgtxEmhuW2t rWVqrYyl2s7fV4VCj8PMvGE2u8m1YqA+NJ41LBcKBHHlTcO1huvl+LQGESKywdYzabhTgN129rDB wviRzzSUsRYJwqFADTbGrpAyVJYchoXviJP36XuHMcm+lqbHMcFdK5+VyqXDhtOCxY4Olqqv8ttp 6D5Obzd1WdGSfb5/V4M119Ok9eN82r+AiDTF//Bf+9VoyLIV/J5JR0Bu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nVZQfEAAAA3AAAAA8AAAAAAAAAAAAAAAAAmAIAAGRycy9k b3ducmV2LnhtbFBLBQYAAAAABAAEAPUAAACJAwAAAAA= " filled="f" strokeweight=".55pt">
                  <v:stroke joinstyle="miter"/>
                </v:oval>
                <v:line id="Line 595" o:spid="_x0000_s1065" style="position:absolute;visibility:visible;mso-wrap-style:square" from="7943,1447" to="7950,157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SUuGMMAAADcAAAADwAAAGRycy9kb3ducmV2LnhtbERPz2vCMBS+D/Y/hDfwMtZUh25Uo4gy 0MNAq+D1rXltis1LaWLt/vvlIOz48f1erAbbiJ46XztWME5SEMSF0zVXCs6nr7dPED4ga2wck4Jf 8rBaPj8tMNPuzkfq81CJGMI+QwUmhDaT0heGLPrEtcSRK11nMUTYVVJ3eI/htpGTNJ1JizXHBoMt bQwV1/xmFeSvuzq/Hb4/Lmavf963aW+OslRq9DKs5yACDeFf/HDvtILpNK6NZ+IRkMs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UlLhjDAAAA3AAAAA8AAAAAAAAAAAAA AAAAoQIAAGRycy9kb3ducmV2LnhtbFBLBQYAAAAABAAEAPkAAACRAwAAAAA= " strokeweight=".55pt">
                  <v:stroke joinstyle="miter"/>
                </v:line>
                <v:line id="Line 596" o:spid="_x0000_s1066" style="position:absolute;visibility:visible;mso-wrap-style:square" from="711,8966" to="15462,89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mmLg8YAAADcAAAADwAAAGRycy9kb3ducmV2LnhtbESPQWvCQBSE74X+h+UVvJS6UbG1qauI ItiD0ETB62v2mQ3Nvg3ZNcZ/7xYKPQ4z8w0zX/a2Fh21vnKsYDRMQBAXTldcKjgeti8zED4ga6wd k4IbeVguHh/mmGp35Yy6PJQiQtinqMCE0KRS+sKQRT90DXH0zq61GKJsS6lbvEa4reU4SV6lxYrj gsGG1oaKn/xiFeTPuyq/fO3fTuZTf082SWcyeVZq8NSvPkAE6sN/+K+90wqm03f4PROPgFz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ppi4PGAAAA3AAAAA8AAAAAAAAA AAAAAAAAoQIAAGRycy9kb3ducmV2LnhtbFBLBQYAAAAABAAEAPkAAACUAwAAAAA= " strokeweight=".55pt">
                  <v:stroke joinstyle="miter"/>
                </v:line>
                <v:line id="Line 597" o:spid="_x0000_s1067" style="position:absolute;visibility:visible;mso-wrap-style:square" from="7943,1447" to="8261,2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T/oo8MAAADcAAAADwAAAGRycy9kb3ducmV2LnhtbERPz2vCMBS+D/Y/hDfwMtZUx9yoRhFl oIeBVsHrW/PaFJuX0sTa/ffLQfD48f2eLwfbiJ46XztWME5SEMSF0zVXCk7H77cvED4ga2wck4I/ 8rBcPD/NMdPuxgfq81CJGMI+QwUmhDaT0heGLPrEtcSRK11nMUTYVVJ3eIvhtpGTNJ1KizXHBoMt rQ0Vl/xqFeSv2zq/7n8+z2anf983aW8OslRq9DKsZiACDeEhvru3WsHHNM6PZ+IRkIt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U/6KPDAAAA3AAAAA8AAAAAAAAAAAAA AAAAoQIAAGRycy9kb3ducmV2LnhtbFBLBQYAAAAABAAEAPkAAACRAwAAAAA= " strokeweight=".55pt">
                  <v:stroke joinstyle="miter"/>
                </v:line>
                <v:line id="Line 598" o:spid="_x0000_s1068" style="position:absolute;flip:x y;visibility:visible;mso-wrap-style:square" from="7943,1943" to="8261,2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TqMncYAAADcAAAADwAAAGRycy9kb3ducmV2LnhtbESPT2sCMRTE74V+h/AEbzVrRS1bo/Sf 4MEeasVeH8lzd+3mZbuJGv30jSB4HGbmN8xkFm0tDtT6yrGCfi8DQaydqbhQsP6ePzyB8AHZYO2Y FJzIw2x6fzfB3Lgjf9FhFQqRIOxzVFCG0ORSel2SRd9zDXHytq61GJJsC2laPCa4reVjlo2kxYrT QokNvZWkf1d7q6D5iRt9jtvxu/4bDF8/d0vzsV8q1e3El2cQgWK4ha/thVEwHPXhciYdATn9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E6jJ3GAAAA3AAAAA8AAAAAAAAA AAAAAAAAoQIAAGRycy9kb3ducmV2LnhtbFBLBQYAAAAABAAEAPkAAACUAwAAAAA= " strokeweight=".55pt">
                  <v:stroke joinstyle="miter"/>
                </v:line>
                <v:line id="Line 599" o:spid="_x0000_s1069" style="position:absolute;flip:x;visibility:visible;mso-wrap-style:square" from="7626,1943" to="7943,2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6zG7sUAAADcAAAADwAAAGRycy9kb3ducmV2LnhtbESPT2sCMRTE7wW/Q3hCbzWr0EW2RpFC awsV/Hfw+Ni8btZuXpYkrttvbwTB4zAzv2Fmi942oiMfascKxqMMBHHpdM2VgsP+42UKIkRkjY1j UvBPARbzwdMMC+0uvKVuFyuRIBwKVGBibAspQ2nIYhi5ljh5v85bjEn6SmqPlwS3jZxkWS4t1pwW DLb0bqj8252tgvV393lclSez9ONzlv9Uq+PmxEo9D/vlG4hIfXyE7+0vreA1n8DtTDoCcn4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6zG7sUAAADcAAAADwAAAAAAAAAA AAAAAAChAgAAZHJzL2Rvd25yZXYueG1sUEsFBgAAAAAEAAQA+QAAAJMDAAAAAA== " strokeweight=".55pt">
                  <v:stroke joinstyle="miter"/>
                </v:line>
                <v:line id="Line 600" o:spid="_x0000_s1070" style="position:absolute;flip:y;visibility:visible;mso-wrap-style:square" from="7626,1447" to="7943,2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OBjdcUAAADcAAAADwAAAGRycy9kb3ducmV2LnhtbESPQWsCMRSE74L/ITyht5rV4iJbo0ih 2oKFVnvw+Ni8btZuXpYkruu/N4WCx2FmvmEWq942oiMfascKJuMMBHHpdM2Vgu/D6+McRIjIGhvH pOBKAVbL4WCBhXYX/qJuHyuRIBwKVGBibAspQ2nIYhi7ljh5P85bjEn6SmqPlwS3jZxmWS4t1pwW DLb0Yqj83Z+tgo/3bnPcliez9pNzlu+q7fHzxEo9jPr1M4hIfbyH/9tvWsEsf4K/M+kIyOUN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OBjdcUAAADcAAAADwAAAAAAAAAA AAAAAAChAgAAZHJzL2Rvd25yZXYueG1sUEsFBgAAAAAEAAQA+QAAAJMDAAAAAA== " strokeweight=".55pt">
                  <v:stroke joinstyle="miter"/>
                </v:line>
                <v:line id="Line 601" o:spid="_x0000_s1071" style="position:absolute;flip:x;visibility:visible;mso-wrap-style:square" from="14693,8966" to="15462,92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wn7AcUAAADcAAAADwAAAGRycy9kb3ducmV2LnhtbESPQWsCMRSE74L/ITyht5pV6iJbo0ih 2oKFVnvw+Ni8btZuXpYkruu/N4WCx2FmvmEWq942oiMfascKJuMMBHHpdM2Vgu/D6+McRIjIGhvH pOBKAVbL4WCBhXYX/qJuHyuRIBwKVGBibAspQ2nIYhi7ljh5P85bjEn6SmqPlwS3jZxmWS4t1pwW DLb0Yqj83Z+tgo/3bnPcliez9pNzlu+q7fHzxEo9jPr1M4hIfbyH/9tvWsEsf4K/M+kIyOUN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wn7AcUAAADcAAAADwAAAAAAAAAA AAAAAAChAgAAZHJzL2Rvd25yZXYueG1sUEsFBgAAAAAEAAQA+QAAAJMDAAAAAA== " strokeweight=".55pt">
                  <v:stroke joinstyle="miter"/>
                </v:line>
                <v:line id="Line 602" o:spid="_x0000_s1072" style="position:absolute;flip:y;visibility:visible;mso-wrap-style:square" from="14693,8966" to="14947,92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EVemsUAAADcAAAADwAAAGRycy9kb3ducmV2LnhtbESPT2sCMRTE7wW/Q3iCt5pVcClbo0ih VaFC/XPw+Ni8btZuXpYkrttvbwoFj8PM/IaZL3vbiI58qB0rmIwzEMSl0zVXCk7H9+cXECEia2wc k4JfCrBcDJ7mWGh34z11h1iJBOFQoAITY1tIGUpDFsPYtcTJ+3beYkzSV1J7vCW4beQ0y3Jpsea0 YLClN0Plz+FqFey23cd5XV7Myk+uWf5Zrc9fF1ZqNOxXryAi9fER/m9vtIJZPoO/M+kIyMU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EVemsUAAADcAAAADwAAAAAAAAAA AAAAAAChAgAAZHJzL2Rvd25yZXYueG1sUEsFBgAAAAAEAAQA+QAAAJMDAAAAAA== " strokeweight=".55pt">
                  <v:stroke joinstyle="miter"/>
                </v:line>
                <v:line id="Line 603" o:spid="_x0000_s1073" style="position:absolute;flip:x y;visibility:visible;mso-wrap-style:square" from="14693,8655" to="14947,89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tMU6ccAAADcAAAADwAAAGRycy9kb3ducmV2LnhtbESPQU8CMRSE7yb+h+aZcJOuEBazUIiC Jh7gABq9vrSP3cXt67ItUPn11oTE42RmvslM59E24kSdrx0reOhnIIi1MzWXCj7eX+8fQfiAbLBx TAp+yMN8dnszxcK4M2/otA2lSBD2BSqoQmgLKb2uyKLvu5Y4eTvXWQxJdqU0HZ4T3DZykGW5tFhz WqiwpUVF+nt7tArar/ipL3E3XurDcPS83q/My3GlVO8uPk1ABIrhP3xtvxkFozyHvzPpCMjZ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u0xTpxwAAANwAAAAPAAAAAAAA AAAAAAAAAKECAABkcnMvZG93bnJldi54bWxQSwUGAAAAAAQABAD5AAAAlQMAAAAA " strokeweight=".55pt">
                  <v:stroke joinstyle="miter"/>
                </v:line>
                <v:line id="Line 604" o:spid="_x0000_s1074" style="position:absolute;visibility:visible;mso-wrap-style:square" from="14693,8655" to="15462,89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tZw18YAAADcAAAADwAAAGRycy9kb3ducmV2LnhtbESPQWvCQBSE74X+h+UVvBTdaKlKmo0U RdBDoaaC19fsMxuafRuya0z/vVsoeBxm5hsmWw22ET11vnasYDpJQBCXTtdcKTh+bcdLED4ga2wc k4Jf8rDKHx8yTLW78oH6IlQiQtinqMCE0KZS+tKQRT9xLXH0zq6zGKLsKqk7vEa4beQsSebSYs1x wWBLa0PlT3GxCornXV1cPj8WJ7PX3y+bpDcHeVZq9DS8v4EINIR7+L+90wpe5wv4OxOPgMx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rWcNfGAAAA3AAAAA8AAAAAAAAA AAAAAAAAoQIAAGRycy9kb3ducmV2LnhtbFBLBQYAAAAABAAEAPkAAACUAwAAAAA= " strokeweight=".55pt">
                  <v:stroke joinstyle="miter"/>
                </v:line>
                <v:rect id="Rectangle 605" o:spid="_x0000_s1075" style="position:absolute;left:8610;top:838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D36UcAA AADcAAAADwAAAGRycy9kb3ducmV2LnhtbERPS2rDMBDdF3IHMYHuGjmGBuNGCSUQSEo2sXuAwRp/ qDQykmK7t68WhSwf778/LtaIiXwYHCvYbjIQxI3TA3cKvuvzWwEiRGSNxjEp+KUAx8PqZY+ldjPf aapiJ1IIhxIV9DGOpZSh6cli2LiROHGt8xZjgr6T2uOcwq2ReZbtpMWBU0OPI516an6qh1Ug6+o8 F5XxmfvK25u5Xu4tOaVe18vnB4hIS3yK/90XreB9l9amM+kIyMM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UD36UcAAAADcAAAADwAAAAAAAAAAAAAAAACYAgAAZHJzL2Rvd25y ZXYueG1sUEsFBgAAAAAEAAQA9QAAAIUDAAAAAA== 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29" type="#_x0000_t75" style="width:16.3pt;height:13.15pt" o:ole="">
                              <v:imagedata r:id="rId1088" o:title=""/>
                            </v:shape>
                            <o:OLEObject Type="Embed" ProgID="Equation.DSMT4" ShapeID="_x0000_i2329" DrawAspect="Content" ObjectID="_1630236297" r:id="rId110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6" o:spid="_x0000_s1076" style="position:absolute;left:6807;top:917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3FfysIA AADcAAAADwAAAGRycy9kb3ducmV2LnhtbESPzYoCMRCE74LvEFrwphkFxR2NIoKgy14c9wGaSc8P Jp0hic749puFhT0WVfUVtTsM1ogX+dA6VrCYZyCIS6dbrhV838+zDYgQkTUax6TgTQEO+/Foh7l2 Pd/oVcRaJAiHHBU0MXa5lKFsyGKYu444eZXzFmOSvpbaY5/g1shllq2lxZbTQoMdnRoqH8XTKpD3 4txvCuMz97msvsz1cqvIKTWdDMctiEhD/A//tS9awWr9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/cV/K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607" o:spid="_x0000_s1077" style="position:absolute;left:4902;top:4044;width:565;height:553" coordorigin="772,637" coordsize="89,8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E1FOMMAAADcAAAADwAAAGRycy9kb3ducmV2LnhtbERPTWvCQBC9F/wPywi9 1U0UW4luQpBaepBCVRBvQ3ZMQrKzIbtN4r/vHgo9Pt73LptMKwbqXW1ZQbyIQBAXVtdcKricDy8b EM4ja2wtk4IHOcjS2dMOE21H/qbh5EsRQtglqKDyvkukdEVFBt3CdsSBu9veoA+wL6XucQzhppXL KHqVBmsODRV2tK+oaE4/RsHHiGO+it+HY3PfP27n9df1GJNSz/Mp34LwNPl/8Z/7UytYv4X54Uw4 AjL9B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ITUU4wwAAANwAAAAP AAAAAAAAAAAAAAAAAKoCAABkcnMvZG93bnJldi54bWxQSwUGAAAAAAQABAD6AAAAmgMAAAAA ">
                  <v:oval id="Oval 608" o:spid="_x0000_s1078" style="position:absolute;left:772;top:637;width:89;height:8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H+ERMMA AADcAAAADwAAAGRycy9kb3ducmV2LnhtbESPQWsCMRSE7wX/Q3hCbzVroVZWo4ggLD1ZK3h9JM/N 6uZlTdJ121/fFAo9DjPzDbNcD64VPYXYeFYwnRQgiLU3DdcKjh+7pzmImJANtp5JwRdFWK9GD0ss jb/zO/WHVIsM4ViiAptSV0oZtSWHceI74uydfXCYsgy1NAHvGe5a+VwUM+mw4bxgsaOtJX09fDoF b67f66qzAfVmtj9d7K36ljelHsfDZgEi0ZD+w3/tyih4eZ3C75l8BOTq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8H+ERMMAAADcAAAADwAAAAAAAAAAAAAAAACYAgAAZHJzL2Rv d25yZXYueG1sUEsFBgAAAAAEAAQA9QAAAIgDAAAAAA== " fillcolor="black" strokeweight="0"/>
                  <v:oval id="Oval 609" o:spid="_x0000_s1079" style="position:absolute;left:772;top:637;width:89;height:8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27s18QA AADcAAAADwAAAGRycy9kb3ducmV2LnhtbESPT2vCQBTE7wW/w/IEb3VjpFWiq0ipIPTkP7w+s89s NPs2ZDcm/fbdQqHHYWZ+wyzXva3EkxpfOlYwGScgiHOnSy4UnI7b1zkIH5A1Vo5JwTd5WK8GL0vM tOt4T89DKESEsM9QgQmhzqT0uSGLfuxq4ujdXGMxRNkUUjfYRbitZJok79JiyXHBYE0fhvLHobUK 7l0q57vp+WJDS5/tfjq7FuZLqdGw3yxABOrDf/ivvdMK3mYp/J6JR0Cuf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9u7NfEAAAA3AAAAA8AAAAAAAAAAAAAAAAAmAIAAGRycy9k b3ducmV2LnhtbFBLBQYAAAAABAAEAPUAAACJAwAAAAA= " filled="f" strokeweight=".7pt">
                    <v:stroke joinstyle="miter"/>
                  </v:oval>
                </v:group>
                <v:group id="Group 610" o:spid="_x0000_s1080" style="position:absolute;left:10420;top:4044;width:565;height:553" coordorigin="1641,637" coordsize="89,8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+J/bT8YAAADcAAAADwAAAGRycy9kb3ducmV2LnhtbESPQWvCQBSE7wX/w/IK 3ppNlLSSZhWRKh5CoSqU3h7ZZxLMvg3ZbRL/fbdQ6HGYmW+YfDOZVgzUu8aygiSKQRCXVjdcKbic 908rEM4ja2wtk4I7OdisZw85ZtqO/EHDyVciQNhlqKD2vsukdGVNBl1kO+LgXW1v0AfZV1L3OAa4 aeUijp+lwYbDQo0d7Woqb6dvo+Aw4rhdJm9Dcbvu7l/n9P2zSEip+eO0fQXhafL/4b/2UStIX5b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4n9tPxgAAANwA AAAPAAAAAAAAAAAAAAAAAKoCAABkcnMvZG93bnJldi54bWxQSwUGAAAAAAQABAD6AAAAnQMAAAAA ">
                  <v:oval id="Oval 611" o:spid="_x0000_s1081" style="position:absolute;left:1641;top:637;width:89;height:8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Agn3MQA AADcAAAADwAAAGRycy9kb3ducmV2LnhtbESPQWsCMRSE74X+h/AK3jTbYrWsRpFCYfFkVej1kTw3 225e1iSu2/76piD0OMzMN8xyPbhW9BRi41nB46QAQay9abhWcDy8jV9AxIRssPVMCr4pwnp1f7fE 0vgrv1O/T7XIEI4lKrApdaWUUVtyGCe+I87eyQeHKctQSxPwmuGulU9FMZMOG84LFjt6taS/9hen YOv6na46G1BvZruPT3uufuRZqdHDsFmASDSk//CtXRkFz/Mp/J3JR0C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OAIJ9zEAAAA3AAAAA8AAAAAAAAAAAAAAAAAmAIAAGRycy9k b3ducmV2LnhtbFBLBQYAAAAABAAEAPUAAACJAwAAAAA= " fillcolor="black" strokeweight="0"/>
                  <v:oval id="Oval 612" o:spid="_x0000_s1082" style="position:absolute;left:1641;top:637;width:89;height:8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Id0o8QA AADcAAAADwAAAGRycy9kb3ducmV2LnhtbESPQWvCQBSE74L/YXlCb7pR0UjqKiItCD1pK15fs6/Z 1OzbkN2Y9N93BcHjMDPfMOttbytxo8aXjhVMJwkI4tzpkgsFX5/v4xUIH5A1Vo5JwR952G6GgzVm 2nV8pNspFCJC2GeowIRQZ1L63JBFP3E1cfR+XGMxRNkUUjfYRbit5CxJltJiyXHBYE17Q/n11FoF v91Mrg7z88WGlt7a4zz9LsyHUi+jfvcKIlAfnuFH+6AVLNIF3M/EIyA3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CHdKPEAAAA3AAAAA8AAAAAAAAAAAAAAAAAmAIAAGRycy9k b3ducmV2LnhtbFBLBQYAAAAABAAEAPUAAACJAwAAAAA= " filled="f" strokeweight=".7pt">
                    <v:stroke joinstyle="miter"/>
                  </v:oval>
                </v:group>
                <v:group id="Group 613" o:spid="_x0000_s1083" style="position:absolute;left:4902;top:13335;width:565;height:552" coordorigin="772,2100" coordsize="89,8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6Oh418UAAADcAAAADwAAAGRycy9kb3ducmV2LnhtbESPQYvCMBSE78L+h/CE vWnaXdSlGkXEXTyIoC6It0fzbIvNS2liW/+9EQSPw8x8w8wWnSlFQ7UrLCuIhxEI4tTqgjMF/8ff wQ8I55E1lpZJwZ0cLOYfvRkm2ra8p+bgMxEg7BJUkHtfJVK6NCeDbmgr4uBdbG3QB1lnUtfYBrgp 5VcUjaXBgsNCjhWtckqvh5tR8Ndiu/yO1832elndz8fR7rSNSanPfrecgvDU+Xf41d5oBaPJGJ5n whGQ8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joeNfFAAAA3AAA AA8AAAAAAAAAAAAAAAAAqgIAAGRycy9kb3ducmV2LnhtbFBLBQYAAAAABAAEAPoAAACcAwAAAAA= ">
                  <v:oval id="Oval 614" o:spid="_x0000_s1084" style="position:absolute;left:772;top:2100;width:89;height:8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Nq5q8MA AADcAAAADwAAAGRycy9kb3ducmV2LnhtbESPQWsCMRSE70L/Q3gFb5ptQS1bo0ihsHhSK/T6SF43 q5uXNYnrtr/eFAo9DjPzDbNcD64VPYXYeFbwNC1AEGtvGq4VHD/eJy8gYkI22HomBd8UYb16GC2x NP7Ge+oPqRYZwrFEBTalrpQyaksO49R3xNn78sFhyjLU0gS8Zbhr5XNRzKXDhvOCxY7eLOnz4eoU bF2/01VnA+rNfPd5spfqR16UGj8Om1cQiYb0H/5rV0bBbLGA3zP5CMjV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ENq5q8MAAADcAAAADwAAAAAAAAAAAAAAAACYAgAAZHJzL2Rv d25yZXYueG1sUEsFBgAAAAAEAAQA9QAAAIgDAAAAAA== " fillcolor="black" strokeweight="0"/>
                  <v:oval id="Oval 615" o:spid="_x0000_s1085" style="position:absolute;left:772;top:2100;width:89;height:8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obbPcIA AADcAAAADwAAAGRycy9kb3ducmV2LnhtbERPy2rCQBTdF/oPwy10VycmtEp0FJEWAl1pK26vmWsm mrkTMpNH/76zKHR5OO/1drKNGKjztWMF81kCgrh0uuZKwffXx8sShA/IGhvHpOCHPGw3jw9rzLUb +UDDMVQihrDPUYEJoc2l9KUhi37mWuLIXV1nMUTYVVJ3OMZw28g0Sd6kxZpjg8GW9obK+7G3Cm5j KpdFdjrb0NN7f8gWl8p8KvX8NO1WIAJN4V/85y60gtdFXBvPxCMgN7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ehts9wgAAANwAAAAPAAAAAAAAAAAAAAAAAJgCAABkcnMvZG93 bnJldi54bWxQSwUGAAAAAAQABAD1AAAAhwMAAAAA " filled="f" strokeweight=".7pt">
                    <v:stroke joinstyle="miter"/>
                  </v:oval>
                </v:group>
                <v:group id="Group 616" o:spid="_x0000_s1086" style="position:absolute;left:10420;top:13335;width:565;height:552" coordorigin="1641,2100" coordsize="89,8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XfspcYAAADcAAAADwAAAGRycy9kb3ducmV2LnhtbESPT2vCQBTE74LfYXmC t7qJxWqjq4i0pYcgqIXS2yP7TILZtyG75s+37xYKHoeZ+Q2z2fWmEi01rrSsIJ5FIIgzq0vOFXxd 3p9WIJxH1lhZJgUDOdhtx6MNJtp2fKL27HMRIOwSVFB4XydSuqwgg25ma+LgXW1j0AfZ5FI32AW4 qeQ8il6kwZLDQoE1HQrKbue7UfDRYbd/jt/a9HY9DD+XxfE7jUmp6aTfr0F46v0j/N/+1AoWy1f4 OxOOgNz+Ag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Zd+ylxgAAANwA AAAPAAAAAAAAAAAAAAAAAKoCAABkcnMvZG93bnJldi54bWxQSwUGAAAAAAQABAD6AAAAnQMAAAAA ">
                  <v:oval id="Oval 617" o:spid="_x0000_s1087" style="position:absolute;left:1641;top:2100;width:89;height:8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uZR+MAA AADcAAAADwAAAGRycy9kb3ducmV2LnhtbERPTWsCMRC9F/ofwhS81ayCIqtRRBCWnqwKXodk3Kxu JmuSrtv++uZQ6PHxvlebwbWipxAbzwom4wIEsfam4VrB+bR/X4CICdlg65kUfFOEzfr1ZYWl8U/+ pP6YapFDOJaowKbUlVJGbclhHPuOOHNXHxymDEMtTcBnDnetnBbFXDpsODdY7GhnSd+PX07Bh+sP uupsQL2dHy43+6h+5EOp0duwXYJINKR/8Z+7Mgpmizw/n8lHQK5/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quZR+MAAAADcAAAADwAAAAAAAAAAAAAAAACYAgAAZHJzL2Rvd25y ZXYueG1sUEsFBgAAAAAEAAQA9QAAAIUDAAAAAA== " fillcolor="black" strokeweight="0"/>
                  <v:oval id="Oval 618" o:spid="_x0000_s1088" style="position:absolute;left:1641;top:2100;width:89;height:8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mkCh8QA AADcAAAADwAAAGRycy9kb3ducmV2LnhtbESPT2vCQBTE7wW/w/IEb3Wj0hqiq0ipIPTkP7w+s89s NPs2ZDcm/fbdQqHHYWZ+wyzXva3EkxpfOlYwGScgiHOnSy4UnI7b1xSED8gaK8ek4Js8rFeDlyVm 2nW8p+chFCJC2GeowIRQZ1L63JBFP3Y1cfRurrEYomwKqRvsItxWcpok79JiyXHBYE0fhvLHobUK 7t1UprvZ+WJDS5/tfja/FuZLqdGw3yxABOrDf/ivvdMK3tIJ/J6JR0Cuf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ppAofEAAAA3AAAAA8AAAAAAAAAAAAAAAAAmAIAAGRycy9k b3ducmV2LnhtbFBLBQYAAAAABAAEAPUAAACJAwAAAAA= " filled="f" strokeweight=".7pt">
                    <v:stroke joinstyle="miter"/>
                  </v:oval>
                </v:group>
                <v:rect id="Rectangle 619" o:spid="_x0000_s1089" style="position:absolute;left:14103;top:6915;width:2292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dkrQcIA AADcAAAADwAAAGRycy9kb3ducmV2LnhtbESP3WoCMRSE7wu+QziCdzXbBcuyNUopCCreuPYBDpuz PzQ5WZLorm9vBKGXw8x8w6y3kzXiRj70jhV8LDMQxLXTPbcKfi+79wJEiMgajWNScKcA283sbY2l diOf6VbFViQIhxIVdDEOpZSh7shiWLqBOHmN8xZjkr6V2uOY4NbIPMs+pcWe00KHA/10VP9VV6tA XqrdWFTGZ+6YNydz2J8bckot5tP3F4hIU/wPv9p7rWBV5PA8k46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B2StB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30" type="#_x0000_t75" style="width:18.15pt;height:10pt" o:ole="">
                              <v:imagedata r:id="rId1090" o:title=""/>
                            </v:shape>
                            <o:OLEObject Type="Embed" ProgID="Equation.DSMT4" ShapeID="_x0000_i2330" DrawAspect="Content" ObjectID="_1630236298" r:id="rId11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0" o:spid="_x0000_s1090" style="position:absolute;left:11290;top:1295;width:1403;height:35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pWO2sIA AADcAAAADwAAAGRycy9kb3ducmV2LnhtbESP3WoCMRSE74W+QzgF7zRbRVlWoxRBsMUbVx/gsDn7 g8nJkkR3+/ZNoeDlMDPfMNv9aI14kg+dYwUf8wwEceV0x42C2/U4y0GEiKzROCYFPxRgv3ubbLHQ buALPcvYiAThUKCCNsa+kDJULVkMc9cTJ6923mJM0jdSexwS3Bq5yLK1tNhxWmixp0NL1b18WAXy Wh6HvDQ+c9+L+my+TpeanFLT9/FzAyLSGF/h//ZJK1jlS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ulY7a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220" w:dyaOrig="560">
                            <v:shape id="_x0000_i2331" type="#_x0000_t75" style="width:11.25pt;height:28.15pt" o:ole="">
                              <v:imagedata r:id="rId1092" o:title=""/>
                            </v:shape>
                            <o:OLEObject Type="Embed" ProgID="Equation.DSMT4" ShapeID="_x0000_i2331" DrawAspect="Content" ObjectID="_1630236299" r:id="rId11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1" o:spid="_x0000_s1091" style="position:absolute;left:3175;top:1574;width:2165;height:35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XwWrsIA AADcAAAADwAAAGRycy9kb3ducmV2LnhtbESP3WoCMRSE74W+QzgF7zRbUVlWoxRBsMUbVx/gsDn7 g8nJkkR3+/ZNoeDlMDPfMNv9aI14kg+dYwUf8wwEceV0x42C2/U4y0GEiKzROCYFPxRgv3ubbLHQ buALPcvYiAThUKCCNsa+kDJULVkMc9cTJ6923mJM0jdSexwS3Bq5yLK1tNhxWmixp0NL1b18WAXy Wh6HvDQ+c9+L+my+TpeanFLT9/FzAyLSGF/h//ZJK1jlS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fBau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340" w:dyaOrig="560">
                            <v:shape id="_x0000_i2332" type="#_x0000_t75" style="width:16.9pt;height:28.15pt" o:ole="">
                              <v:imagedata r:id="rId1094" o:title=""/>
                            </v:shape>
                            <o:OLEObject Type="Embed" ProgID="Equation.DSMT4" ShapeID="_x0000_i2332" DrawAspect="Content" ObjectID="_1630236300" r:id="rId11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2" o:spid="_x0000_s1092" style="position:absolute;left:11163;top:12293;width:2419;height:35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jCzNcEA AADcAAAADwAAAGRycy9kb3ducmV2LnhtbESP3YrCMBSE7xd8h3AE79ZUwaVUo4gguLI3Vh/g0Jz+ YHJSkmi7b2+Ehb0cZuYbZrMbrRFP8qFzrGAxz0AQV0533Ci4XY+fOYgQkTUax6TglwLstpOPDRba DXyhZxkbkSAcClTQxtgXUoaqJYth7nri5NXOW4xJ+kZqj0OCWyOXWfYlLXacFlrs6dBSdS8fVoG8 lschL43P3HlZ/5jv06Ump9RsOu7XICKN8T/81z5pBat8Be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A4wszX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380" w:dyaOrig="560">
                            <v:shape id="_x0000_i2333" type="#_x0000_t75" style="width:18.8pt;height:28.15pt" o:ole="">
                              <v:imagedata r:id="rId1096" o:title=""/>
                            </v:shape>
                            <o:OLEObject Type="Embed" ProgID="Equation.DSMT4" ShapeID="_x0000_i2333" DrawAspect="Content" ObjectID="_1630236301" r:id="rId11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3" o:spid="_x0000_s1093" style="position:absolute;left:1651;top:12649;width:3175;height:35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uItQsEA AADcAAAADwAAAGRycy9kb3ducmV2LnhtbESP3YrCMBSE7xd8h3AE79ZUQSnVKMuCoMveWH2AQ3P6 g8lJSaKtb79ZELwcZuYbZrsfrREP8qFzrGAxz0AQV0533Ci4Xg6fOYgQkTUax6TgSQH2u8nHFgvt Bj7To4yNSBAOBSpoY+wLKUPVksUwdz1x8mrnLcYkfSO1xyHBrZHLLFtLix2nhRZ7+m6pupV3q0Be ysOQl8Zn7mdZ/5rT8VyTU2o2Hb82ICKN8R1+tY9awSpfw/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P7iLUL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499" w:dyaOrig="560">
                            <v:shape id="_x0000_i2334" type="#_x0000_t75" style="width:25.05pt;height:28.15pt" o:ole="">
                              <v:imagedata r:id="rId1098" o:title=""/>
                            </v:shape>
                            <o:OLEObject Type="Embed" ProgID="Equation.DSMT4" ShapeID="_x0000_i2334" DrawAspect="Content" ObjectID="_1630236302" r:id="rId11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4" o:spid="_x0000_s1094" style="position:absolute;left:1066;top:7302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a6I2cIA AADcAAAADwAAAGRycy9kb3ducmV2LnhtbESP3WoCMRSE74W+QzgF7zRbQV1WoxRBsMUbVx/gsDn7 g8nJkkR3+/ZNoeDlMDPfMNv9aI14kg+dYwUf8wwEceV0x42C2/U4y0GEiKzROCYFPxRgv3ubbLHQ buALPcvYiAThUKCCNsa+kDJULVkMc9cTJ6923mJM0jdSexwS3Bq5yLKVtNhxWmixp0NL1b18WAXy Wh6HvDQ+c9+L+my+TpeanFLT9/FzAyLSGF/h//ZJK1jma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CRrojZ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220">
                            <v:shape id="_x0000_i2335" type="#_x0000_t75" style="width:11.25pt;height:11.25pt" o:ole="">
                              <v:imagedata r:id="rId1100" o:title=""/>
                            </v:shape>
                            <o:OLEObject Type="Embed" ProgID="Equation.DSMT4" ShapeID="_x0000_i2335" DrawAspect="Content" ObjectID="_1630236303" r:id="rId111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5" o:spid="_x0000_s1095" style="position:absolute;left:11861;top:7429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DEcq74A AADcAAAADwAAAGRycy9kb3ducmV2LnhtbERPy4rCMBTdD/gP4QruxlTBoVSjiCA44sbqB1ya2wcm NyWJtvP3ZiHM8nDem91ojXiRD51jBYt5BoK4crrjRsH9dvzOQYSIrNE4JgV/FGC3nXxtsNBu4Cu9 ytiIFMKhQAVtjH0hZahashjmridOXO28xZigb6T2OKRwa+Qyy36kxY5TQ4s9HVqqHuXTKpC38jjk pfGZOy/ri/k9XWtySs2m434NItIY/8Uf90krWOVpbTqTjoDcvgEAAP//AwBQSwECLQAUAAYACAAA ACEA8PeKu/0AAADiAQAAEwAAAAAAAAAAAAAAAAAAAAAAW0NvbnRlbnRfVHlwZXNdLnhtbFBLAQIt ABQABgAIAAAAIQAx3V9h0gAAAI8BAAALAAAAAAAAAAAAAAAAAC4BAABfcmVscy8ucmVsc1BLAQIt ABQABgAIAAAAIQAzLwWeQQAAADkAAAAQAAAAAAAAAAAAAAAAACkCAABkcnMvc2hhcGV4bWwueG1s UEsBAi0AFAAGAAgAAAAhAOAxHKu+AAAA3AAAAA8AAAAAAAAAAAAAAAAAmAIAAGRycy9kb3ducmV2 LnhtbFBLBQYAAAAABAAEAPUAAACDAwAAAAA= 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220">
                            <v:shape id="_x0000_i2336" type="#_x0000_t75" style="width:11.25pt;height:11.25pt" o:ole="">
                              <v:imagedata r:id="rId1102" o:title=""/>
                            </v:shape>
                            <o:OLEObject Type="Embed" ProgID="Equation.DSMT4" ShapeID="_x0000_i2336" DrawAspect="Content" ObjectID="_1630236304" r:id="rId11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 xml:space="preserve">Nếu tính luôn hai điểm A, B thì có tất cả 6 điểm cách đều nhau nên ta gộp được 6 điểm này thành một họ nghiệm, đó là </w:t>
      </w:r>
      <w:r w:rsidR="00E402F3" w:rsidRPr="00E402F3">
        <w:rPr>
          <w:position w:val="-24"/>
          <w:sz w:val="20"/>
          <w:szCs w:val="20"/>
        </w:rPr>
        <w:object w:dxaOrig="780" w:dyaOrig="620">
          <v:shape id="_x0000_i1562" type="#_x0000_t75" style="width:38.8pt;height:31.3pt" o:ole="">
            <v:imagedata r:id="rId1112" o:title=""/>
          </v:shape>
          <o:OLEObject Type="Embed" ProgID="Equation.DSMT4" ShapeID="_x0000_i1562" DrawAspect="Content" ObjectID="_1630235530" r:id="rId111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 xml:space="preserve">Suy ra nghiệm của phương trình </w:t>
      </w:r>
      <w:r w:rsidR="00E402F3" w:rsidRPr="00E402F3">
        <w:rPr>
          <w:position w:val="-60"/>
          <w:sz w:val="20"/>
          <w:szCs w:val="20"/>
        </w:rPr>
        <w:object w:dxaOrig="3280" w:dyaOrig="1320">
          <v:shape id="_x0000_i1563" type="#_x0000_t75" style="width:164.05pt;height:65.75pt" o:ole="">
            <v:imagedata r:id="rId1114" o:title=""/>
          </v:shape>
          <o:OLEObject Type="Embed" ProgID="Equation.DSMT4" ShapeID="_x0000_i1563" DrawAspect="Content" ObjectID="_1630235531" r:id="rId111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9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6"/>
          <w:sz w:val="20"/>
          <w:szCs w:val="20"/>
        </w:rPr>
        <w:object w:dxaOrig="1620" w:dyaOrig="360">
          <v:shape id="_x0000_i1564" type="#_x0000_t75" style="width:80.75pt;height:18.15pt" o:ole="">
            <v:imagedata r:id="rId1116" o:title=""/>
          </v:shape>
          <o:OLEObject Type="Embed" ProgID="Equation.DSMT4" ShapeID="_x0000_i1564" DrawAspect="Content" ObjectID="_1630235532" r:id="rId1117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980" w:dyaOrig="620">
          <v:shape id="_x0000_i1565" type="#_x0000_t75" style="width:48.85pt;height:31.3pt" o:ole="">
            <v:imagedata r:id="rId1118" o:title=""/>
          </v:shape>
          <o:OLEObject Type="Embed" ProgID="Equation.DSMT4" ShapeID="_x0000_i1565" DrawAspect="Content" ObjectID="_1630235533" r:id="rId1119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80" w:dyaOrig="680">
          <v:shape id="_x0000_i1566" type="#_x0000_t75" style="width:58.85pt;height:33.8pt" o:ole="">
            <v:imagedata r:id="rId1120" o:title=""/>
          </v:shape>
          <o:OLEObject Type="Embed" ProgID="Equation.DSMT4" ShapeID="_x0000_i1566" DrawAspect="Content" ObjectID="_1630235534" r:id="rId112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1100" w:dyaOrig="620">
          <v:shape id="_x0000_i1567" type="#_x0000_t75" style="width:55.1pt;height:31.3pt" o:ole="">
            <v:imagedata r:id="rId1122" o:title=""/>
          </v:shape>
          <o:OLEObject Type="Embed" ProgID="Equation.DSMT4" ShapeID="_x0000_i1567" DrawAspect="Content" ObjectID="_1630235535" r:id="rId112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060" w:dyaOrig="360">
          <v:shape id="_x0000_i1568" type="#_x0000_t75" style="width:53.2pt;height:18.15pt" o:ole="">
            <v:imagedata r:id="rId1124" o:title=""/>
          </v:shape>
          <o:OLEObject Type="Embed" ProgID="Equation.DSMT4" ShapeID="_x0000_i1568" DrawAspect="Content" ObjectID="_1630235536" r:id="rId112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6"/>
          <w:sz w:val="20"/>
          <w:szCs w:val="20"/>
        </w:rPr>
        <w:object w:dxaOrig="1620" w:dyaOrig="360">
          <v:shape id="_x0000_i1569" type="#_x0000_t75" style="width:80.75pt;height:18.15pt" o:ole="">
            <v:imagedata r:id="rId1126" o:title=""/>
          </v:shape>
          <o:OLEObject Type="Embed" ProgID="Equation.DSMT4" ShapeID="_x0000_i1569" DrawAspect="Content" ObjectID="_1630235537" r:id="rId1127"/>
        </w:object>
      </w:r>
      <w:r w:rsidRPr="008D681C">
        <w:rPr>
          <w:sz w:val="20"/>
          <w:szCs w:val="20"/>
        </w:rPr>
        <w:t xml:space="preserve">. Chi hai vế phương trình cho </w:t>
      </w:r>
      <w:r w:rsidR="00E402F3" w:rsidRPr="00E402F3">
        <w:rPr>
          <w:position w:val="-10"/>
          <w:sz w:val="20"/>
          <w:szCs w:val="20"/>
        </w:rPr>
        <w:object w:dxaOrig="700" w:dyaOrig="400">
          <v:shape id="_x0000_i1570" type="#_x0000_t75" style="width:35.05pt;height:20.05pt" o:ole="">
            <v:imagedata r:id="rId1128" o:title=""/>
          </v:shape>
          <o:OLEObject Type="Embed" ProgID="Equation.DSMT4" ShapeID="_x0000_i1570" DrawAspect="Content" ObjectID="_1630235538" r:id="rId1129"/>
        </w:object>
      </w:r>
      <w:r w:rsidRPr="008D681C">
        <w:rPr>
          <w:sz w:val="20"/>
          <w:szCs w:val="20"/>
        </w:rPr>
        <w:t xml:space="preserve"> ta được </w:t>
      </w:r>
      <w:r w:rsidR="00E402F3" w:rsidRPr="00E402F3">
        <w:rPr>
          <w:position w:val="-6"/>
          <w:sz w:val="20"/>
          <w:szCs w:val="20"/>
        </w:rPr>
        <w:object w:dxaOrig="999" w:dyaOrig="360">
          <v:shape id="_x0000_i1571" type="#_x0000_t75" style="width:50.1pt;height:18.15pt" o:ole="">
            <v:imagedata r:id="rId1130" o:title=""/>
          </v:shape>
          <o:OLEObject Type="Embed" ProgID="Equation.DSMT4" ShapeID="_x0000_i1571" DrawAspect="Content" ObjectID="_1630235539" r:id="rId1131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0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572" type="#_x0000_t75" style="width:10pt;height:11.25pt" o:ole="">
            <v:imagedata r:id="rId1132" o:title=""/>
          </v:shape>
          <o:OLEObject Type="Embed" ProgID="Equation.DSMT4" ShapeID="_x0000_i1572" DrawAspect="Content" ObjectID="_1630235540" r:id="rId1133"/>
        </w:object>
      </w:r>
      <w:r w:rsidRPr="008D681C">
        <w:rPr>
          <w:sz w:val="20"/>
          <w:szCs w:val="20"/>
        </w:rPr>
        <w:t xml:space="preserve"> thuộc </w:t>
      </w:r>
      <w:r w:rsidR="00E402F3" w:rsidRPr="00E402F3">
        <w:rPr>
          <w:position w:val="-14"/>
          <w:sz w:val="20"/>
          <w:szCs w:val="20"/>
        </w:rPr>
        <w:object w:dxaOrig="540" w:dyaOrig="400">
          <v:shape id="_x0000_i1573" type="#_x0000_t75" style="width:26.9pt;height:20.05pt" o:ole="">
            <v:imagedata r:id="rId1134" o:title=""/>
          </v:shape>
          <o:OLEObject Type="Embed" ProgID="Equation.DSMT4" ShapeID="_x0000_i1573" DrawAspect="Content" ObjectID="_1630235541" r:id="rId1135"/>
        </w:object>
      </w:r>
      <w:r w:rsidRPr="008D681C">
        <w:rPr>
          <w:sz w:val="20"/>
          <w:szCs w:val="20"/>
        </w:rPr>
        <w:t xml:space="preserve">, hỏi phương trình </w:t>
      </w:r>
      <w:r w:rsidR="00E402F3" w:rsidRPr="00E402F3">
        <w:rPr>
          <w:position w:val="-24"/>
          <w:sz w:val="20"/>
          <w:szCs w:val="20"/>
        </w:rPr>
        <w:object w:dxaOrig="1520" w:dyaOrig="620">
          <v:shape id="_x0000_i1574" type="#_x0000_t75" style="width:75.75pt;height:31.3pt" o:ole="">
            <v:imagedata r:id="rId1136" o:title=""/>
          </v:shape>
          <o:OLEObject Type="Embed" ProgID="Equation.DSMT4" ShapeID="_x0000_i1574" DrawAspect="Content" ObjectID="_1630235542" r:id="rId1137"/>
        </w:object>
      </w:r>
      <w:r w:rsidRPr="008D681C">
        <w:rPr>
          <w:sz w:val="20"/>
          <w:szCs w:val="20"/>
        </w:rPr>
        <w:t xml:space="preserve"> có bao nhiêu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575" type="#_x0000_t75" style="width:11.9pt;height:13.75pt" o:ole="">
            <v:imagedata r:id="rId1138" o:title=""/>
          </v:shape>
          <o:OLEObject Type="Embed" ProgID="Equation.DSMT4" ShapeID="_x0000_i1575" DrawAspect="Content" ObjectID="_1630235543" r:id="rId113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576" type="#_x0000_t75" style="width:16.9pt;height:13.75pt" o:ole="">
            <v:imagedata r:id="rId1140" o:title=""/>
          </v:shape>
          <o:OLEObject Type="Embed" ProgID="Equation.DSMT4" ShapeID="_x0000_i1576" DrawAspect="Content" ObjectID="_1630235544" r:id="rId114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577" type="#_x0000_t75" style="width:16.9pt;height:13.75pt" o:ole="">
            <v:imagedata r:id="rId1142" o:title=""/>
          </v:shape>
          <o:OLEObject Type="Embed" ProgID="Equation.DSMT4" ShapeID="_x0000_i1577" DrawAspect="Content" ObjectID="_1630235545" r:id="rId114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578" type="#_x0000_t75" style="width:16.9pt;height:13.75pt" o:ole="">
            <v:imagedata r:id="rId1144" o:title=""/>
          </v:shape>
          <o:OLEObject Type="Embed" ProgID="Equation.DSMT4" ShapeID="_x0000_i1578" DrawAspect="Content" ObjectID="_1630235546" r:id="rId114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4"/>
          <w:sz w:val="20"/>
          <w:szCs w:val="20"/>
        </w:rPr>
        <w:object w:dxaOrig="3620" w:dyaOrig="680">
          <v:shape id="_x0000_i1579" type="#_x0000_t75" style="width:180.95pt;height:33.8pt" o:ole="">
            <v:imagedata r:id="rId1146" o:title=""/>
          </v:shape>
          <o:OLEObject Type="Embed" ProgID="Equation.DSMT4" ShapeID="_x0000_i1579" DrawAspect="Content" ObjectID="_1630235547" r:id="rId114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5240" w:dyaOrig="680">
          <v:shape id="_x0000_i1580" type="#_x0000_t75" style="width:261.7pt;height:33.8pt" o:ole="">
            <v:imagedata r:id="rId1148" o:title=""/>
          </v:shape>
          <o:OLEObject Type="Embed" ProgID="Equation.DSMT4" ShapeID="_x0000_i1580" DrawAspect="Content" ObjectID="_1630235548" r:id="rId1149"/>
        </w:object>
      </w:r>
      <w:r w:rsidRPr="008D681C">
        <w:rPr>
          <w:sz w:val="20"/>
          <w:szCs w:val="20"/>
        </w:rPr>
        <w:t>.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320" w:dyaOrig="1320">
          <v:shape id="_x0000_i1581" type="#_x0000_t75" style="width:316.15pt;height:65.75pt" o:ole="">
            <v:imagedata r:id="rId1150" o:title=""/>
          </v:shape>
          <o:OLEObject Type="Embed" ProgID="Equation.DSMT4" ShapeID="_x0000_i1581" DrawAspect="Content" ObjectID="_1630235549" r:id="rId1151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00" w:dyaOrig="279">
          <v:shape id="_x0000_i1582" type="#_x0000_t75" style="width:10pt;height:13.75pt" o:ole="">
            <v:imagedata r:id="rId1152" o:title=""/>
          </v:shape>
          <o:OLEObject Type="Embed" ProgID="Equation.DSMT4" ShapeID="_x0000_i1582" DrawAspect="Content" ObjectID="_1630235550" r:id="rId1153"/>
        </w:object>
      </w:r>
      <w:r w:rsidR="00326EB9" w:rsidRPr="008D681C">
        <w:rPr>
          <w:sz w:val="20"/>
          <w:szCs w:val="20"/>
        </w:rPr>
        <w:t xml:space="preserve"> nghiệm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5640" w:dyaOrig="680">
          <v:shape id="_x0000_i1583" type="#_x0000_t75" style="width:281.75pt;height:33.8pt" o:ole="">
            <v:imagedata r:id="rId1154" o:title=""/>
          </v:shape>
          <o:OLEObject Type="Embed" ProgID="Equation.DSMT4" ShapeID="_x0000_i1583" DrawAspect="Content" ObjectID="_1630235551" r:id="rId1155"/>
        </w:object>
      </w:r>
      <w:r w:rsidRPr="008D681C">
        <w:rPr>
          <w:sz w:val="20"/>
          <w:szCs w:val="20"/>
        </w:rPr>
        <w:t>.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300" w:dyaOrig="1320">
          <v:shape id="_x0000_i1584" type="#_x0000_t75" style="width:314.9pt;height:65.75pt" o:ole="">
            <v:imagedata r:id="rId1156" o:title=""/>
          </v:shape>
          <o:OLEObject Type="Embed" ProgID="Equation.DSMT4" ShapeID="_x0000_i1584" DrawAspect="Content" ObjectID="_1630235552" r:id="rId1157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00" w:dyaOrig="279">
          <v:shape id="_x0000_i1585" type="#_x0000_t75" style="width:10pt;height:13.75pt" o:ole="">
            <v:imagedata r:id="rId1158" o:title=""/>
          </v:shape>
          <o:OLEObject Type="Embed" ProgID="Equation.DSMT4" ShapeID="_x0000_i1585" DrawAspect="Content" ObjectID="_1630235553" r:id="rId1159"/>
        </w:object>
      </w:r>
      <w:r w:rsidR="00326EB9" w:rsidRPr="008D681C">
        <w:rPr>
          <w:sz w:val="20"/>
          <w:szCs w:val="20"/>
        </w:rPr>
        <w:t xml:space="preserve"> nghiệm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có </w:t>
      </w:r>
      <w:r w:rsidR="00E402F3" w:rsidRPr="00E402F3">
        <w:rPr>
          <w:position w:val="-4"/>
          <w:sz w:val="20"/>
          <w:szCs w:val="20"/>
        </w:rPr>
        <w:object w:dxaOrig="279" w:dyaOrig="260">
          <v:shape id="_x0000_i1586" type="#_x0000_t75" style="width:13.75pt;height:13.15pt" o:ole="">
            <v:imagedata r:id="rId1160" o:title=""/>
          </v:shape>
          <o:OLEObject Type="Embed" ProgID="Equation.DSMT4" ShapeID="_x0000_i1586" DrawAspect="Content" ObjectID="_1630235554" r:id="rId1161"/>
        </w:object>
      </w:r>
      <w:r w:rsidRPr="008D681C">
        <w:rPr>
          <w:sz w:val="20"/>
          <w:szCs w:val="20"/>
        </w:rPr>
        <w:t xml:space="preserve"> nghiệm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1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587" type="#_x0000_t75" style="width:13.15pt;height:11.25pt" o:ole="">
            <v:imagedata r:id="rId1162" o:title=""/>
          </v:shape>
          <o:OLEObject Type="Embed" ProgID="Equation.DSMT4" ShapeID="_x0000_i1587" DrawAspect="Content" ObjectID="_1630235555" r:id="rId116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8"/>
          <w:sz w:val="20"/>
          <w:szCs w:val="20"/>
        </w:rPr>
        <w:object w:dxaOrig="1900" w:dyaOrig="360">
          <v:shape id="_x0000_i1588" type="#_x0000_t75" style="width:95.15pt;height:18.15pt" o:ole="">
            <v:imagedata r:id="rId1164" o:title=""/>
          </v:shape>
          <o:OLEObject Type="Embed" ProgID="Equation.DSMT4" ShapeID="_x0000_i1588" DrawAspect="Content" ObjectID="_1630235556" r:id="rId1165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589" type="#_x0000_t75" style="width:11.25pt;height:13.75pt" o:ole="">
            <v:imagedata r:id="rId1166" o:title=""/>
          </v:shape>
          <o:OLEObject Type="Embed" ProgID="Equation.DSMT4" ShapeID="_x0000_i1589" DrawAspect="Content" ObjectID="_1630235557" r:id="rId116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590" type="#_x0000_t75" style="width:11.9pt;height:13.75pt" o:ole="">
            <v:imagedata r:id="rId1168" o:title=""/>
          </v:shape>
          <o:OLEObject Type="Embed" ProgID="Equation.DSMT4" ShapeID="_x0000_i1590" DrawAspect="Content" ObjectID="_1630235558" r:id="rId1169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591" type="#_x0000_t75" style="width:11.9pt;height:13.75pt" o:ole="">
            <v:imagedata r:id="rId1170" o:title=""/>
          </v:shape>
          <o:OLEObject Type="Embed" ProgID="Equation.DSMT4" ShapeID="_x0000_i1591" DrawAspect="Content" ObjectID="_1630235559" r:id="rId1171"/>
        </w:object>
      </w: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>Vô số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8"/>
          <w:sz w:val="20"/>
          <w:szCs w:val="20"/>
        </w:rPr>
        <w:object w:dxaOrig="3460" w:dyaOrig="660">
          <v:shape id="_x0000_i1592" type="#_x0000_t75" style="width:172.8pt;height:33.2pt" o:ole="">
            <v:imagedata r:id="rId1172" o:title=""/>
          </v:shape>
          <o:OLEObject Type="Embed" ProgID="Equation.DSMT4" ShapeID="_x0000_i1592" DrawAspect="Content" ObjectID="_1630235560" r:id="rId117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28"/>
          <w:sz w:val="20"/>
          <w:szCs w:val="20"/>
        </w:rPr>
        <w:object w:dxaOrig="5880" w:dyaOrig="660">
          <v:shape id="_x0000_i1593" type="#_x0000_t75" style="width:294.25pt;height:33.2pt" o:ole="">
            <v:imagedata r:id="rId1174" o:title=""/>
          </v:shape>
          <o:OLEObject Type="Embed" ProgID="Equation.DSMT4" ShapeID="_x0000_i1593" DrawAspect="Content" ObjectID="_1630235561" r:id="rId117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tất cả 3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594" type="#_x0000_t75" style="width:13.15pt;height:11.25pt" o:ole="">
            <v:imagedata r:id="rId1176" o:title=""/>
          </v:shape>
          <o:OLEObject Type="Embed" ProgID="Equation.DSMT4" ShapeID="_x0000_i1594" DrawAspect="Content" ObjectID="_1630235562" r:id="rId1177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2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595" type="#_x0000_t75" style="width:13.15pt;height:11.25pt" o:ole="">
            <v:imagedata r:id="rId1178" o:title=""/>
          </v:shape>
          <o:OLEObject Type="Embed" ProgID="Equation.DSMT4" ShapeID="_x0000_i1595" DrawAspect="Content" ObjectID="_1630235563" r:id="rId1179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1400" w:dyaOrig="400">
          <v:shape id="_x0000_i1596" type="#_x0000_t75" style="width:70.1pt;height:20.05pt" o:ole="">
            <v:imagedata r:id="rId1180" o:title=""/>
          </v:shape>
          <o:OLEObject Type="Embed" ProgID="Equation.DSMT4" ShapeID="_x0000_i1596" DrawAspect="Content" ObjectID="_1630235564" r:id="rId118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1400" w:dyaOrig="279">
          <v:shape id="_x0000_i1597" type="#_x0000_t75" style="width:70.1pt;height:13.75pt" o:ole="">
            <v:imagedata r:id="rId1182" o:title=""/>
          </v:shape>
          <o:OLEObject Type="Embed" ProgID="Equation.DSMT4" ShapeID="_x0000_i1597" DrawAspect="Content" ObjectID="_1630235565" r:id="rId1183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598" type="#_x0000_t75" style="width:30.05pt;height:13.75pt" o:ole="">
            <v:imagedata r:id="rId1184" o:title=""/>
          </v:shape>
          <o:OLEObject Type="Embed" ProgID="Equation.DSMT4" ShapeID="_x0000_i1598" DrawAspect="Content" ObjectID="_1630235566" r:id="rId118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599" type="#_x0000_t75" style="width:30.05pt;height:13.75pt" o:ole="">
            <v:imagedata r:id="rId1186" o:title=""/>
          </v:shape>
          <o:OLEObject Type="Embed" ProgID="Equation.DSMT4" ShapeID="_x0000_i1599" DrawAspect="Content" ObjectID="_1630235567" r:id="rId1187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600" type="#_x0000_t75" style="width:30.05pt;height:13.75pt" o:ole="">
            <v:imagedata r:id="rId1188" o:title=""/>
          </v:shape>
          <o:OLEObject Type="Embed" ProgID="Equation.DSMT4" ShapeID="_x0000_i1600" DrawAspect="Content" ObjectID="_1630235568" r:id="rId118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601" type="#_x0000_t75" style="width:30.05pt;height:13.75pt" o:ole="">
            <v:imagedata r:id="rId1190" o:title=""/>
          </v:shape>
          <o:OLEObject Type="Embed" ProgID="Equation.DSMT4" ShapeID="_x0000_i1601" DrawAspect="Content" ObjectID="_1630235569" r:id="rId119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2920" w:dyaOrig="620">
          <v:shape id="_x0000_i1602" type="#_x0000_t75" style="width:145.9pt;height:31.3pt" o:ole="">
            <v:imagedata r:id="rId1192" o:title=""/>
          </v:shape>
          <o:OLEObject Type="Embed" ProgID="Equation.DSMT4" ShapeID="_x0000_i1602" DrawAspect="Content" ObjectID="_1630235570" r:id="rId119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24"/>
          <w:sz w:val="20"/>
          <w:szCs w:val="20"/>
        </w:rPr>
        <w:object w:dxaOrig="6120" w:dyaOrig="620">
          <v:shape id="_x0000_i1603" type="#_x0000_t75" style="width:306.15pt;height:31.3pt" o:ole="">
            <v:imagedata r:id="rId1194" o:title=""/>
          </v:shape>
          <o:OLEObject Type="Embed" ProgID="Equation.DSMT4" ShapeID="_x0000_i1603" DrawAspect="Content" ObjectID="_1630235571" r:id="rId1195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tất cả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1604" type="#_x0000_t75" style="width:28.15pt;height:13.75pt" o:ole="">
            <v:imagedata r:id="rId1196" o:title=""/>
          </v:shape>
          <o:OLEObject Type="Embed" ProgID="Equation.DSMT4" ShapeID="_x0000_i1604" DrawAspect="Content" ObjectID="_1630235572" r:id="rId1197"/>
        </w:object>
      </w:r>
      <w:r w:rsidRPr="008D681C">
        <w:rPr>
          <w:sz w:val="20"/>
          <w:szCs w:val="20"/>
        </w:rPr>
        <w:t xml:space="preserve">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605" type="#_x0000_t75" style="width:13.15pt;height:11.25pt" o:ole="">
            <v:imagedata r:id="rId1198" o:title=""/>
          </v:shape>
          <o:OLEObject Type="Embed" ProgID="Equation.DSMT4" ShapeID="_x0000_i1605" DrawAspect="Content" ObjectID="_1630235573" r:id="rId1199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13.</w:t>
      </w:r>
      <w:r w:rsidRPr="008D681C">
        <w:rPr>
          <w:sz w:val="20"/>
          <w:szCs w:val="20"/>
        </w:rPr>
        <w:t xml:space="preserve"> Tìm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606" type="#_x0000_t75" style="width:13.15pt;height:11.25pt" o:ole="">
            <v:imagedata r:id="rId1200" o:title=""/>
          </v:shape>
          <o:OLEObject Type="Embed" ProgID="Equation.DSMT4" ShapeID="_x0000_i1606" DrawAspect="Content" ObjectID="_1630235574" r:id="rId120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607" type="#_x0000_t75" style="width:103.3pt;height:20.05pt" o:ole="">
            <v:imagedata r:id="rId1202" o:title=""/>
          </v:shape>
          <o:OLEObject Type="Embed" ProgID="Equation.DSMT4" ShapeID="_x0000_i1607" DrawAspect="Content" ObjectID="_1630235575" r:id="rId1203"/>
        </w:object>
      </w:r>
      <w:r w:rsidRPr="008D681C">
        <w:rPr>
          <w:sz w:val="20"/>
          <w:szCs w:val="20"/>
        </w:rPr>
        <w:t xml:space="preserve"> nhận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608" type="#_x0000_t75" style="width:33.8pt;height:31.3pt" o:ole="">
            <v:imagedata r:id="rId1204" o:title=""/>
          </v:shape>
          <o:OLEObject Type="Embed" ProgID="Equation.DSMT4" ShapeID="_x0000_i1608" DrawAspect="Content" ObjectID="_1630235576" r:id="rId1205"/>
        </w:object>
      </w:r>
      <w:r w:rsidRPr="008D681C">
        <w:rPr>
          <w:sz w:val="20"/>
          <w:szCs w:val="20"/>
        </w:rPr>
        <w:t xml:space="preserve"> làm nghiệm.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60" w:dyaOrig="279">
          <v:shape id="_x0000_i1609" type="#_x0000_t75" style="width:33.2pt;height:13.75pt" o:ole="">
            <v:imagedata r:id="rId1206" o:title=""/>
          </v:shape>
          <o:OLEObject Type="Embed" ProgID="Equation.DSMT4" ShapeID="_x0000_i1609" DrawAspect="Content" ObjectID="_1630235577" r:id="rId120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1500" w:dyaOrig="820">
          <v:shape id="_x0000_i1610" type="#_x0000_t75" style="width:75.15pt;height:40.7pt" o:ole="">
            <v:imagedata r:id="rId1208" o:title=""/>
          </v:shape>
          <o:OLEObject Type="Embed" ProgID="Equation.DSMT4" ShapeID="_x0000_i1610" DrawAspect="Content" ObjectID="_1630235578" r:id="rId120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611" type="#_x0000_t75" style="width:40.05pt;height:13.75pt" o:ole="">
            <v:imagedata r:id="rId1210" o:title=""/>
          </v:shape>
          <o:OLEObject Type="Embed" ProgID="Equation.DSMT4" ShapeID="_x0000_i1611" DrawAspect="Content" ObjectID="_1630235579" r:id="rId121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612" type="#_x0000_t75" style="width:40.05pt;height:13.75pt" o:ole="">
            <v:imagedata r:id="rId1212" o:title=""/>
          </v:shape>
          <o:OLEObject Type="Embed" ProgID="Equation.DSMT4" ShapeID="_x0000_i1612" DrawAspect="Content" ObjectID="_1630235580" r:id="rId121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Vì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613" type="#_x0000_t75" style="width:33.8pt;height:31.3pt" o:ole="">
            <v:imagedata r:id="rId1214" o:title=""/>
          </v:shape>
          <o:OLEObject Type="Embed" ProgID="Equation.DSMT4" ShapeID="_x0000_i1613" DrawAspect="Content" ObjectID="_1630235581" r:id="rId1215"/>
        </w:object>
      </w:r>
      <w:r w:rsidRPr="008D681C">
        <w:rPr>
          <w:sz w:val="20"/>
          <w:szCs w:val="20"/>
        </w:rPr>
        <w:t xml:space="preserve"> là một nghiệm của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614" type="#_x0000_t75" style="width:103.3pt;height:20.05pt" o:ole="">
            <v:imagedata r:id="rId1216" o:title=""/>
          </v:shape>
          <o:OLEObject Type="Embed" ProgID="Equation.DSMT4" ShapeID="_x0000_i1614" DrawAspect="Content" ObjectID="_1630235582" r:id="rId1217"/>
        </w:object>
      </w:r>
      <w:r w:rsidRPr="008D681C">
        <w:rPr>
          <w:sz w:val="20"/>
          <w:szCs w:val="20"/>
        </w:rPr>
        <w:t xml:space="preserve"> nên ta có: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6619" w:dyaOrig="620">
          <v:shape id="_x0000_i1615" type="#_x0000_t75" style="width:331.2pt;height:31.3pt" o:ole="">
            <v:imagedata r:id="rId1218" o:title=""/>
          </v:shape>
          <o:OLEObject Type="Embed" ProgID="Equation.DSMT4" ShapeID="_x0000_i1615" DrawAspect="Content" ObjectID="_1630235583" r:id="rId1219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</w:t>
      </w:r>
      <w:r w:rsidR="00E402F3" w:rsidRPr="00E402F3">
        <w:rPr>
          <w:position w:val="-10"/>
          <w:sz w:val="20"/>
          <w:szCs w:val="20"/>
        </w:rPr>
        <w:object w:dxaOrig="780" w:dyaOrig="320">
          <v:shape id="_x0000_i1616" type="#_x0000_t75" style="width:38.8pt;height:16.3pt" o:ole="">
            <v:imagedata r:id="rId1220" o:title=""/>
          </v:shape>
          <o:OLEObject Type="Embed" ProgID="Equation.DSMT4" ShapeID="_x0000_i1616" DrawAspect="Content" ObjectID="_1630235584" r:id="rId1221"/>
        </w:object>
      </w:r>
      <w:r w:rsidRPr="008D681C">
        <w:rPr>
          <w:sz w:val="20"/>
          <w:szCs w:val="20"/>
        </w:rPr>
        <w:t xml:space="preserve"> là giá trị cần tìm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4.</w:t>
      </w:r>
      <w:r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617" type="#_x0000_t75" style="width:13.15pt;height:11.25pt" o:ole="">
            <v:imagedata r:id="rId1222" o:title=""/>
          </v:shape>
          <o:OLEObject Type="Embed" ProgID="Equation.DSMT4" ShapeID="_x0000_i1617" DrawAspect="Content" ObjectID="_1630235585" r:id="rId122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260" w:dyaOrig="400">
          <v:shape id="_x0000_i1618" type="#_x0000_t75" style="width:112.7pt;height:20.05pt" o:ole="">
            <v:imagedata r:id="rId1224" o:title=""/>
          </v:shape>
          <o:OLEObject Type="Embed" ProgID="Equation.DSMT4" ShapeID="_x0000_i1618" DrawAspect="Content" ObjectID="_1630235586" r:id="rId1225"/>
        </w:object>
      </w:r>
      <w:r w:rsidRPr="008D681C">
        <w:rPr>
          <w:sz w:val="20"/>
          <w:szCs w:val="20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  <w:lang w:val="fr-FR"/>
        </w:rPr>
      </w:pP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 xml:space="preserve">A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780" w:dyaOrig="279">
          <v:shape id="_x0000_i1619" type="#_x0000_t75" style="width:38.8pt;height:13.75pt" o:ole="">
            <v:imagedata r:id="rId1226" o:title=""/>
          </v:shape>
          <o:OLEObject Type="Embed" ProgID="Equation.DSMT4" ShapeID="_x0000_i1619" DrawAspect="Content" ObjectID="_1630235587" r:id="rId1227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B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700" w:dyaOrig="620">
          <v:shape id="_x0000_i1620" type="#_x0000_t75" style="width:35.05pt;height:31.3pt" o:ole="">
            <v:imagedata r:id="rId1228" o:title=""/>
          </v:shape>
          <o:OLEObject Type="Embed" ProgID="Equation.DSMT4" ShapeID="_x0000_i1620" DrawAspect="Content" ObjectID="_1630235588" r:id="rId1229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C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80" w:dyaOrig="620">
          <v:shape id="_x0000_i1621" type="#_x0000_t75" style="width:58.85pt;height:31.3pt" o:ole="">
            <v:imagedata r:id="rId1230" o:title=""/>
          </v:shape>
          <o:OLEObject Type="Embed" ProgID="Equation.DSMT4" ShapeID="_x0000_i1621" DrawAspect="Content" ObjectID="_1630235589" r:id="rId1231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D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800" w:dyaOrig="279">
          <v:shape id="_x0000_i1622" type="#_x0000_t75" style="width:40.05pt;height:13.75pt" o:ole="">
            <v:imagedata r:id="rId1232" o:title=""/>
          </v:shape>
          <o:OLEObject Type="Embed" ProgID="Equation.DSMT4" ShapeID="_x0000_i1622" DrawAspect="Content" ObjectID="_1630235590" r:id="rId123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24"/>
          <w:sz w:val="20"/>
          <w:szCs w:val="20"/>
          <w:lang w:val="fr-FR"/>
        </w:rPr>
        <w:object w:dxaOrig="6140" w:dyaOrig="620">
          <v:shape id="_x0000_i1623" type="#_x0000_t75" style="width:306.8pt;height:31.3pt" o:ole="">
            <v:imagedata r:id="rId1234" o:title=""/>
          </v:shape>
          <o:OLEObject Type="Embed" ProgID="Equation.DSMT4" ShapeID="_x0000_i1623" DrawAspect="Content" ObjectID="_1630235591" r:id="rId123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8D681C">
        <w:rPr>
          <w:sz w:val="20"/>
          <w:szCs w:val="20"/>
        </w:rPr>
        <w:t xml:space="preserve">Để phương trình có nghiệm </w:t>
      </w:r>
      <w:r w:rsidR="00E402F3" w:rsidRPr="00E402F3">
        <w:rPr>
          <w:position w:val="-24"/>
          <w:sz w:val="20"/>
          <w:szCs w:val="20"/>
        </w:rPr>
        <w:object w:dxaOrig="1719" w:dyaOrig="620">
          <v:shape id="_x0000_i1624" type="#_x0000_t75" style="width:85.75pt;height:31.3pt" o:ole="">
            <v:imagedata r:id="rId1236" o:title=""/>
          </v:shape>
          <o:OLEObject Type="Embed" ProgID="Equation.DSMT4" ShapeID="_x0000_i1624" DrawAspect="Content" ObjectID="_1630235592" r:id="rId123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E402F3">
        <w:rPr>
          <w:position w:val="-64"/>
          <w:sz w:val="20"/>
          <w:szCs w:val="20"/>
          <w:lang w:val="fr-FR"/>
        </w:rPr>
        <w:object w:dxaOrig="5380" w:dyaOrig="1400">
          <v:shape id="_x0000_i1625" type="#_x0000_t75" style="width:269.2pt;height:70.1pt" o:ole="">
            <v:imagedata r:id="rId1238" o:title=""/>
          </v:shape>
          <o:OLEObject Type="Embed" ProgID="Equation.DSMT4" ShapeID="_x0000_i1625" DrawAspect="Content" ObjectID="_1630235593" r:id="rId1239"/>
        </w:object>
      </w:r>
      <w:r w:rsidR="00326EB9" w:rsidRPr="008D681C">
        <w:rPr>
          <w:sz w:val="20"/>
          <w:szCs w:val="20"/>
          <w:lang w:val="fr-FR"/>
        </w:rPr>
        <w:t xml:space="preserve"> là giá trị cần tìm. </w:t>
      </w:r>
      <w:r w:rsidR="00326EB9" w:rsidRPr="008D681C">
        <w:rPr>
          <w:b/>
          <w:sz w:val="20"/>
          <w:szCs w:val="20"/>
          <w:lang w:val="fr-FR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5.</w:t>
      </w:r>
      <w:r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626" type="#_x0000_t75" style="width:13.15pt;height:11.25pt" o:ole="">
            <v:imagedata r:id="rId1240" o:title=""/>
          </v:shape>
          <o:OLEObject Type="Embed" ProgID="Equation.DSMT4" ShapeID="_x0000_i1626" DrawAspect="Content" ObjectID="_1630235594" r:id="rId124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627" type="#_x0000_t75" style="width:103.3pt;height:20.05pt" o:ole="">
            <v:imagedata r:id="rId1242" o:title=""/>
          </v:shape>
          <o:OLEObject Type="Embed" ProgID="Equation.DSMT4" ShapeID="_x0000_i1627" DrawAspect="Content" ObjectID="_1630235595" r:id="rId1243"/>
        </w:object>
      </w:r>
      <w:r w:rsidRPr="008D681C">
        <w:rPr>
          <w:sz w:val="20"/>
          <w:szCs w:val="20"/>
        </w:rPr>
        <w:t xml:space="preserve"> vô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140" w:dyaOrig="680">
          <v:shape id="_x0000_i1628" type="#_x0000_t75" style="width:56.95pt;height:33.8pt" o:ole="">
            <v:imagedata r:id="rId1244" o:title=""/>
          </v:shape>
          <o:OLEObject Type="Embed" ProgID="Equation.DSMT4" ShapeID="_x0000_i1628" DrawAspect="Content" ObjectID="_1630235596" r:id="rId1245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2280" w:dyaOrig="680">
          <v:shape id="_x0000_i1629" type="#_x0000_t75" style="width:113.95pt;height:33.8pt" o:ole="">
            <v:imagedata r:id="rId1246" o:title=""/>
          </v:shape>
          <o:OLEObject Type="Embed" ProgID="Equation.DSMT4" ShapeID="_x0000_i1629" DrawAspect="Content" ObjectID="_1630235597" r:id="rId1247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2120" w:dyaOrig="680">
          <v:shape id="_x0000_i1630" type="#_x0000_t75" style="width:105.8pt;height:33.8pt" o:ole="">
            <v:imagedata r:id="rId1248" o:title=""/>
          </v:shape>
          <o:OLEObject Type="Embed" ProgID="Equation.DSMT4" ShapeID="_x0000_i1630" DrawAspect="Content" ObjectID="_1630235598" r:id="rId124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359" w:dyaOrig="680">
          <v:shape id="_x0000_i1631" type="#_x0000_t75" style="width:68.25pt;height:33.8pt" o:ole="">
            <v:imagedata r:id="rId1250" o:title=""/>
          </v:shape>
          <o:OLEObject Type="Embed" ProgID="Equation.DSMT4" ShapeID="_x0000_i1631" DrawAspect="Content" ObjectID="_1630235599" r:id="rId125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TH1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620" w:dyaOrig="279">
          <v:shape id="_x0000_i1632" type="#_x0000_t75" style="width:31.3pt;height:13.75pt" o:ole="">
            <v:imagedata r:id="rId1252" o:title=""/>
          </v:shape>
          <o:OLEObject Type="Embed" ProgID="Equation.DSMT4" ShapeID="_x0000_i1632" DrawAspect="Content" ObjectID="_1630235600" r:id="rId1253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14"/>
          <w:sz w:val="20"/>
          <w:szCs w:val="20"/>
        </w:rPr>
        <w:object w:dxaOrig="2880" w:dyaOrig="400">
          <v:shape id="_x0000_i1633" type="#_x0000_t75" style="width:2in;height:20.05pt" o:ole="">
            <v:imagedata r:id="rId1254" o:title=""/>
          </v:shape>
          <o:OLEObject Type="Embed" ProgID="Equation.DSMT4" ShapeID="_x0000_i1633" DrawAspect="Content" ObjectID="_1630235601" r:id="rId1255"/>
        </w:object>
      </w:r>
      <w:r w:rsidRPr="008D681C">
        <w:rPr>
          <w:sz w:val="20"/>
          <w:szCs w:val="20"/>
        </w:rPr>
        <w:t>: vô lý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uy ra </w:t>
      </w:r>
      <w:r w:rsidR="00E402F3" w:rsidRPr="00E402F3">
        <w:rPr>
          <w:position w:val="-6"/>
          <w:sz w:val="20"/>
          <w:szCs w:val="20"/>
        </w:rPr>
        <w:object w:dxaOrig="620" w:dyaOrig="279">
          <v:shape id="_x0000_i1634" type="#_x0000_t75" style="width:31.3pt;height:13.75pt" o:ole="">
            <v:imagedata r:id="rId1256" o:title=""/>
          </v:shape>
          <o:OLEObject Type="Embed" ProgID="Equation.DSMT4" ShapeID="_x0000_i1634" DrawAspect="Content" ObjectID="_1630235602" r:id="rId1257"/>
        </w:object>
      </w:r>
      <w:r w:rsidRPr="008D681C">
        <w:rPr>
          <w:sz w:val="20"/>
          <w:szCs w:val="20"/>
        </w:rPr>
        <w:t xml:space="preserve"> thì phương trình đã cho vô nghiệm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2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620" w:dyaOrig="279">
          <v:shape id="_x0000_i1635" type="#_x0000_t75" style="width:31.3pt;height:13.75pt" o:ole="">
            <v:imagedata r:id="rId1258" o:title=""/>
          </v:shape>
          <o:OLEObject Type="Embed" ProgID="Equation.DSMT4" ShapeID="_x0000_i1635" DrawAspect="Content" ObjectID="_1630235603" r:id="rId1259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24"/>
          <w:sz w:val="20"/>
          <w:szCs w:val="20"/>
        </w:rPr>
        <w:object w:dxaOrig="3840" w:dyaOrig="620">
          <v:shape id="_x0000_i1636" type="#_x0000_t75" style="width:192.2pt;height:31.3pt" o:ole="">
            <v:imagedata r:id="rId1260" o:title=""/>
          </v:shape>
          <o:OLEObject Type="Embed" ProgID="Equation.DSMT4" ShapeID="_x0000_i1636" DrawAspect="Content" ObjectID="_1630235604" r:id="rId126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ể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637" type="#_x0000_t75" style="width:18.15pt;height:20.05pt" o:ole="">
            <v:imagedata r:id="rId1262" o:title=""/>
          </v:shape>
          <o:OLEObject Type="Embed" ProgID="Equation.DSMT4" ShapeID="_x0000_i1637" DrawAspect="Content" ObjectID="_1630235605" r:id="rId1263"/>
        </w:object>
      </w:r>
      <w:r w:rsidRPr="008D681C">
        <w:rPr>
          <w:sz w:val="20"/>
          <w:szCs w:val="20"/>
        </w:rPr>
        <w:t xml:space="preserve"> vô nghiệm </w:t>
      </w:r>
      <w:r w:rsidR="00E402F3" w:rsidRPr="00E402F3">
        <w:rPr>
          <w:position w:val="-60"/>
          <w:sz w:val="20"/>
          <w:szCs w:val="20"/>
        </w:rPr>
        <w:object w:dxaOrig="4660" w:dyaOrig="1320">
          <v:shape id="_x0000_i1638" type="#_x0000_t75" style="width:232.9pt;height:65.75pt" o:ole="">
            <v:imagedata r:id="rId1264" o:title=""/>
          </v:shape>
          <o:OLEObject Type="Embed" ProgID="Equation.DSMT4" ShapeID="_x0000_i1638" DrawAspect="Content" ObjectID="_1630235606" r:id="rId126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Kết hợp hai trường hợp, ta được </w:t>
      </w:r>
      <w:r w:rsidR="00E402F3" w:rsidRPr="00E402F3">
        <w:rPr>
          <w:position w:val="-24"/>
          <w:sz w:val="20"/>
          <w:szCs w:val="20"/>
        </w:rPr>
        <w:object w:dxaOrig="639" w:dyaOrig="620">
          <v:shape id="_x0000_i1639" type="#_x0000_t75" style="width:31.95pt;height:31.3pt" o:ole="">
            <v:imagedata r:id="rId1266" o:title=""/>
          </v:shape>
          <o:OLEObject Type="Embed" ProgID="Equation.DSMT4" ShapeID="_x0000_i1639" DrawAspect="Content" ObjectID="_1630235607" r:id="rId1267"/>
        </w:object>
      </w:r>
      <w:r w:rsidRPr="008D681C">
        <w:rPr>
          <w:sz w:val="20"/>
          <w:szCs w:val="20"/>
        </w:rPr>
        <w:t xml:space="preserve"> là giá trị cần tìm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0795" r="18415" b="11430"/>
                <wp:docPr id="12" name="Freeform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9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nALMMHhUAAH9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02xn67OezeIKRfTvu9sHzTz6Nw6Ov7+QMA//L+60loPL//+fjwX+fN4finx5fL r8eXwwU7cgJ5dwUqv5zxR5uPX//1+AjEu8+XY2LTtydgf3p9ef9P+UNBClZsviW5/L7IZf/tsnnA /xxc50Pcbh7wketn72Naa/dB0MgfP3w+X/55f0w/7778+XzJYn3ET0koj0rYb1CBp7dXSPgf7jax d5uvmzD1vWrBAuUKqG7zvJl7U5QFxBcgrnM1TKEEG9xtXOD7sql+CJVNgf4Fyg+3MQ0FzDRUEI0F kI/9bUw4tstq41zBNBdAg6vsyZU8D3MNlyuZPvXz7W25ku/jXGO7K/k+TmMFWcl45/uxQqYrWR8h oJsa4Urmu6HzNWwl//upRmgpADfEqYatlEEM/vbefCkD5+fa3nwphKGmZf5KCENX2ZovhTCNU2Vr pRBCX91ZKYO5q8jAlzLwNZ75UgJDFVcpgaGvEVnyH4bpNpHhmv84KrcNTyj5P/mKvQgl/2EPYw1b KYAhVs5nKAXgxqpuiAFeTMIAsJunIJQScGOVb+FKBrAKt7GVMnCxKtFQSmGs6S2s+HcKnA81U9SX Upi7Ct/6UgrzWBNCXwph7iqEwgd935oPMH+3FaS/EkJNpH0pBD9U2daXQqiqW18KwU9D7Vj1pRCq lMZSCH4Ad29TGlcJIZZC8MHVpBBLKVQVRCKgRcV9N9UsW7ySQk1545UUulhzVrGUQvVgxSspuGrs EkspxL4SvgxXUoBQK1IYSin0ALt5TIcrKQzVgzWUUohTJfQYSikE52pSGEopTLWTNZRSwMGqOfmh lMIUansrpRDGqRasDVdSGCvYxlIKYQw1SsdSCt7VsJVSCMHVbMhYSsFXPOlYCsFPU015x1IIrmZ5 xyshhKF2TMdSCLWdXYsg1iKGsRSBq8WA05UIplCjcypFEGNlb9OVCGL1yE+lCKap4kunUgbBhZrh nUoZTHPlkE6lDPwALbpteKdSBkOsRDRTKQXvfU3ZplIKERp+04DMV1Lohxq2+UoKUyWknK+kEJDi 3KZ0LqUwxNreSin4uWrc5lIKcahIYb6SQpxrMkXi/d0VhSqlV1Jwc80czaUUQm1vrivF4Pu+5hWQ 8Ba783PFICFrvwKr2jfXlZLoa47BdaUoXIDEbgvWdaUsAo7hTa1zXSmMGdFUDV0pjKpPdV0pjYhT XUNXSkNSu9u7u0qcEcXV0F1lzhEZVAVdKYwB6Vhld1e5c6zF+c5dycL5qiyusmc4udr2Slm46Ork lsIISLMr5JbCcH3VUztXSiOUFuoO5TwrIe2erar08O2gZSX8tNlJnbNLFaz341kqWFJjQp3qt1wP Q23q2yGVqG4DQygCHLSg1QYGywXYql9tYPBTgFMBD5S0gcEsAZ5XbUMUU6CheFLyY7ilZpPA1xEp ipXA15EpZZcEvo5Qp5RC6mv2LoUTwY7CyCpwJRWlj1XgSupSz2wLSaobaTPrSPVKql9HqtQoBDtq EGv2LkWIBL6OVKkyJPB1UpUyQgJfR2pQUlEHWLN3KQQIdiT6q8CVVKTyq8CVVOTqq8CVVCTjq8CV VGTba8Al3RZSkU6vAldSkS+vAldSkRCvAldSkfGuAldSkdKuAZecVkhFzroKXElFUroKXElF1rkK XElFWrkKXElF3rgGXBJHIRWJ4SpwJRWZ3ypwJRW53SpwJRXJ2ypwJRX52RpwSdCEVCRgq8CVVGRY q8CVVKRQq8CVVORIq8CVVCRBa8AlCxJSkeWsAldSkcasAldSkaesAldScweQOvlZSUWmsQZ7SjWE Vkkl1v2BUiu5wro/UHolGVj3B0qx69ZJN8X7mYaVRH8PnFYSvYROCMpX0bAET4i61/2BEe1WEr0E UNcRVFYQDYxPaLv/dcP9tN2g4f5RdrX78L67SDxtP26+3m9TH3bzfL+VZqt88Hb8sv/tmEAuElc7 qTKC3RKwZ9K+Q7weSkhUbhMkahQZ0D6253tC6KVAC4SLv7CP7ZnBAtRBwJbYwj62p4JJqRRgS+hn H9szg/XKP6hCa2/9mEkwsRsSe2Zk6GCnNdu4BsnohHEETJdEyNva2SidG2FHe2ujGjM0D1rYJinz A9vi94xAe2ZCZ5XoYrvsY3sqmKkIIuXWqtKwzywhsp81fHJoGbYQTlI0Axmwgk0waYkCDMXVFtio iol2RAsMOXzCBoE0waRYg0UJT6JmF0x/pYbPsfVS+gEY4vjW3oL0vQC2RKcmT3tmuXpVJsI3r6op daLWqk6KkljVkSONqkGGQ/m6iU+tLirzTTipwArrmFxRvBKwxfMaM+yphz9HC2iZNxfVXCeAhS0a NIPqAd4CU2zoBLXB8nGISy5pW7dnJkEj9kjkKpV8MAQTJs1FUxVR4JZsxFazZ17Vaeo6LIGTfW5P hZPWEfCNSwJtn9szw3kpIwrckknY5/ZUODUmI1lXBC/4JkJvkPatwCG3bskMMzcZbkkZbV/2zPvr pUkq+GB+WvhQm1O4trWLenymJd2z9eyZ1416HMUXtNYdtIYwLWm74bFnxjdIF0boIEZ7NHydBRSG x54ZH8aMEj7METX3Z75sZE5FS1bo9zXxzWovhrktX5i7rAgD3F+LgWilasSDE9AGlG4zWIj2fBvQ S6UdgGjmEkDdI8anCKB0swTjUg8xadgzS8UFRKwJkBGzOBnMLTWpDmB0wrhkDLakPXXpXonpmWSi +l6MebWXjspwZlhlriztkWIc9PTpCCficyPCnkrMoOodyTFwI0K+xB5PZD1qeSIuBTNb0p669KTs iUxxR5ktSUpB+DhKJykBts+WTNRlQKY9aJQqIMEYpUUsSzOMwpYM2LafzrRHDGlTcXsZSJGlieVx vR3XpfhiErGnHS71VQNags2lMUuYlsawIAGEF5U9Uu/sNMIcSPrmOrPLS/nciLCnEtNpzoVptOYe Z5mbwhbHpYhhiOyZEU5ak5pIYDDpusyhjhoHYUayub9RpYcWfxNOWCx0zCzjw4lPcCTlQzNb4drr Rukfy7qEL2gsK1zboQZp0Cc6CJyM4gncUhoyedkzyw3N+wSHgYsm/9D5znAkUHda9JqYY5G5MuwP 40LNdVNPVeBIEG7xMFEDS61xlFtHWNtEmINtgmkRAaMvTTA1bfBSrTWznvQkIM1SlfC1hUuLagGj gC0wTb2lmtMC04qKJ6ZCZtQgqe83EUzT7Jk1To0jpo+ai2L2PKFD27sNZ/WNpQRmyz28Hs970HWj bOZksg17nRYG1epmDi5eQdsq45wMMAlO5uGd5TIkR3Feg2JMobZZYEn+RASJWTQ7dUR/ML+SiBmH tvl1kmqnc0wqLpjUygZ4ZCFVD9clGAemIL1WFwdSKJNp8IyRJHEYptZcYGlTmi7ZU71nVG+Csc62 ZDDxkpdGLaF1xFDI1eyCJHLQ3KxmEss2MY6qPRLVtQGNmKUVZtTaU6nGHHwmBs8mxklFOCIrbgOa FyA1MTdpdjEyhlt8MbIAaJSpM6jZSApUblTXMrK8T85Kwri0b4x/9jQ+6ikcmBUf5X5BOgpEzUat BQ/Mmw4akMuzKZlBJSOFgzag3BxJeyRqFpXhA3HRLpqRYpYCdx8yw1mcLYlhkgw7M70miCOpviFp yInNxJQiWBxLegMowGWLyypDuKmkSy+9ZVMve6qaYTwuUT2xjBy3PhIgrnW0ZW1F4pkdLlj7jJGd 6069gt4mrGfkncafMzGksxb2ZlZI0ux5JnH+pL6DxdG47KI8JEe1UzlTZncy4Y6DJTtonkDMGWZA phB/G/WYxtRDJe8t9VwYXwuVvNdjxrwi7qSYs2uTJpd+Emm4qNXkgQ8afLFYwPcIE7O5aoefvpdL I+IfiBXyVpGQJmBLTmhxKEYSU/moufRIKmRyUyhLnsR9ct0pA5JIEvGhYiSxqR80+GLRrh+08DWx lGuQCxGi70tMbtppz2zX/GiWkui7H0czgETNJj1B7EzKRa+0R9zkast6VkfCzAaOjNoNYof8ZAUC Ytj8ZBWH5cAa/+xpfNRyH7O9XiIfkcxMrLlfiizEPyyKSxluBUTmw3yUW2+iPUwpollL0oHxGLnP GInnRmVEEz/iPuFmc6jEogvc69fsi8Qrcrkv7RG399r66JcgligubnwnjCxK815bDawk6S1oYJEk sl3NbEhs6p32tFm0620aaWCGFNcalWrCnk7d/EhifPQ/VYRMKToLOUke4jtLqsjhcrOW4GiuNFux mJ3rTp0my+fQ+coxC25stvWxk7tSOK6SzTadpkyZJECSxUIdVYTszHg9MwPJtG9EPmZAW+GSlvRx rUsJq4ZLUgET0lhzBCMUmau4ZdNmVmfNOlZE7KzdQppMvkMilPZIilre6fRQhHNuC1QNNWuteaf5 ImvWecR0aY+s/Yf4NPsx1lBE2JmdCcVoFp01PeEjcuwXmTnoNX+JpH7urVZFtcfaqKx57C1BZ+1o ZARKDGlweynhpcPLqBZTlQBJnxBuLIuQtfX9pMENGxRAry5bIjZ54GetfrFRhtDpzAibjZBr3Ilq 3NNunplgY55seiN4YBI+snGQIPNWCZBU14PX+JSVJUKA6DLGdh0oyNRVBmzHLBhRyMENXnzTZo9Y iISRJC0IqxSQTRFF7YqxsaQwaCjC5pzCgLhU9sgGp4L4WAFkk1hBOmIJEOXblsUN0uJNgIxq6cUJ IJs9C3YK2SxbmHT0gFlcAGb2sFm7BSOd3RvVF7JZwDDajC+0qM1HeSkF2MNmFeWlBRmQhHRh0MOF d8K0l5b6hyzNpjNRbVRAMu4Z0pvNgJEUOlGAUVvfrhfjsGYnTELJELQhQhIWeVVD5mE7PkTVNOss w4fhloSPFGmCBaawj01l6DSNJPyD+cwCIVPQqANkOthUtZ904siRuRZ5P0XWGcIaTABoCaJtRxYH SNpt8H/Z3pBAPNjkHcmv4f3y/kiFJCAbzgS3o2RcZ84WloGZxrQVoQd709Ek6HDbOsGRWfIQcYIE H2l0hWixFTmYg+Ijk0PBOkPfr5JYtmPPXDaCg8onkzXmw6iRPuv045Uxai9JZgvjnyXHJhFgZNQa kcIoysZZKmxSAjdxFCPp2eUrO5AfG+QAYKY6krkQ7DEvTcdMJstsydgK/HemGu/3aCv3EjqQnt3i 8tiYDtQsaw+b+wmDRX8kEQpRPdTETDZePZNOFht1wjs0spqx4m3odSJwXi6K2Vmxp56ZoCWZmYxf B5vLZeNiAcXtRMxMrDusolp3Zj6tTscm5OSlO5mPTCmsucdm+GCQs81jQ4F+1hIhmzKEO9VwmxxX LymVmFs2B+nNmrHBAiS9Wc1oYdSmaNn051LbZvOkvrdzTSZUUY5Q20NmXtFX0/CPRRvBKkrE6/tg 882sPWGzSrTAgRctJRF+L7nZ6avX6ZB7ZxMYlwJkrU63xB9470vbWqLUnTYysOAbOpIByXwMouB8 eEVVmuEoXh+2DmNvZXvmI/DCqcxVFjhErUtH0tZExKJ+jNzOgkXP7Ino+TepjtoTiyx/6q1sRKm2 9gcpYwYbAGG97mC9HOprkXpkEZLGVLC5DjbYtVSDWPccWqbaA+qbDO9UMgOp0wXrajDFRVKhBWaY rtbS8pKxrI8YvG4D6tybZLhNwMlsGyurS+1LfAStyVofmYV0cN5Z1nKlubnHUQ2A9BibgNZ67Yml QJU3L433p7UxyulLicjyug4zq/bUPrJ5HbxTrI3RZtxxeAigtrBRVGwD2nQVcjoCKK9Jk6yKlAjR TFD2wLQ0GY4Xyyl7GKC2UPCKuTZGr5W/wJZG7T8vjdJ1c492EQUhWxvQireSGjcxBu2ySVm4CWi3 amQLbUC14TJx3AbUlqGHAjcBo0a8YlDbgFqLgqFsAw7GcOKQltEU5ENtjKOewp6U/v2k2tNjC01i ZOBNNFzGFtqA5oaXV5XZebanJi3dEle1FRfXBzSWIlNaN4IuW7Ieqclr6vTompRqkZqzSQxmN1BG zc6EWSJ5n2JenNg2F8xkEWuJaw1a3yH2F/cJ8h6ZRXdOO1jMR6Delt088zp4R6U6ZWIOZj2SzDFa EZQ1sCXrTY6WuG4ZG0pwxKRK5yjBkeDC+hksWhlVdiz8sSLHQOIpu73NArTlFgEZgjDLN5AQ0uah WUxq54kGuRZe06hZQ1wShouJT3Ijcb2dJZYoWMSMF4E2baM1HWgqo0Y5kjPc2/AKodfebDOQfNAG 3pmeRi0OMXzDsr+2z7C3qrAMeLRKJXF/o442R+IwrKApNfGWT5t00j0SlzYjOBa9Yj5y1tyXOV28 ZUAtKnHjsNHqRwhnUH3X2I6EGrjKZUGguUXzpfbMbhzvBNClSTgEX5eJYQEWvGc+nixkc71WClkQ 6Ho9UCyslHfgJgmyQBUZrQKS0NdFHYILJJjGdKJJpq2MmLJXhhPvhL5WLoiwzAB7zJJhmYGLmiSz NOdGUGVaY5EYrmLIG8nSu2yXV5PJG82Kr5U6H19fHn95eX2VS5bn06ePf3w9bb7s5GvF0n96aK/A Xg/yZrP8OrOrD1b+/fvpfPl5d37O6yQMsszuw+n4+fCYfnre7x7/pD9fdi+v+ed0t0S/jUu+gCt/ hdfH4+Pv+DKu0zF/Cxq+tQ0/PB9P/7PdfMU3oN1vz//9eXfabzev/3LAF3rBgkjp9JJ+6eMox/pU fvKx/GR3eACq++1li3ciy49/vOSvWfv8fnr59IyV8vd8HY7/hC8Be3qRr+hK3xaWd6W/4FvOkhT0 G9nka9TK3xPU9++N++l/BQAAAP//AwBQSwMEFAAGAAgAAAAhACxCQ7zdAAAAAwEAAA8AAABkcnMv ZG93bnJldi54bWxMj09Lw0AQxe+C32EZwZvdNGKpaTZFBWkRRKx/6nGTHZPg7mzIbtrUT+/opV4G Hu/x3m/y5eis2GEfWk8KppMEBFLlTUu1gteX+4s5iBA1GW09oYIDBlgWpye5zozf0zPuNrEWXEIh 0wqaGLtMylA16HSY+A6JvU/fOx1Z9rU0vd5zubMyTZKZdLolXmh0h3cNVl+bwSl4O9Srtf14GL4f q6f3dVeubrcpKXV+Nt4sQEQc4zEMv/iMDgUzlX4gE4RVwI/Ev8ve9WwKolSQXl6BLHL5n734AQAA //8DAFBLAQItABQABgAIAAAAIQC2gziS/gAAAOEBAAATAAAAAAAAAAAAAAAAAAAAAABbQ29udGVu dF9UeXBlc10ueG1sUEsBAi0AFAAGAAgAAAAhADj9If/WAAAAlAEAAAsAAAAAAAAAAAAAAAAALwEA AF9yZWxzLy5yZWxzUEsBAi0AFAAGAAgAAAAhAOcAswweFQAAf24AAA4AAAAAAAAAAAAAAAAALgIA AGRycy9lMm9Eb2MueG1sUEsBAi0AFAAGAAgAAAAhACxCQ7zdAAAAAwEAAA8AAAAAAAAAAAAAAAAA eBcAAGRycy9kb3ducmV2LnhtbFBLBQYAAAAABAAEAPMAAACC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2. PHƯƠNG TRÌNH BẬC NHẤT ĐỐI VỚI </w:t>
      </w:r>
      <w:r w:rsidR="00E402F3" w:rsidRPr="00E402F3">
        <w:rPr>
          <w:b/>
          <w:position w:val="-6"/>
        </w:rPr>
        <w:object w:dxaOrig="520" w:dyaOrig="279">
          <v:shape id="_x0000_i1640" type="#_x0000_t75" style="width:26.3pt;height:13.75pt" o:ole="">
            <v:imagedata r:id="rId1268" o:title=""/>
          </v:shape>
          <o:OLEObject Type="Embed" ProgID="Equation.DSMT4" ShapeID="_x0000_i1640" DrawAspect="Content" ObjectID="_1630235608" r:id="rId1269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540" w:dyaOrig="220">
          <v:shape id="_x0000_i1641" type="#_x0000_t75" style="width:26.9pt;height:11.25pt" o:ole="">
            <v:imagedata r:id="rId1270" o:title=""/>
          </v:shape>
          <o:OLEObject Type="Embed" ProgID="Equation.DSMT4" ShapeID="_x0000_i1641" DrawAspect="Content" ObjectID="_1630235609" r:id="rId1271"/>
        </w:object>
      </w:r>
      <w:r w:rsidRPr="008D681C">
        <w:rPr>
          <w:b/>
        </w:rPr>
        <w:t xml:space="preserve"> 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7780" r="17145" b="10795"/>
                <wp:docPr id="13" name="Freeform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9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0QvRCxUAAHVuAAAOAAAAZHJzL2Uyb0RvYy54bWysXVtvKzlyfg+Q/yDoMUDGTbLZF2M8i2Bn JwiwSQbYyQ/QseVjI7blSDqXya/fr8iqNrUr8msEmYfT9qhcZF1Yd7Z+/MP315fN1/3x9Hx4u9u6 H7rtZv92f3h4fvt8t/2v337552m7OZ13bw+7l8Pb/m77+/60/cNP//gPP357v937w9Ph5WF/3ADJ 2+n22/vd9ul8fr+9uTndP+1fd6cfDu/7N3z4eDi+7s749fj55uG4+wbsry83vuuGm2+H48P78XC/ P53wf3/OH25/SvgfH/f35/98fDztz5uXuy32dk7/HtO/n+Tfm59+3N1+Pu7en57vdRu7/8MuXnfP b1h0QfXz7rzbfDk+/x2q1+f74+F0eDz/cH94vTk8Pj7f7xMNoMZ1f0PNX5527/tEC5hzel/YdPr/ Q3v/H19/PW6eH+62MYbt5m33CiH9ctzvheWbfh6EQ9/eT7cA/Mv7r0eh8fT+58P9f582b4c/PTyf fz08v52xIyeQNxeg8ssJf7T59O3fDw9AvPtyPiQ2fX88vgoqMGDzPUnj90Ua++/nzT3+59i5YYzb zT0+cqPrY5LWze7W/vj+y+n8r/tDQrT7+ufTOQvzAT8lUTwoOb9B8I+vL5DrP91sYu823zZh6nuV /QLlCqhu87SZe1OPBcQXIK5zNUxg5LKeG9x1XH0B1A+hsinQv6Dyw3VMQwEzDRVEYwHkY38dEw7r sto4VzDNBdDgKntyJc/DXMPlSqZP/Xx9W67k+zjX2O5Kvo/TWEFWMt75fqyQ6UrWRwjoqka4kvlu 6HwNW8n/fqoRWgrADXGqYStlEIO/vjdfysD5ubY3XwphqGmZvxDC0FW25kshTONU2VophNBXd1bK YO4qMvClDHyNZ76UwFDFVUpg6GtElvz3Pl4nMlzyH0fluuEJJf8nX7EXoeS/6+dYw1YKYIiV8xlK AbixqhuhlMAAsKunIJQScGOVb+FCBrAK17GVMnCxKtFQSmGs6S2s+IdRcz7UTFFfSmHuKnzrSynM Y00IfSmEuasQCh/0sTUfYP6uK0h/IYSaSPtSCH6osq0vhVBVt74Ugp+G2rHqSyFUKYXvLigdwN3r lMZVQoilEHxwNSlIRPPhz2oKEi+k0E01yxYvpFBT3nghhS7WnFUspVA9WPFCCq4au8RSCrGvhC/D hRQg1IoUhlIKPcCuHtPhQgpD9WANpRTiVAk9hlIKwbmaFIZSClPtZA2lFHCwak5+KKUwhdreSimE caoFa8OFFMYKtrGUQhhDjdKxlIJ3NWylFEJwNRsyllLwFU86lkLw01RTXgnLl4PlagdrvBBCGGrH dCyFUNvZpQhiLWIYSxG4Wgw4XYhgCjU6p1IESJCuH4TpQgSxeuSnUgTTVPGlUymD4ELN8E6lDKa5 ckinUgZ+gBZdN7xTKYMhViKaqZSC976mbFMphQgNv2pA5gsp9EMN23whhakSUs4XUghIca5TOpdS GGJtb6UU/Fw1bnMphThUpIA0+uO8+DjXZDqXUghVSi+k4OaaOZpLKYTa3lxXisH3fc0rIOEtqZgr Bsl1pSDAupp9c10pib7mGFxXisIFSOy6YF1XyiLgGF7VOteVwpgRTdXQlcKo+lTXldKIONU1dKU0 JLW7vruLxBlRXA3dReYckUFV0JXCGJCOVXZ3kTvHWpzv3IUsnK/K4iJ7hpOrba+UhYuuTm4pjIA0 u0JuKQzXVz21c6U0QmmhUGD6bCWk3ZNVle6/v2lZCT9tdlLd7FIl6/1wkgqW1JhQp/otV8F2t4CS GlQFGEIR4JBKZgwYLBfguAoY/BTgcRUwmCXA8ypgUUyBhuJJoY/tWmo2CXwdkaJYCXwdmVJ2SeDr CHVKKaS+Zu9SOBHsKIysAldSUfpYBa6k+nWkSnUjbWYdqV5J9etIlRqFYEcNYs3epQiRwNeRKlWG BL6OVCkjJPB1pAYlFXWANXuXQoBgR6K/ClxJRSq/ClxJRa6+ClxJRTK+ClxJRba9BlzSbSEV6fQq cCUV+fIqcCUVCfEqcCUVGe8qcCUVKe0acMlphVTkrKvAlVQkpavAlVRknavAlVSklavAlVTkjWvA JXEUUpEYrgJXUpH5rQJXUpHbrQJXUpG8rQJXUpGfrQGXBE1IRQK2ClxJRYa1ClxJRQq1ClxJRY60 ClxJRRK0BlyyICEVWc4qcCUVacwqcCUVecoqcCUVicgqcCUVmcYa8JRqCK2SSqz7A6VWcoV1f6D0 SjKw7g+UYtetIznF+5mGlUR/BE4riV5CJwTlq2hYgidE3ev+wIh2K4leAqjLCCpHgRoYH9Fs/9s2 +3G7QZv9k+xqd/u+O0s8bT9uvt1tUx9283S3lWarfPB6+Lr/7ZBAzhJXO6kygt0SsGfSPiBe3kpI L4kYIFGjyID2sT3fE0IvBVqALf7CPrZnBgtQBwFbYgv72J4KJqVSgC2hn31szwzWK/+gCq299WMm wcRuSOyZkaGDndZs4xoko8POyJJICTMBbWyjdG6EHe2tjWrM0Dxo0TlJmR/YFr9nBNozEzqrRBfb ZR/bU8FMRRApt1aVhn1mCZH9rOGTQ8uwhXCSohnImAm10hIFGIqrLWyjKibaES0wExgE0gSTYg0W JTyJml0w/ZUaPsfWS+kHYIjjW3sL0vcC2BKdmjztmeXqVZkI37yqptSJWqs6KUpiVUeONKoGGQ7l 6yY+tbqozDfhpAIrrGNyRfFKwBbPa8ywpx7+HC2gZd5cVHOdABa2aNAMqgd4C0yxoRPUBsvHIS65 pG3dnpkEjdgjkatU8sEQTJg0F01VRIFbshFbzZ55Vaep67AETva5PRVOWkfANy4JtH1uzwznpYwo cEsmYZ/bU+HUmIxkXRG84JsIvUHatwKH3LolM8zcZLglZbR92TPvr5cmqeCD+WnhQ21O4drWLurx mZZ0z9azZ1436nEUX9Bad9AawrSk7YbHnhnfIF0YoYMY7dHwdRZQGB57ZnwYM0r4MEfU3J/5spE5 FS1Zod/XxDervRjmtnxh7rIiDHB/LQailaoRD05AG1C6zWAh2vNtQC+VdgCimUsAdY8YnyKA0s0S jEs9xKRhzywVFxCxJkBGzOJkMLfUpDqA0QnjkjHYkvbUpXslpmeSiep7MebVXjoqw5lhlbmytEeK cdDTh453e+lB1TuSY+BGhHyJPZ7IetTyRFwKZsY/eyofJ2VPZIo7ymxJUgrCx1E6SQmwfbZkoi4D Mu1Bo1QBCcYoLWJZmmEUtmTAtv10pj1iSJuK28tAiixNLI/r7bguxReTiD3tcKmvGtASbC6NWcK0 NIYFCSC8qOyRemenEeZA0jfXmV1eyudGhD2VmE5zLkyjNfc4y9wUtjguRQxDZM+McNKa1EQCg0nX ZQ511DgIM5LN/Y0qPbT4m3DCYqFjZhkfTnyCQ5ejJWQ0sxWuvW6U/rGsS/iCxrLCtU1TkAZ9ooPA ySiewC2lIZOXPbPc0IFOcBi4aNKLzneGI4G6Q7on607MschcGeAwLtRcN/VUBY4E4RYPEzWw1BpH uSVdbRNhDrYJpkUEuRvQwqamDV6qBZX1pCcBaZaqhK8tXFpUCxgFbIFp6i3VnBaYVlQ8MRUyowZJ YeC3iU2NI6aPmmCYPU/o0PZuw1l9YymBmYLfvxxOe9B1pWyGqxNZSxcG1epmDi5eQdsq45wMMInm Mw/vLJchOYrzGhRjCrXNAkvyJyJIzKLZqSP64zXsG4e2+XWSaqdzTCoumNTKBnhkIVUP/RGMA1OQ XquLAymUyTR4xkiSOAxTay6wtClNl+yp3jOqN8FYZ1symHjJS6OW0DpiKORqdkESOWhuVjOJZZsY R9UeieragEbM0gozau2pVGMOPhODZxPjpCIckRW3Ac0LkJqYmzS7GBnDLb4YiRXCUL8GNqRA5UZ1 LSPL++SspKOwtG+Mf/Y0PuopHJgVH+V+QToKRM1GrQUPzJsOGpDLsymZQSUjhYM2oNwcSXskahaV 4QNx0S6akWKWAncfMsNZnC2JYZIMOzO9Jogjqb4haciJzcSUIlgcS3oDKMBl08wqQ7ippEsvvWVT L3uqmmE8LlE9sYwctz4SIK51tGVtReKZHS5Y+4yRnetOvYLeJkTHzIiwpxLTafw5E0M6a2EPg5VN WmbNnmcS50/qO1gcjcsuykNyVDuVM2V2JxPuEk+QBo/DnGEGZArx91GPMbkeKnlvqefC+Fqo5L0e M+YVcSfFnF07VJRLP4k0XNRqStMHDb5YLOB7hInZXLXDT9/LpRGwn8Ur3ioS0gRsWUq0OBQjial8 1Fx6JBUyL6XIpCIk7pPrThmQRJKIDxUjiU39oMEXi3b9oIWviaVcg1yIEH1fYnLTTntmU+BHs5RE 3/04mgEkajbpCWJnUi56pT3iJldb1rM6EmY2cGTUbhA75CcrEBDD5ierOCwH1vhnT+OjlvuY7fUS +YhkZmLN/VJkIf5hUVzKcCsgMh/mo9x6E+1hShHNWpIOjMfIfcZIPDcqI5r4EfcJN5tDJRZdeFzP SEuPJF6Ry30ZkERA3i9BLFFc3PhOGFmU5r22GlhJ0lvQwCJJZLua2ZDY1DvtabNo19s00sAMKa41 KtWEPZ26ebx9oW0AuiWIJZ6rs5CT5CG+s6SKHC43awmO5kqzFYvZue7UabJ8Dp2vHLPgxiZhj9yV wnGVbLbpNGXKJAGSLBbqqCJkZ8brmRlIpn0l8jED2gqXtKSPa11KWDVckgqYkMaaIxihyFzFLZs2 szpr1rEiYmftFtJk8h0SobRHUtTyTqeHIpxzW6BqqFlrzTvNF1mzziOmS3tk7T/Ep9mPsYYiws7s TChGs+is6QkfkWO/yHxEr/lLJPVzb7Uqqj3WRmXNY1y8y+xh7WhkBEoMaXB7KeGlw8uoFlOVAEmf EG4s75G19f2kwQ0bFECvLlsiNnngZ61+sVGG0OnMCJuNkGvciWrc026emWBjnmx6I3hgEj6ycZAg 81YJkFTXg9f4lJUlQoDoMsZ2HSjI1FUGbHtGjCjk4AYvvmmzRyxEwkiSFoRVCsimiKJ2xdhYUhg0 FGFzTmFAXCp7ZINTQXysALJJrCAdsQSI8m3L4gZp8SZARrX04gSQzZ4FO4Vsli1MOnrALC4AM3vY rN2Ckc7ujeoL2SxgGG3GlwyFhFFeSgH2sFlFeWlBBiQhXRj0cOGdMG0RSv1DlmbTmag2KiAZ9wxx STHaKy/+qB3v4rBmJ0xCyRC0IUISFnlVQ+ZhOz5E1TTrLMOH4ZaEjxRpQqeBKdjTPFSdppGkUAzz mQVCpqBRB8h0sKlqP+nEEd6c1tyhvJ8i6wxhDSYAtATRtiOLAyTtNvi/bG9IIB5s8o7k1/B+eX+k QhKQDWeC21EyrjNnC8vATGOabIZ5sRNH4NS4klnyEHGC5KiTRleIFlu11QAeKuMjk0PBOkMfV0ks 27FnLhvBQeWTyRrzsJeZz6zTj1fGqL0kmS2Mf8bIJhFgZNQakcIoysb52LFJCdzEUYykZ5ev7EB+ bJADgJnqSOZCsMe8NB0zmSyzJWMr8N+Zarzfo620S+hAenaLy2NjOlCzrD1s7icMFv2RRChEzZgm ZrLx6pl0stioE96hkdWMFW+DvHRTzuq8XBSzs2JPPTNBSzIzGb8ONpfLxsUCitt5aWLdYRXVujPz aXU6NiEnL93JfGRKYc09NsMHg6w2irV5Zi0RsilDuFMNt8lx9ZJSiQjZHKQ3a8YGC5D0ZjWjhVGb omXTn0ttm82T+t7ONZlQRTlCbQ+ZeUVfLR9XNkWLkkk2KWwu1webb2btCZtVogUOvGgpifCj5Gan r16nQ+6t+10KkLU63RJ/4L0vbWuJUnfayMCCb+hIBiTzMYiC8+EVVWmGo3h92DqMvZXtmY/AC6cy V1ngELUuHUlbExGL+jFyOwsWPbMnouffpDpqTyyy/Ene1CynnA10wvxmczCQMmawARDW6w7Wy6G+ FqlH3iNpTAWb62CDXUs1iHXPoWWqPaC+yfBOJTOQOl2wrgZTXCQVWmCG6WotjSzFLFE7V8Z4TJa1 ZLhNjJPZNlZWl9qXaA+tyVofmYV0cN5Z1nKlubnHUQ2A9BibgNZ67YmlkNerJWLw/rQ2Rjl9QjVK V21A8zp4pxgB1OOKw0MAtYWNomIb0KarkNMRQHlNmhBDSoRoJih7sNcmw/FiOWUPA9QWCl4x18bo tfIX2NKo/eelUbpu7tEuoiBkawNa8VZS4ybGoF02KQs3Ae1WjWyhDahKIRPHbUCtzHgocBMwasQr BrUNqLUoGMo24GAMJw5pGU1BPtTGOOop7Enp30+qPT220CRGBt5Ew2VsoQ1obnh5VZmFS/bUpKVb 4qq24uL6gMZSJHy/EnTZkvVITV5Tp0fXpFSL1JxNYjC7gTJqdibMEsn7FPPixLa5YCaLWEtca8ju idlf3CfIe2QWHfN/6kyIj0C9Lbt55nXwjkp1ysQczHokmWO0IihrYEvWmxwtcd0yNpTgiEmVzlGC I8GF9TNYtDKq7Fj4Y0WOgcRTdnubBWjLLQIyBGGWbyAhpM1Ds5jUzhMNci28plFz1lQWhouJT3Ij cb2dJZYoWMSMF4E2baM1HWgqY1MRJIbqbXiFJFv2ZpuB5IM28M70NGpxiOEblv21fYa9VYVlwKNV Kon7G3W0ORKHYQVNqYm3fNqkk+6RuLQZwbHoFfORs+a+zOniLQNqUYkbX2a0WWCA6rvGdiTUwFUu CwLNLZovtWd243gngLowEg7B12ViWIAF75mPJwvZXK+VQhYEul4PFAsr5R24SYIsUEVGq4Ak9HVR h+ACCaYxnWiSaSsjpuyV4cQ7oa+VCyIsM8Aes2RYZuCiJskszbkSVJnWWCSGqxjyRrL0Ltvl1WTy RrPia6VOh5fnh1+eX17kkuXp+PnTH1+Om687+TKx9J8e2guwlzd5s1l+ndnFByv//v14Ov+8Oz3l dRIGWWZ3ezx8eXtIPz3tdw9/0p/Pu+eX/HO6W6LfwSVfu5W/uOvT4eF3fAXX8ZC/+wzf1YYfng7H /91uvuF7z+62p//5sjvut5uXf3vD13jBgkjp9Jx+6eOIzGFzLD/5VH6ye7sHqrvteYt3IsuPfzzn L1f78n58/vyElVx6rdvb4V/w1V+Pz/IVXek7wvKu9Bd8t1mSgn4Pm3x5Wvl7gvr4trif/ioAAAAA //8DAFBLAwQUAAYACAAAACEAciPjl9cAAAAEAQAADwAAAGRycy9kb3ducmV2LnhtbEyPwW7CMBBE 75X6D9Yi9VZsqChViINQJT4AF/Vs4m0SYq+jeIH072t6aS8rjWY087bcTsGLK46pi6RhMVcgkOro Omo0HD/2z28gElty1kdCDd+YYFs9PpS2cPFGB7wabkQuoVRYDS3zUEiZ6haDTfM4IGXvK47BcpZj I91ob7k8eLlU6lUG21FeaO2A7y3WvbkEDbzuVuGw35mXT2/c+ZyOveFe66fZtNuAYJz4Lwx3/IwO VWY6xQu5JLyG/Aj/3ru3UCsQJw3LtQJZlfI/fPUDAAD//wMAUEsBAi0AFAAGAAgAAAAhALaDOJL+ AAAA4QEAABMAAAAAAAAAAAAAAAAAAAAAAFtDb250ZW50X1R5cGVzXS54bWxQSwECLQAUAAYACAAA ACEAOP0h/9YAAACUAQAACwAAAAAAAAAAAAAAAAAvAQAAX3JlbHMvLnJlbHNQSwECLQAUAAYACAAA ACEAR9EL0QsVAAB1bgAADgAAAAAAAAAAAAAAAAAuAgAAZHJzL2Uyb0RvYy54bWxQSwECLQAUAAYA CAAAACEAciPjl9cAAAAEAQAADwAAAAAAAAAAAAAAAABlFwAAZHJzL2Rvd25yZXYueG1sUEsFBgAA AAAEAAQA8wAAAGk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6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642" type="#_x0000_t75" style="width:11.25pt;height:13.75pt" o:ole="">
            <v:imagedata r:id="rId1272" o:title=""/>
          </v:shape>
          <o:OLEObject Type="Embed" ProgID="Equation.DSMT4" ShapeID="_x0000_i1642" DrawAspect="Content" ObjectID="_1630235610" r:id="rId1273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643" type="#_x0000_t75" style="width:88.3pt;height:13.75pt" o:ole="">
            <v:imagedata r:id="rId1274" o:title=""/>
          </v:shape>
          <o:OLEObject Type="Embed" ProgID="Equation.DSMT4" ShapeID="_x0000_i1643" DrawAspect="Content" ObjectID="_1630235611" r:id="rId1275"/>
        </w:object>
      </w:r>
      <w:r w:rsidRPr="008D681C">
        <w:rPr>
          <w:sz w:val="20"/>
          <w:szCs w:val="20"/>
        </w:rPr>
        <w:t>. Khẳng định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644" type="#_x0000_t75" style="width:33.8pt;height:31.3pt" o:ole="">
            <v:imagedata r:id="rId1276" o:title=""/>
          </v:shape>
          <o:OLEObject Type="Embed" ProgID="Equation.DSMT4" ShapeID="_x0000_i1644" DrawAspect="Content" ObjectID="_1630235612" r:id="rId127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645" type="#_x0000_t75" style="width:33.8pt;height:31.3pt" o:ole="">
            <v:imagedata r:id="rId1278" o:title=""/>
          </v:shape>
          <o:OLEObject Type="Embed" ProgID="Equation.DSMT4" ShapeID="_x0000_i1645" DrawAspect="Content" ObjectID="_1630235613" r:id="rId127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80" w:dyaOrig="620">
          <v:shape id="_x0000_i1646" type="#_x0000_t75" style="width:38.8pt;height:31.3pt" o:ole="">
            <v:imagedata r:id="rId1280" o:title=""/>
          </v:shape>
          <o:OLEObject Type="Embed" ProgID="Equation.DSMT4" ShapeID="_x0000_i1646" DrawAspect="Content" ObjectID="_1630235614" r:id="rId128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647" type="#_x0000_t75" style="width:40.05pt;height:31.3pt" o:ole="">
            <v:imagedata r:id="rId1282" o:title=""/>
          </v:shape>
          <o:OLEObject Type="Embed" ProgID="Equation.DSMT4" ShapeID="_x0000_i1647" DrawAspect="Content" ObjectID="_1630235615" r:id="rId128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8"/>
          <w:sz w:val="20"/>
          <w:szCs w:val="20"/>
        </w:rPr>
        <w:object w:dxaOrig="4440" w:dyaOrig="680">
          <v:shape id="_x0000_i1648" type="#_x0000_t75" style="width:222.25pt;height:33.8pt" o:ole="">
            <v:imagedata r:id="rId1284" o:title=""/>
          </v:shape>
          <o:OLEObject Type="Embed" ProgID="Equation.DSMT4" ShapeID="_x0000_i1648" DrawAspect="Content" ObjectID="_1630235616" r:id="rId128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100" w:dyaOrig="1320">
          <v:shape id="_x0000_i1649" type="#_x0000_t75" style="width:355pt;height:65.75pt" o:ole="">
            <v:imagedata r:id="rId1286" o:title=""/>
          </v:shape>
          <o:OLEObject Type="Embed" ProgID="Equation.DSMT4" ShapeID="_x0000_i1649" DrawAspect="Content" ObjectID="_1630235617" r:id="rId128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Xét nghiệm </w:t>
      </w:r>
      <w:r w:rsidR="00E402F3" w:rsidRPr="00E402F3">
        <w:rPr>
          <w:position w:val="-24"/>
          <w:sz w:val="20"/>
          <w:szCs w:val="20"/>
        </w:rPr>
        <w:object w:dxaOrig="1280" w:dyaOrig="620">
          <v:shape id="_x0000_i1650" type="#_x0000_t75" style="width:63.85pt;height:31.3pt" o:ole="">
            <v:imagedata r:id="rId1288" o:title=""/>
          </v:shape>
          <o:OLEObject Type="Embed" ProgID="Equation.DSMT4" ShapeID="_x0000_i1650" DrawAspect="Content" ObjectID="_1630235618" r:id="rId1289"/>
        </w:object>
      </w:r>
      <w:r w:rsidRPr="008D681C">
        <w:rPr>
          <w:sz w:val="20"/>
          <w:szCs w:val="20"/>
        </w:rPr>
        <w:t xml:space="preserve">, với </w:t>
      </w:r>
      <w:r w:rsidR="00E402F3" w:rsidRPr="00E402F3">
        <w:rPr>
          <w:position w:val="-6"/>
          <w:sz w:val="20"/>
          <w:szCs w:val="20"/>
        </w:rPr>
        <w:object w:dxaOrig="520" w:dyaOrig="279">
          <v:shape id="_x0000_i1651" type="#_x0000_t75" style="width:26.3pt;height:13.75pt" o:ole="">
            <v:imagedata r:id="rId1290" o:title=""/>
          </v:shape>
          <o:OLEObject Type="Embed" ProgID="Equation.DSMT4" ShapeID="_x0000_i1651" DrawAspect="Content" ObjectID="_1630235619" r:id="rId1291"/>
        </w:object>
      </w:r>
      <w:r w:rsidRPr="008D681C">
        <w:rPr>
          <w:sz w:val="20"/>
          <w:szCs w:val="20"/>
        </w:rPr>
        <w:t xml:space="preserve"> ta được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652" type="#_x0000_t75" style="width:40.05pt;height:31.3pt" o:ole="">
            <v:imagedata r:id="rId1292" o:title=""/>
          </v:shape>
          <o:OLEObject Type="Embed" ProgID="Equation.DSMT4" ShapeID="_x0000_i1652" DrawAspect="Content" ObjectID="_1630235620" r:id="rId129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7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8"/>
          <w:sz w:val="20"/>
          <w:szCs w:val="20"/>
        </w:rPr>
        <w:object w:dxaOrig="2280" w:dyaOrig="360">
          <v:shape id="_x0000_i1653" type="#_x0000_t75" style="width:113.95pt;height:18.15pt" o:ole="">
            <v:imagedata r:id="rId1294" o:title=""/>
          </v:shape>
          <o:OLEObject Type="Embed" ProgID="Equation.DSMT4" ShapeID="_x0000_i1653" DrawAspect="Content" ObjectID="_1630235621" r:id="rId1295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654" type="#_x0000_t75" style="width:35.05pt;height:33.8pt" o:ole="">
            <v:imagedata r:id="rId1296" o:title=""/>
          </v:shape>
          <o:OLEObject Type="Embed" ProgID="Equation.DSMT4" ShapeID="_x0000_i1654" DrawAspect="Content" ObjectID="_1630235622" r:id="rId1297"/>
        </w:object>
      </w:r>
      <w:r w:rsidRPr="008D681C">
        <w:rPr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655" type="#_x0000_t75" style="width:11.25pt;height:13.75pt" o:ole="">
            <v:imagedata r:id="rId1298" o:title=""/>
          </v:shape>
          <o:OLEObject Type="Embed" ProgID="Equation.DSMT4" ShapeID="_x0000_i1655" DrawAspect="Content" ObjectID="_1630235623" r:id="rId129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656" type="#_x0000_t75" style="width:11.9pt;height:13.75pt" o:ole="">
            <v:imagedata r:id="rId1300" o:title=""/>
          </v:shape>
          <o:OLEObject Type="Embed" ProgID="Equation.DSMT4" ShapeID="_x0000_i1656" DrawAspect="Content" ObjectID="_1630235624" r:id="rId130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57" type="#_x0000_t75" style="width:11.9pt;height:13.75pt" o:ole="">
            <v:imagedata r:id="rId1302" o:title=""/>
          </v:shape>
          <o:OLEObject Type="Embed" ProgID="Equation.DSMT4" ShapeID="_x0000_i1657" DrawAspect="Content" ObjectID="_1630235625" r:id="rId130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58" type="#_x0000_t75" style="width:11.9pt;height:13.75pt" o:ole="">
            <v:imagedata r:id="rId1304" o:title=""/>
          </v:shape>
          <o:OLEObject Type="Embed" ProgID="Equation.DSMT4" ShapeID="_x0000_i1658" DrawAspect="Content" ObjectID="_1630235626" r:id="rId130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8"/>
          <w:sz w:val="20"/>
          <w:szCs w:val="20"/>
        </w:rPr>
        <w:object w:dxaOrig="5000" w:dyaOrig="720">
          <v:shape id="_x0000_i1659" type="#_x0000_t75" style="width:249.8pt;height:36.3pt" o:ole="">
            <v:imagedata r:id="rId1306" o:title=""/>
          </v:shape>
          <o:OLEObject Type="Embed" ProgID="Equation.DSMT4" ShapeID="_x0000_i1659" DrawAspect="Content" ObjectID="_1630235627" r:id="rId130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119" w:dyaOrig="1320">
          <v:shape id="_x0000_i1660" type="#_x0000_t75" style="width:356.25pt;height:65.75pt" o:ole="">
            <v:imagedata r:id="rId1308" o:title=""/>
          </v:shape>
          <o:OLEObject Type="Embed" ProgID="Equation.DSMT4" ShapeID="_x0000_i1660" DrawAspect="Content" ObjectID="_1630235628" r:id="rId130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3220" w:dyaOrig="620">
          <v:shape id="_x0000_i1661" type="#_x0000_t75" style="width:160.9pt;height:31.3pt" o:ole="">
            <v:imagedata r:id="rId1310" o:title=""/>
          </v:shape>
          <o:OLEObject Type="Embed" ProgID="Equation.DSMT4" ShapeID="_x0000_i1661" DrawAspect="Content" ObjectID="_1630235629" r:id="rId1311"/>
        </w:object>
      </w:r>
      <w:r w:rsidRPr="008D681C">
        <w:rPr>
          <w:sz w:val="20"/>
          <w:szCs w:val="20"/>
        </w:rPr>
        <w:t xml:space="preserve"> không có giá trị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1662" type="#_x0000_t75" style="width:10pt;height:13.75pt" o:ole="">
            <v:imagedata r:id="rId1312" o:title=""/>
          </v:shape>
          <o:OLEObject Type="Embed" ProgID="Equation.DSMT4" ShapeID="_x0000_i1662" DrawAspect="Content" ObjectID="_1630235630" r:id="rId1313"/>
        </w:object>
      </w:r>
      <w:r w:rsidRPr="008D681C">
        <w:rPr>
          <w:sz w:val="20"/>
          <w:szCs w:val="20"/>
        </w:rPr>
        <w:t xml:space="preserve"> thỏa mãn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5280" w:dyaOrig="620">
          <v:shape id="_x0000_i1663" type="#_x0000_t75" style="width:264.2pt;height:31.3pt" o:ole="">
            <v:imagedata r:id="rId1314" o:title=""/>
          </v:shape>
          <o:OLEObject Type="Embed" ProgID="Equation.DSMT4" ShapeID="_x0000_i1663" DrawAspect="Content" ObjectID="_1630235631" r:id="rId131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8.</w:t>
      </w:r>
      <w:r w:rsidRPr="008D681C">
        <w:rPr>
          <w:sz w:val="20"/>
          <w:szCs w:val="20"/>
        </w:rPr>
        <w:t xml:space="preserve"> Tính tổng </w:t>
      </w:r>
      <w:r w:rsidR="00E402F3" w:rsidRPr="00E402F3">
        <w:rPr>
          <w:position w:val="-4"/>
          <w:sz w:val="20"/>
          <w:szCs w:val="20"/>
        </w:rPr>
        <w:object w:dxaOrig="220" w:dyaOrig="260">
          <v:shape id="_x0000_i1664" type="#_x0000_t75" style="width:11.25pt;height:13.15pt" o:ole="">
            <v:imagedata r:id="rId1316" o:title=""/>
          </v:shape>
          <o:OLEObject Type="Embed" ProgID="Equation.DSMT4" ShapeID="_x0000_i1664" DrawAspect="Content" ObjectID="_1630235632" r:id="rId1317"/>
        </w:object>
      </w:r>
      <w:r w:rsidRPr="008D681C">
        <w:rPr>
          <w:sz w:val="20"/>
          <w:szCs w:val="20"/>
        </w:rPr>
        <w:t xml:space="preserve"> các nghiệm của phương trình </w:t>
      </w:r>
      <w:r w:rsidR="00E402F3" w:rsidRPr="00E402F3">
        <w:rPr>
          <w:position w:val="-6"/>
          <w:sz w:val="20"/>
          <w:szCs w:val="20"/>
        </w:rPr>
        <w:object w:dxaOrig="2760" w:dyaOrig="360">
          <v:shape id="_x0000_i1665" type="#_x0000_t75" style="width:137.75pt;height:18.15pt" o:ole="">
            <v:imagedata r:id="rId1318" o:title=""/>
          </v:shape>
          <o:OLEObject Type="Embed" ProgID="Equation.DSMT4" ShapeID="_x0000_i1665" DrawAspect="Content" ObjectID="_1630235633" r:id="rId1319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14"/>
          <w:sz w:val="20"/>
          <w:szCs w:val="20"/>
        </w:rPr>
        <w:object w:dxaOrig="800" w:dyaOrig="400">
          <v:shape id="_x0000_i1666" type="#_x0000_t75" style="width:40.05pt;height:20.05pt" o:ole="">
            <v:imagedata r:id="rId1320" o:title=""/>
          </v:shape>
          <o:OLEObject Type="Embed" ProgID="Equation.DSMT4" ShapeID="_x0000_i1666" DrawAspect="Content" ObjectID="_1630235634" r:id="rId132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40" w:dyaOrig="620">
          <v:shape id="_x0000_i1667" type="#_x0000_t75" style="width:41.95pt;height:31.3pt" o:ole="">
            <v:imagedata r:id="rId1322" o:title=""/>
          </v:shape>
          <o:OLEObject Type="Embed" ProgID="Equation.DSMT4" ShapeID="_x0000_i1667" DrawAspect="Content" ObjectID="_1630235635" r:id="rId132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668" type="#_x0000_t75" style="width:46.95pt;height:31.3pt" o:ole="">
            <v:imagedata r:id="rId1324" o:title=""/>
          </v:shape>
          <o:OLEObject Type="Embed" ProgID="Equation.DSMT4" ShapeID="_x0000_i1668" DrawAspect="Content" ObjectID="_1630235636" r:id="rId132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20" w:dyaOrig="620">
          <v:shape id="_x0000_i1669" type="#_x0000_t75" style="width:45.7pt;height:31.3pt" o:ole="">
            <v:imagedata r:id="rId1326" o:title=""/>
          </v:shape>
          <o:OLEObject Type="Embed" ProgID="Equation.DSMT4" ShapeID="_x0000_i1669" DrawAspect="Content" ObjectID="_1630235637" r:id="rId132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20" w:dyaOrig="620">
          <v:shape id="_x0000_i1670" type="#_x0000_t75" style="width:40.7pt;height:31.3pt" o:ole="">
            <v:imagedata r:id="rId1328" o:title=""/>
          </v:shape>
          <o:OLEObject Type="Embed" ProgID="Equation.DSMT4" ShapeID="_x0000_i1670" DrawAspect="Content" ObjectID="_1630235638" r:id="rId132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6"/>
          <w:sz w:val="20"/>
          <w:szCs w:val="20"/>
        </w:rPr>
        <w:object w:dxaOrig="5340" w:dyaOrig="360">
          <v:shape id="_x0000_i1671" type="#_x0000_t75" style="width:266.7pt;height:18.15pt" o:ole="">
            <v:imagedata r:id="rId1330" o:title=""/>
          </v:shape>
          <o:OLEObject Type="Embed" ProgID="Equation.DSMT4" ShapeID="_x0000_i1671" DrawAspect="Content" ObjectID="_1630235639" r:id="rId133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060" w:dyaOrig="680">
          <v:shape id="_x0000_i1672" type="#_x0000_t75" style="width:303.05pt;height:33.8pt" o:ole="">
            <v:imagedata r:id="rId1332" o:title=""/>
          </v:shape>
          <o:OLEObject Type="Embed" ProgID="Equation.DSMT4" ShapeID="_x0000_i1672" DrawAspect="Content" ObjectID="_1630235640" r:id="rId133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</w:t>
      </w:r>
      <w:r w:rsidR="00E402F3" w:rsidRPr="00E402F3">
        <w:rPr>
          <w:position w:val="-60"/>
          <w:sz w:val="20"/>
          <w:szCs w:val="20"/>
        </w:rPr>
        <w:object w:dxaOrig="7339" w:dyaOrig="1320">
          <v:shape id="_x0000_i1673" type="#_x0000_t75" style="width:366.9pt;height:65.75pt" o:ole="">
            <v:imagedata r:id="rId1334" o:title=""/>
          </v:shape>
          <o:OLEObject Type="Embed" ProgID="Equation.DSMT4" ShapeID="_x0000_i1673" DrawAspect="Content" ObjectID="_1630235641" r:id="rId133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2700" w:dyaOrig="620">
          <v:shape id="_x0000_i1674" type="#_x0000_t75" style="width:135.25pt;height:31.3pt" o:ole="">
            <v:imagedata r:id="rId1336" o:title=""/>
          </v:shape>
          <o:OLEObject Type="Embed" ProgID="Equation.DSMT4" ShapeID="_x0000_i1674" DrawAspect="Content" ObjectID="_1630235642" r:id="rId1337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9.</w:t>
      </w:r>
      <w:r w:rsidRPr="008D681C">
        <w:rPr>
          <w:sz w:val="20"/>
          <w:szCs w:val="20"/>
        </w:rPr>
        <w:t xml:space="preserve"> Tìm nghiệm dương nhỏ nhất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675" type="#_x0000_t75" style="width:13.75pt;height:18.15pt" o:ole="">
            <v:imagedata r:id="rId1338" o:title=""/>
          </v:shape>
          <o:OLEObject Type="Embed" ProgID="Equation.DSMT4" ShapeID="_x0000_i1675" DrawAspect="Content" ObjectID="_1630235643" r:id="rId1339"/>
        </w:object>
      </w:r>
      <w:r w:rsidRPr="008D681C">
        <w:rPr>
          <w:sz w:val="20"/>
          <w:szCs w:val="20"/>
        </w:rPr>
        <w:t xml:space="preserve"> của </w:t>
      </w:r>
      <w:r w:rsidR="00E402F3" w:rsidRPr="00E402F3">
        <w:rPr>
          <w:position w:val="-8"/>
          <w:sz w:val="20"/>
          <w:szCs w:val="20"/>
        </w:rPr>
        <w:object w:dxaOrig="3240" w:dyaOrig="380">
          <v:shape id="_x0000_i1676" type="#_x0000_t75" style="width:162.15pt;height:18.8pt" o:ole="">
            <v:imagedata r:id="rId1340" o:title=""/>
          </v:shape>
          <o:OLEObject Type="Embed" ProgID="Equation.DSMT4" ShapeID="_x0000_i1676" DrawAspect="Content" ObjectID="_1630235644" r:id="rId134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677" type="#_x0000_t75" style="width:40.05pt;height:31.3pt" o:ole="">
            <v:imagedata r:id="rId1342" o:title=""/>
          </v:shape>
          <o:OLEObject Type="Embed" ProgID="Equation.DSMT4" ShapeID="_x0000_i1677" DrawAspect="Content" ObjectID="_1630235645" r:id="rId134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859" w:dyaOrig="620">
          <v:shape id="_x0000_i1678" type="#_x0000_t75" style="width:43.2pt;height:31.3pt" o:ole="">
            <v:imagedata r:id="rId1344" o:title=""/>
          </v:shape>
          <o:OLEObject Type="Embed" ProgID="Equation.DSMT4" ShapeID="_x0000_i1678" DrawAspect="Content" ObjectID="_1630235646" r:id="rId134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80" w:dyaOrig="620">
          <v:shape id="_x0000_i1679" type="#_x0000_t75" style="width:43.85pt;height:31.3pt" o:ole="">
            <v:imagedata r:id="rId1346" o:title=""/>
          </v:shape>
          <o:OLEObject Type="Embed" ProgID="Equation.DSMT4" ShapeID="_x0000_i1679" DrawAspect="Content" ObjectID="_1630235647" r:id="rId134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80" w:dyaOrig="620">
          <v:shape id="_x0000_i1680" type="#_x0000_t75" style="width:43.85pt;height:31.3pt" o:ole="">
            <v:imagedata r:id="rId1348" o:title=""/>
          </v:shape>
          <o:OLEObject Type="Embed" ProgID="Equation.DSMT4" ShapeID="_x0000_i1680" DrawAspect="Content" ObjectID="_1630235648" r:id="rId13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8"/>
          <w:sz w:val="20"/>
          <w:szCs w:val="20"/>
        </w:rPr>
        <w:object w:dxaOrig="5860" w:dyaOrig="380">
          <v:shape id="_x0000_i1681" type="#_x0000_t75" style="width:293pt;height:18.8pt" o:ole="">
            <v:imagedata r:id="rId1350" o:title=""/>
          </v:shape>
          <o:OLEObject Type="Embed" ProgID="Equation.DSMT4" ShapeID="_x0000_i1681" DrawAspect="Content" ObjectID="_1630235649" r:id="rId135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4640" w:dyaOrig="720">
          <v:shape id="_x0000_i1682" type="#_x0000_t75" style="width:232.3pt;height:36.3pt" o:ole="">
            <v:imagedata r:id="rId1352" o:title=""/>
          </v:shape>
          <o:OLEObject Type="Embed" ProgID="Equation.DSMT4" ShapeID="_x0000_i1682" DrawAspect="Content" ObjectID="_1630235650" r:id="rId135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660" w:dyaOrig="1320">
          <v:shape id="_x0000_i1683" type="#_x0000_t75" style="width:333.1pt;height:65.75pt" o:ole="">
            <v:imagedata r:id="rId1354" o:title=""/>
          </v:shape>
          <o:OLEObject Type="Embed" ProgID="Equation.DSMT4" ShapeID="_x0000_i1683" DrawAspect="Content" ObjectID="_1630235651" r:id="rId135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460" w:dyaOrig="1320">
          <v:shape id="_x0000_i1684" type="#_x0000_t75" style="width:323.05pt;height:65.75pt" o:ole="">
            <v:imagedata r:id="rId1356" o:title=""/>
          </v:shape>
          <o:OLEObject Type="Embed" ProgID="Equation.DSMT4" ShapeID="_x0000_i1684" DrawAspect="Content" ObjectID="_1630235652" r:id="rId135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nghiệm dương nhỏ nhất là </w:t>
      </w:r>
      <w:r w:rsidR="00E402F3" w:rsidRPr="00E402F3">
        <w:rPr>
          <w:position w:val="-24"/>
          <w:sz w:val="20"/>
          <w:szCs w:val="20"/>
        </w:rPr>
        <w:object w:dxaOrig="740" w:dyaOrig="620">
          <v:shape id="_x0000_i1685" type="#_x0000_t75" style="width:36.95pt;height:31.3pt" o:ole="">
            <v:imagedata r:id="rId1358" o:title=""/>
          </v:shape>
          <o:OLEObject Type="Embed" ProgID="Equation.DSMT4" ShapeID="_x0000_i1685" DrawAspect="Content" ObjectID="_1630235653" r:id="rId135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ách trắc nghiệm.</w:t>
      </w:r>
      <w:r w:rsidRPr="008D681C">
        <w:rPr>
          <w:sz w:val="20"/>
          <w:szCs w:val="20"/>
        </w:rPr>
        <w:t xml:space="preserve"> Thử từng nghiệm của đáp án vào phương trình và so sánh nghiệm nào thỏa mãn phương trình đồng thời là nhỏ nhất thì ta chọn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0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8"/>
          <w:sz w:val="20"/>
          <w:szCs w:val="20"/>
        </w:rPr>
        <w:object w:dxaOrig="2700" w:dyaOrig="360">
          <v:shape id="_x0000_i1686" type="#_x0000_t75" style="width:135.25pt;height:18.15pt" o:ole="">
            <v:imagedata r:id="rId1360" o:title=""/>
          </v:shape>
          <o:OLEObject Type="Embed" ProgID="Equation.DSMT4" ShapeID="_x0000_i1686" DrawAspect="Content" ObjectID="_1630235654" r:id="rId1361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687" type="#_x0000_t75" style="width:35.05pt;height:33.8pt" o:ole="">
            <v:imagedata r:id="rId1362" o:title=""/>
          </v:shape>
          <o:OLEObject Type="Embed" ProgID="Equation.DSMT4" ShapeID="_x0000_i1687" DrawAspect="Content" ObjectID="_1630235655" r:id="rId1363"/>
        </w:object>
      </w:r>
      <w:r w:rsidRPr="008D681C">
        <w:rPr>
          <w:sz w:val="20"/>
          <w:szCs w:val="20"/>
        </w:rPr>
        <w:t xml:space="preserve"> là? 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88" type="#_x0000_t75" style="width:11.9pt;height:13.75pt" o:ole="">
            <v:imagedata r:id="rId1364" o:title=""/>
          </v:shape>
          <o:OLEObject Type="Embed" ProgID="Equation.DSMT4" ShapeID="_x0000_i1688" DrawAspect="Content" ObjectID="_1630235656" r:id="rId136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689" type="#_x0000_t75" style="width:11.25pt;height:13.75pt" o:ole="">
            <v:imagedata r:id="rId1366" o:title=""/>
          </v:shape>
          <o:OLEObject Type="Embed" ProgID="Equation.DSMT4" ShapeID="_x0000_i1689" DrawAspect="Content" ObjectID="_1630235657" r:id="rId136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90" type="#_x0000_t75" style="width:11.9pt;height:13.75pt" o:ole="">
            <v:imagedata r:id="rId1368" o:title=""/>
          </v:shape>
          <o:OLEObject Type="Embed" ProgID="Equation.DSMT4" ShapeID="_x0000_i1690" DrawAspect="Content" ObjectID="_1630235658" r:id="rId136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91" type="#_x0000_t75" style="width:11.9pt;height:13.75pt" o:ole="">
            <v:imagedata r:id="rId1370" o:title=""/>
          </v:shape>
          <o:OLEObject Type="Embed" ProgID="Equation.DSMT4" ShapeID="_x0000_i1691" DrawAspect="Content" ObjectID="_1630235659" r:id="rId137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8"/>
          <w:sz w:val="20"/>
          <w:szCs w:val="20"/>
        </w:rPr>
        <w:object w:dxaOrig="5440" w:dyaOrig="720">
          <v:shape id="_x0000_i1692" type="#_x0000_t75" style="width:271.7pt;height:36.3pt" o:ole="">
            <v:imagedata r:id="rId1372" o:title=""/>
          </v:shape>
          <o:OLEObject Type="Embed" ProgID="Equation.DSMT4" ShapeID="_x0000_i1692" DrawAspect="Content" ObjectID="_1630235660" r:id="rId137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2"/>
          <w:sz w:val="20"/>
          <w:szCs w:val="20"/>
        </w:rPr>
        <w:object w:dxaOrig="7699" w:dyaOrig="1359">
          <v:shape id="_x0000_i1693" type="#_x0000_t75" style="width:385.05pt;height:68.25pt" o:ole="">
            <v:imagedata r:id="rId1374" o:title=""/>
          </v:shape>
          <o:OLEObject Type="Embed" ProgID="Equation.DSMT4" ShapeID="_x0000_i1693" DrawAspect="Content" ObjectID="_1630235661" r:id="rId137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5280" w:dyaOrig="620">
          <v:shape id="_x0000_i1694" type="#_x0000_t75" style="width:264.2pt;height:31.3pt" o:ole="">
            <v:imagedata r:id="rId1376" o:title=""/>
          </v:shape>
          <o:OLEObject Type="Embed" ProgID="Equation.DSMT4" ShapeID="_x0000_i1694" DrawAspect="Content" ObjectID="_1630235662" r:id="rId137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92"/>
          <w:sz w:val="20"/>
          <w:szCs w:val="20"/>
        </w:rPr>
        <w:object w:dxaOrig="5640" w:dyaOrig="1960">
          <v:shape id="_x0000_i1695" type="#_x0000_t75" style="width:281.75pt;height:98.3pt" o:ole="">
            <v:imagedata r:id="rId1378" o:title=""/>
          </v:shape>
          <o:OLEObject Type="Embed" ProgID="Equation.DSMT4" ShapeID="_x0000_i1695" DrawAspect="Content" ObjectID="_1630235663" r:id="rId13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Vậy có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696" type="#_x0000_t75" style="width:10pt;height:13.15pt" o:ole="">
            <v:imagedata r:id="rId1380" o:title=""/>
          </v:shape>
          <o:OLEObject Type="Embed" ProgID="Equation.DSMT4" ShapeID="_x0000_i1696" DrawAspect="Content" ObjectID="_1630235664" r:id="rId1381"/>
        </w:object>
      </w:r>
      <w:r w:rsidRPr="008D681C">
        <w:rPr>
          <w:sz w:val="20"/>
          <w:szCs w:val="20"/>
        </w:rPr>
        <w:t xml:space="preserve"> nghiệm thỏa mãn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1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28"/>
          <w:sz w:val="20"/>
          <w:szCs w:val="20"/>
        </w:rPr>
        <w:object w:dxaOrig="3780" w:dyaOrig="680">
          <v:shape id="_x0000_i1697" type="#_x0000_t75" style="width:189.1pt;height:33.8pt" o:ole="">
            <v:imagedata r:id="rId1382" o:title=""/>
          </v:shape>
          <o:OLEObject Type="Embed" ProgID="Equation.DSMT4" ShapeID="_x0000_i1697" DrawAspect="Content" ObjectID="_1630235665" r:id="rId1383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00" w:dyaOrig="1320">
          <v:shape id="_x0000_i1698" type="#_x0000_t75" style="width:110.2pt;height:65.75pt" o:ole="">
            <v:imagedata r:id="rId1384" o:title=""/>
          </v:shape>
          <o:OLEObject Type="Embed" ProgID="Equation.DSMT4" ShapeID="_x0000_i1698" DrawAspect="Content" ObjectID="_1630235666" r:id="rId138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380" w:dyaOrig="1320">
          <v:shape id="_x0000_i1699" type="#_x0000_t75" style="width:118.95pt;height:65.75pt" o:ole="">
            <v:imagedata r:id="rId1386" o:title=""/>
          </v:shape>
          <o:OLEObject Type="Embed" ProgID="Equation.DSMT4" ShapeID="_x0000_i1699" DrawAspect="Content" ObjectID="_1630235667" r:id="rId1387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20" w:dyaOrig="1320">
          <v:shape id="_x0000_i1700" type="#_x0000_t75" style="width:110.8pt;height:65.75pt" o:ole="">
            <v:imagedata r:id="rId1388" o:title=""/>
          </v:shape>
          <o:OLEObject Type="Embed" ProgID="Equation.DSMT4" ShapeID="_x0000_i1700" DrawAspect="Content" ObjectID="_1630235668" r:id="rId138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380" w:dyaOrig="1320">
          <v:shape id="_x0000_i1701" type="#_x0000_t75" style="width:118.95pt;height:65.75pt" o:ole="">
            <v:imagedata r:id="rId1390" o:title=""/>
          </v:shape>
          <o:OLEObject Type="Embed" ProgID="Equation.DSMT4" ShapeID="_x0000_i1701" DrawAspect="Content" ObjectID="_1630235669" r:id="rId139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8"/>
          <w:sz w:val="20"/>
          <w:szCs w:val="20"/>
        </w:rPr>
        <w:object w:dxaOrig="2040" w:dyaOrig="680">
          <v:shape id="_x0000_i1702" type="#_x0000_t75" style="width:102.05pt;height:33.8pt" o:ole="">
            <v:imagedata r:id="rId1392" o:title=""/>
          </v:shape>
          <o:OLEObject Type="Embed" ProgID="Equation.DSMT4" ShapeID="_x0000_i1702" DrawAspect="Content" ObjectID="_1630235670" r:id="rId1393"/>
        </w:object>
      </w:r>
      <w:r w:rsidRPr="008D681C">
        <w:rPr>
          <w:sz w:val="20"/>
          <w:szCs w:val="20"/>
        </w:rPr>
        <w:t xml:space="preserve"> và </w:t>
      </w:r>
      <w:r w:rsidR="00E402F3" w:rsidRPr="00E402F3">
        <w:rPr>
          <w:position w:val="-28"/>
          <w:sz w:val="20"/>
          <w:szCs w:val="20"/>
        </w:rPr>
        <w:object w:dxaOrig="2020" w:dyaOrig="680">
          <v:shape id="_x0000_i1703" type="#_x0000_t75" style="width:100.8pt;height:33.8pt" o:ole="">
            <v:imagedata r:id="rId1394" o:title=""/>
          </v:shape>
          <o:OLEObject Type="Embed" ProgID="Equation.DSMT4" ShapeID="_x0000_i1703" DrawAspect="Content" ObjectID="_1630235671" r:id="rId1395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đó phương trình </w:t>
      </w:r>
      <w:r w:rsidR="00E402F3" w:rsidRPr="00E402F3">
        <w:rPr>
          <w:position w:val="-8"/>
          <w:sz w:val="20"/>
          <w:szCs w:val="20"/>
        </w:rPr>
        <w:object w:dxaOrig="5800" w:dyaOrig="360">
          <v:shape id="_x0000_i1704" type="#_x0000_t75" style="width:289.9pt;height:18.15pt" o:ole="">
            <v:imagedata r:id="rId1396" o:title=""/>
          </v:shape>
          <o:OLEObject Type="Embed" ProgID="Equation.DSMT4" ShapeID="_x0000_i1704" DrawAspect="Content" ObjectID="_1630235672" r:id="rId139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7980" w:dyaOrig="720">
          <v:shape id="_x0000_i1705" type="#_x0000_t75" style="width:398.8pt;height:36.3pt" o:ole="">
            <v:imagedata r:id="rId1398" o:title=""/>
          </v:shape>
          <o:OLEObject Type="Embed" ProgID="Equation.DSMT4" ShapeID="_x0000_i1705" DrawAspect="Content" ObjectID="_1630235673" r:id="rId139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5340" w:dyaOrig="1320">
          <v:shape id="_x0000_i1706" type="#_x0000_t75" style="width:266.7pt;height:65.75pt" o:ole="">
            <v:imagedata r:id="rId1400" o:title=""/>
          </v:shape>
          <o:OLEObject Type="Embed" ProgID="Equation.DSMT4" ShapeID="_x0000_i1706" DrawAspect="Content" ObjectID="_1630235674" r:id="rId140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Xét nghiệm </w:t>
      </w:r>
      <w:r w:rsidR="00E402F3" w:rsidRPr="00E402F3">
        <w:rPr>
          <w:position w:val="-24"/>
          <w:sz w:val="20"/>
          <w:szCs w:val="20"/>
        </w:rPr>
        <w:object w:dxaOrig="4280" w:dyaOrig="620">
          <v:shape id="_x0000_i1707" type="#_x0000_t75" style="width:214.1pt;height:31.3pt" o:ole="">
            <v:imagedata r:id="rId1402" o:title=""/>
          </v:shape>
          <o:OLEObject Type="Embed" ProgID="Equation.DSMT4" ShapeID="_x0000_i1707" DrawAspect="Content" ObjectID="_1630235675" r:id="rId140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có nghiệm </w:t>
      </w:r>
      <w:r w:rsidR="00E402F3" w:rsidRPr="00E402F3">
        <w:rPr>
          <w:position w:val="-24"/>
          <w:sz w:val="20"/>
          <w:szCs w:val="20"/>
        </w:rPr>
        <w:object w:dxaOrig="4239" w:dyaOrig="620">
          <v:shape id="_x0000_i1708" type="#_x0000_t75" style="width:212.25pt;height:31.3pt" o:ole="">
            <v:imagedata r:id="rId1404" o:title=""/>
          </v:shape>
          <o:OLEObject Type="Embed" ProgID="Equation.DSMT4" ShapeID="_x0000_i1708" DrawAspect="Content" ObjectID="_1630235676" r:id="rId140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2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709" type="#_x0000_t75" style="width:13.75pt;height:18.15pt" o:ole="">
            <v:imagedata r:id="rId1406" o:title=""/>
          </v:shape>
          <o:OLEObject Type="Embed" ProgID="Equation.DSMT4" ShapeID="_x0000_i1709" DrawAspect="Content" ObjectID="_1630235677" r:id="rId1407"/>
        </w:object>
      </w:r>
      <w:r w:rsidRPr="008D681C">
        <w:rPr>
          <w:sz w:val="20"/>
          <w:szCs w:val="20"/>
        </w:rPr>
        <w:t xml:space="preserve"> là nghiệm âm lớn nhất của </w:t>
      </w:r>
      <w:r w:rsidR="00E402F3" w:rsidRPr="00E402F3">
        <w:rPr>
          <w:position w:val="-8"/>
          <w:sz w:val="20"/>
          <w:szCs w:val="20"/>
        </w:rPr>
        <w:object w:dxaOrig="3680" w:dyaOrig="360">
          <v:shape id="_x0000_i1710" type="#_x0000_t75" style="width:184.05pt;height:18.15pt" o:ole="">
            <v:imagedata r:id="rId1408" o:title=""/>
          </v:shape>
          <o:OLEObject Type="Embed" ProgID="Equation.DSMT4" ShapeID="_x0000_i1710" DrawAspect="Content" ObjectID="_1630235678" r:id="rId1409"/>
        </w:object>
      </w:r>
      <w:r w:rsidRPr="008D681C">
        <w:rPr>
          <w:sz w:val="20"/>
          <w:szCs w:val="20"/>
        </w:rPr>
        <w:t>. Mệnh đề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80" w:dyaOrig="680">
          <v:shape id="_x0000_i1711" type="#_x0000_t75" style="width:73.9pt;height:33.8pt" o:ole="">
            <v:imagedata r:id="rId1410" o:title=""/>
          </v:shape>
          <o:OLEObject Type="Embed" ProgID="Equation.DSMT4" ShapeID="_x0000_i1711" DrawAspect="Content" ObjectID="_1630235679" r:id="rId141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700" w:dyaOrig="680">
          <v:shape id="_x0000_i1712" type="#_x0000_t75" style="width:85.15pt;height:33.8pt" o:ole="">
            <v:imagedata r:id="rId1412" o:title=""/>
          </v:shape>
          <o:OLEObject Type="Embed" ProgID="Equation.DSMT4" ShapeID="_x0000_i1712" DrawAspect="Content" ObjectID="_1630235680" r:id="rId141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640" w:dyaOrig="680">
          <v:shape id="_x0000_i1713" type="#_x0000_t75" style="width:82pt;height:33.8pt" o:ole="">
            <v:imagedata r:id="rId1414" o:title=""/>
          </v:shape>
          <o:OLEObject Type="Embed" ProgID="Equation.DSMT4" ShapeID="_x0000_i1713" DrawAspect="Content" ObjectID="_1630235681" r:id="rId141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640" w:dyaOrig="680">
          <v:shape id="_x0000_i1714" type="#_x0000_t75" style="width:82pt;height:33.8pt" o:ole="">
            <v:imagedata r:id="rId1416" o:title=""/>
          </v:shape>
          <o:OLEObject Type="Embed" ProgID="Equation.DSMT4" ShapeID="_x0000_i1714" DrawAspect="Content" ObjectID="_1630235682" r:id="rId141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8"/>
          <w:sz w:val="20"/>
          <w:szCs w:val="20"/>
        </w:rPr>
        <w:object w:dxaOrig="3980" w:dyaOrig="360">
          <v:shape id="_x0000_i1715" type="#_x0000_t75" style="width:199.1pt;height:18.15pt" o:ole="">
            <v:imagedata r:id="rId1418" o:title=""/>
          </v:shape>
          <o:OLEObject Type="Embed" ProgID="Equation.DSMT4" ShapeID="_x0000_i1715" DrawAspect="Content" ObjectID="_1630235683" r:id="rId141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2"/>
          <w:sz w:val="20"/>
          <w:szCs w:val="20"/>
        </w:rPr>
        <w:object w:dxaOrig="7900" w:dyaOrig="1359">
          <v:shape id="_x0000_i1716" type="#_x0000_t75" style="width:395.05pt;height:68.25pt" o:ole="">
            <v:imagedata r:id="rId1420" o:title=""/>
          </v:shape>
          <o:OLEObject Type="Embed" ProgID="Equation.DSMT4" ShapeID="_x0000_i1716" DrawAspect="Content" ObjectID="_1630235684" r:id="rId142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50"/>
          <w:sz w:val="20"/>
          <w:szCs w:val="20"/>
        </w:rPr>
        <w:object w:dxaOrig="6480" w:dyaOrig="1120">
          <v:shape id="_x0000_i1717" type="#_x0000_t75" style="width:324.3pt;height:55.7pt" o:ole="">
            <v:imagedata r:id="rId1422" o:title=""/>
          </v:shape>
          <o:OLEObject Type="Embed" ProgID="Equation.DSMT4" ShapeID="_x0000_i1717" DrawAspect="Content" ObjectID="_1630235685" r:id="rId1423"/>
        </w:object>
      </w:r>
      <w:r w:rsidR="00326EB9" w:rsidRPr="008D681C">
        <w:rPr>
          <w:sz w:val="20"/>
          <w:szCs w:val="20"/>
        </w:rPr>
        <w:t xml:space="preserve"> So sánh hai nghiệm ta được nghiệm âm lớn nhất của phương trình là </w:t>
      </w:r>
      <w:r w:rsidRPr="00E402F3">
        <w:rPr>
          <w:position w:val="-28"/>
          <w:sz w:val="20"/>
          <w:szCs w:val="20"/>
        </w:rPr>
        <w:object w:dxaOrig="2040" w:dyaOrig="680">
          <v:shape id="_x0000_i1718" type="#_x0000_t75" style="width:102.05pt;height:33.8pt" o:ole="">
            <v:imagedata r:id="rId1424" o:title=""/>
          </v:shape>
          <o:OLEObject Type="Embed" ProgID="Equation.DSMT4" ShapeID="_x0000_i1718" DrawAspect="Content" ObjectID="_1630235686" r:id="rId1425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23.</w:t>
      </w:r>
      <w:r w:rsidRPr="008D681C">
        <w:rPr>
          <w:sz w:val="20"/>
          <w:szCs w:val="20"/>
        </w:rPr>
        <w:t xml:space="preserve"> Biến đổi phương trình </w:t>
      </w:r>
      <w:r w:rsidR="00E402F3" w:rsidRPr="00E402F3">
        <w:rPr>
          <w:position w:val="-14"/>
          <w:sz w:val="20"/>
          <w:szCs w:val="20"/>
        </w:rPr>
        <w:object w:dxaOrig="3280" w:dyaOrig="420">
          <v:shape id="_x0000_i1719" type="#_x0000_t75" style="width:164.05pt;height:21.3pt" o:ole="">
            <v:imagedata r:id="rId1426" o:title=""/>
          </v:shape>
          <o:OLEObject Type="Embed" ProgID="Equation.DSMT4" ShapeID="_x0000_i1719" DrawAspect="Content" ObjectID="_1630235687" r:id="rId1427"/>
        </w:object>
      </w:r>
      <w:r w:rsidRPr="008D681C">
        <w:rPr>
          <w:sz w:val="20"/>
          <w:szCs w:val="20"/>
        </w:rPr>
        <w:t xml:space="preserve"> về dạng </w:t>
      </w:r>
      <w:r w:rsidR="00E402F3" w:rsidRPr="00E402F3">
        <w:rPr>
          <w:position w:val="-14"/>
          <w:sz w:val="20"/>
          <w:szCs w:val="20"/>
        </w:rPr>
        <w:object w:dxaOrig="2439" w:dyaOrig="400">
          <v:shape id="_x0000_i1720" type="#_x0000_t75" style="width:122.1pt;height:20.05pt" o:ole="">
            <v:imagedata r:id="rId1428" o:title=""/>
          </v:shape>
          <o:OLEObject Type="Embed" ProgID="Equation.DSMT4" ShapeID="_x0000_i1720" DrawAspect="Content" ObjectID="_1630235688" r:id="rId1429"/>
        </w:objec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1721" type="#_x0000_t75" style="width:10pt;height:13.75pt" o:ole="">
            <v:imagedata r:id="rId1430" o:title=""/>
          </v:shape>
          <o:OLEObject Type="Embed" ProgID="Equation.DSMT4" ShapeID="_x0000_i1721" DrawAspect="Content" ObjectID="_1630235689" r:id="rId1431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722" type="#_x0000_t75" style="width:11.25pt;height:13.75pt" o:ole="">
            <v:imagedata r:id="rId1432" o:title=""/>
          </v:shape>
          <o:OLEObject Type="Embed" ProgID="Equation.DSMT4" ShapeID="_x0000_i1722" DrawAspect="Content" ObjectID="_1630235690" r:id="rId1433"/>
        </w:object>
      </w:r>
      <w:r w:rsidRPr="008D681C">
        <w:rPr>
          <w:sz w:val="20"/>
          <w:szCs w:val="20"/>
        </w:rPr>
        <w:t xml:space="preserve"> thuộc khoảng </w:t>
      </w:r>
      <w:r w:rsidR="00E402F3" w:rsidRPr="00E402F3">
        <w:rPr>
          <w:position w:val="-28"/>
          <w:sz w:val="20"/>
          <w:szCs w:val="20"/>
        </w:rPr>
        <w:object w:dxaOrig="960" w:dyaOrig="680">
          <v:shape id="_x0000_i1723" type="#_x0000_t75" style="width:48.2pt;height:33.8pt" o:ole="">
            <v:imagedata r:id="rId1434" o:title=""/>
          </v:shape>
          <o:OLEObject Type="Embed" ProgID="Equation.DSMT4" ShapeID="_x0000_i1723" DrawAspect="Content" ObjectID="_1630235691" r:id="rId1435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1724" type="#_x0000_t75" style="width:28.15pt;height:13.75pt" o:ole="">
            <v:imagedata r:id="rId1436" o:title=""/>
          </v:shape>
          <o:OLEObject Type="Embed" ProgID="Equation.DSMT4" ShapeID="_x0000_i1724" DrawAspect="Content" ObjectID="_1630235692" r:id="rId143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20">
          <v:shape id="_x0000_i1725" type="#_x0000_t75" style="width:55.1pt;height:31.3pt" o:ole="">
            <v:imagedata r:id="rId1438" o:title=""/>
          </v:shape>
          <o:OLEObject Type="Embed" ProgID="Equation.DSMT4" ShapeID="_x0000_i1725" DrawAspect="Content" ObjectID="_1630235693" r:id="rId143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1040" w:dyaOrig="620">
          <v:shape id="_x0000_i1726" type="#_x0000_t75" style="width:51.95pt;height:31.3pt" o:ole="">
            <v:imagedata r:id="rId1440" o:title=""/>
          </v:shape>
          <o:OLEObject Type="Embed" ProgID="Equation.DSMT4" ShapeID="_x0000_i1726" DrawAspect="Content" ObjectID="_1630235694" r:id="rId144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219" w:dyaOrig="620">
          <v:shape id="_x0000_i1727" type="#_x0000_t75" style="width:60.75pt;height:31.3pt" o:ole="">
            <v:imagedata r:id="rId1442" o:title=""/>
          </v:shape>
          <o:OLEObject Type="Embed" ProgID="Equation.DSMT4" ShapeID="_x0000_i1727" DrawAspect="Content" ObjectID="_1630235695" r:id="rId1443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040" w:dyaOrig="620">
          <v:shape id="_x0000_i1728" type="#_x0000_t75" style="width:51.95pt;height:31.3pt" o:ole="">
            <v:imagedata r:id="rId1444" o:title=""/>
          </v:shape>
          <o:OLEObject Type="Embed" ProgID="Equation.DSMT4" ShapeID="_x0000_i1728" DrawAspect="Content" ObjectID="_1630235696" r:id="rId144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8"/>
          <w:sz w:val="20"/>
          <w:szCs w:val="20"/>
        </w:rPr>
        <w:object w:dxaOrig="3720" w:dyaOrig="360">
          <v:shape id="_x0000_i1729" type="#_x0000_t75" style="width:185.95pt;height:18.15pt" o:ole="">
            <v:imagedata r:id="rId1446" o:title=""/>
          </v:shape>
          <o:OLEObject Type="Embed" ProgID="Equation.DSMT4" ShapeID="_x0000_i1729" DrawAspect="Content" ObjectID="_1630235697" r:id="rId144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7100" w:dyaOrig="720">
          <v:shape id="_x0000_i1730" type="#_x0000_t75" style="width:355pt;height:36.3pt" o:ole="">
            <v:imagedata r:id="rId1448" o:title=""/>
          </v:shape>
          <o:OLEObject Type="Embed" ProgID="Equation.DSMT4" ShapeID="_x0000_i1730" DrawAspect="Content" ObjectID="_1630235698" r:id="rId14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uy ra </w:t>
      </w:r>
      <w:r w:rsidR="00E402F3" w:rsidRPr="00E402F3">
        <w:rPr>
          <w:position w:val="-24"/>
          <w:sz w:val="20"/>
          <w:szCs w:val="20"/>
        </w:rPr>
        <w:object w:dxaOrig="1880" w:dyaOrig="620">
          <v:shape id="_x0000_i1731" type="#_x0000_t75" style="width:93.9pt;height:31.3pt" o:ole="">
            <v:imagedata r:id="rId1450" o:title=""/>
          </v:shape>
          <o:OLEObject Type="Embed" ProgID="Equation.DSMT4" ShapeID="_x0000_i1731" DrawAspect="Content" ObjectID="_1630235699" r:id="rId145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4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54"/>
          <w:sz w:val="20"/>
          <w:szCs w:val="20"/>
        </w:rPr>
        <w:object w:dxaOrig="1960" w:dyaOrig="980">
          <v:shape id="_x0000_i1732" type="#_x0000_t75" style="width:98.3pt;height:48.85pt" o:ole="">
            <v:imagedata r:id="rId1452" o:title=""/>
          </v:shape>
          <o:OLEObject Type="Embed" ProgID="Equation.DSMT4" ShapeID="_x0000_i1732" DrawAspect="Content" ObjectID="_1630235700" r:id="rId1453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800" w:dyaOrig="620">
          <v:shape id="_x0000_i1733" type="#_x0000_t75" style="width:90.15pt;height:31.3pt" o:ole="">
            <v:imagedata r:id="rId1454" o:title=""/>
          </v:shape>
          <o:OLEObject Type="Embed" ProgID="Equation.DSMT4" ShapeID="_x0000_i1733" DrawAspect="Content" ObjectID="_1630235701" r:id="rId145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960" w:dyaOrig="620">
          <v:shape id="_x0000_i1734" type="#_x0000_t75" style="width:98.3pt;height:31.3pt" o:ole="">
            <v:imagedata r:id="rId1456" o:title=""/>
          </v:shape>
          <o:OLEObject Type="Embed" ProgID="Equation.DSMT4" ShapeID="_x0000_i1734" DrawAspect="Content" ObjectID="_1630235702" r:id="rId1457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079" w:dyaOrig="620">
          <v:shape id="_x0000_i1735" type="#_x0000_t75" style="width:103.95pt;height:31.3pt" o:ole="">
            <v:imagedata r:id="rId1458" o:title=""/>
          </v:shape>
          <o:OLEObject Type="Embed" ProgID="Equation.DSMT4" ShapeID="_x0000_i1735" DrawAspect="Content" ObjectID="_1630235703" r:id="rId145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939" w:dyaOrig="620">
          <v:shape id="_x0000_i1736" type="#_x0000_t75" style="width:97.05pt;height:31.3pt" o:ole="">
            <v:imagedata r:id="rId1460" o:title=""/>
          </v:shape>
          <o:OLEObject Type="Embed" ProgID="Equation.DSMT4" ShapeID="_x0000_i1736" DrawAspect="Content" ObjectID="_1630235704" r:id="rId146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>Điều kiện</w:t>
      </w:r>
      <w:r w:rsidRPr="008D681C">
        <w:rPr>
          <w:b/>
          <w:sz w:val="20"/>
          <w:szCs w:val="20"/>
        </w:rPr>
        <w:t xml:space="preserve"> </w:t>
      </w:r>
      <w:r w:rsidR="00E402F3" w:rsidRPr="00E402F3">
        <w:rPr>
          <w:b/>
          <w:position w:val="-60"/>
          <w:sz w:val="20"/>
          <w:szCs w:val="20"/>
        </w:rPr>
        <w:object w:dxaOrig="6680" w:dyaOrig="1320">
          <v:shape id="_x0000_i1737" type="#_x0000_t75" style="width:333.7pt;height:65.75pt" o:ole="">
            <v:imagedata r:id="rId1462" o:title=""/>
          </v:shape>
          <o:OLEObject Type="Embed" ProgID="Equation.DSMT4" ShapeID="_x0000_i1737" DrawAspect="Content" ObjectID="_1630235705" r:id="rId1463"/>
        </w:object>
      </w:r>
    </w:p>
    <w:p w:rsidR="00326EB9" w:rsidRPr="008D681C" w:rsidRDefault="00BB6D36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722755" cy="1743710"/>
                <wp:effectExtent l="0" t="0" r="0" b="0"/>
                <wp:docPr id="552" name="Canvas 4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7" name="Freeform 500"/>
                        <wps:cNvSpPr>
                          <a:spLocks/>
                        </wps:cNvSpPr>
                        <wps:spPr bwMode="auto">
                          <a:xfrm>
                            <a:off x="1481455" y="915670"/>
                            <a:ext cx="76835" cy="65405"/>
                          </a:xfrm>
                          <a:custGeom>
                            <a:avLst/>
                            <a:gdLst>
                              <a:gd name="T0" fmla="*/ 121 w 121"/>
                              <a:gd name="T1" fmla="*/ 52 h 103"/>
                              <a:gd name="T2" fmla="*/ 0 w 121"/>
                              <a:gd name="T3" fmla="*/ 103 h 103"/>
                              <a:gd name="T4" fmla="*/ 40 w 121"/>
                              <a:gd name="T5" fmla="*/ 52 h 103"/>
                              <a:gd name="T6" fmla="*/ 0 w 121"/>
                              <a:gd name="T7" fmla="*/ 0 h 103"/>
                              <a:gd name="T8" fmla="*/ 121 w 121"/>
                              <a:gd name="T9" fmla="*/ 52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103">
                                <a:moveTo>
                                  <a:pt x="121" y="52"/>
                                </a:moveTo>
                                <a:lnTo>
                                  <a:pt x="0" y="103"/>
                                </a:lnTo>
                                <a:lnTo>
                                  <a:pt x="40" y="52"/>
                                </a:lnTo>
                                <a:lnTo>
                                  <a:pt x="0" y="0"/>
                                </a:lnTo>
                                <a:lnTo>
                                  <a:pt x="121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8" name="Freeform 501"/>
                        <wps:cNvSpPr>
                          <a:spLocks/>
                        </wps:cNvSpPr>
                        <wps:spPr bwMode="auto">
                          <a:xfrm>
                            <a:off x="768350" y="153035"/>
                            <a:ext cx="64135" cy="79375"/>
                          </a:xfrm>
                          <a:custGeom>
                            <a:avLst/>
                            <a:gdLst>
                              <a:gd name="T0" fmla="*/ 51 w 101"/>
                              <a:gd name="T1" fmla="*/ 0 h 125"/>
                              <a:gd name="T2" fmla="*/ 101 w 101"/>
                              <a:gd name="T3" fmla="*/ 125 h 125"/>
                              <a:gd name="T4" fmla="*/ 51 w 101"/>
                              <a:gd name="T5" fmla="*/ 83 h 125"/>
                              <a:gd name="T6" fmla="*/ 0 w 101"/>
                              <a:gd name="T7" fmla="*/ 125 h 125"/>
                              <a:gd name="T8" fmla="*/ 51 w 101"/>
                              <a:gd name="T9" fmla="*/ 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1" h="125">
                                <a:moveTo>
                                  <a:pt x="51" y="0"/>
                                </a:moveTo>
                                <a:lnTo>
                                  <a:pt x="101" y="125"/>
                                </a:lnTo>
                                <a:lnTo>
                                  <a:pt x="51" y="83"/>
                                </a:lnTo>
                                <a:lnTo>
                                  <a:pt x="0" y="125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Oval 502"/>
                        <wps:cNvSpPr>
                          <a:spLocks noChangeArrowheads="1"/>
                        </wps:cNvSpPr>
                        <wps:spPr bwMode="auto">
                          <a:xfrm>
                            <a:off x="244475" y="381000"/>
                            <a:ext cx="1112520" cy="113538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Line 503"/>
                        <wps:cNvCnPr/>
                        <wps:spPr bwMode="auto">
                          <a:xfrm>
                            <a:off x="800735" y="153035"/>
                            <a:ext cx="635" cy="15176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504"/>
                        <wps:cNvCnPr/>
                        <wps:spPr bwMode="auto">
                          <a:xfrm>
                            <a:off x="71755" y="948690"/>
                            <a:ext cx="14865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505"/>
                        <wps:cNvCnPr/>
                        <wps:spPr bwMode="auto">
                          <a:xfrm>
                            <a:off x="800735" y="153035"/>
                            <a:ext cx="31750" cy="793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506"/>
                        <wps:cNvCnPr/>
                        <wps:spPr bwMode="auto">
                          <a:xfrm flipH="1" flipV="1">
                            <a:off x="800735" y="205740"/>
                            <a:ext cx="3175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507"/>
                        <wps:cNvCnPr/>
                        <wps:spPr bwMode="auto">
                          <a:xfrm flipH="1">
                            <a:off x="768350" y="205740"/>
                            <a:ext cx="32385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508"/>
                        <wps:cNvCnPr/>
                        <wps:spPr bwMode="auto">
                          <a:xfrm flipV="1">
                            <a:off x="768350" y="153035"/>
                            <a:ext cx="32385" cy="793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509"/>
                        <wps:cNvCnPr/>
                        <wps:spPr bwMode="auto">
                          <a:xfrm flipH="1">
                            <a:off x="1481455" y="948690"/>
                            <a:ext cx="768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510"/>
                        <wps:cNvCnPr/>
                        <wps:spPr bwMode="auto">
                          <a:xfrm flipV="1">
                            <a:off x="1481455" y="948690"/>
                            <a:ext cx="25400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511"/>
                        <wps:cNvCnPr/>
                        <wps:spPr bwMode="auto">
                          <a:xfrm flipH="1" flipV="1">
                            <a:off x="1481455" y="915670"/>
                            <a:ext cx="25400" cy="330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512"/>
                        <wps:cNvCnPr/>
                        <wps:spPr bwMode="auto">
                          <a:xfrm>
                            <a:off x="1481455" y="915670"/>
                            <a:ext cx="76835" cy="330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664845" y="98234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1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889635" y="9969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37" type="#_x0000_t75" style="width:16.3pt;height:13.15pt" o:ole="">
                                    <v:imagedata r:id="rId1464" o:title=""/>
                                  </v:shape>
                                  <o:OLEObject Type="Embed" ProgID="Equation.DSMT4" ShapeID="_x0000_i2337" DrawAspect="Content" ObjectID="_1630236305" r:id="rId1465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42" name="Group 515"/>
                        <wpg:cNvGrpSpPr>
                          <a:grpSpLocks/>
                        </wpg:cNvGrpSpPr>
                        <wpg:grpSpPr bwMode="auto">
                          <a:xfrm>
                            <a:off x="290195" y="635635"/>
                            <a:ext cx="57785" cy="58420"/>
                            <a:chOff x="457" y="1001"/>
                            <a:chExt cx="91" cy="92"/>
                          </a:xfrm>
                        </wpg:grpSpPr>
                        <wps:wsp>
                          <wps:cNvPr id="543" name="Oval 5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" y="1001"/>
                              <a:ext cx="91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4" name="Oval 517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" y="1001"/>
                              <a:ext cx="90" cy="92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45" name="Group 518"/>
                        <wpg:cNvGrpSpPr>
                          <a:grpSpLocks/>
                        </wpg:cNvGrpSpPr>
                        <wpg:grpSpPr bwMode="auto">
                          <a:xfrm>
                            <a:off x="1253490" y="635635"/>
                            <a:ext cx="57785" cy="58420"/>
                            <a:chOff x="1974" y="1001"/>
                            <a:chExt cx="91" cy="92"/>
                          </a:xfrm>
                        </wpg:grpSpPr>
                        <wps:wsp>
                          <wps:cNvPr id="546" name="Oval 5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4" y="1001"/>
                              <a:ext cx="91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7" name="Oval 5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4" y="1001"/>
                              <a:ext cx="90" cy="92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48" name="Rectangle 521"/>
                        <wps:cNvSpPr>
                          <a:spLocks noChangeArrowheads="1"/>
                        </wps:cNvSpPr>
                        <wps:spPr bwMode="auto">
                          <a:xfrm>
                            <a:off x="1428115" y="722630"/>
                            <a:ext cx="229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Default="00326EB9" w:rsidP="00326EB9">
                              <w:r w:rsidRPr="00D30720">
                                <w:rPr>
                                  <w:position w:val="-6"/>
                                </w:rPr>
                                <w:object w:dxaOrig="360" w:dyaOrig="200">
                                  <v:shape id="_x0000_i2338" type="#_x0000_t75" style="width:18.15pt;height:10pt" o:ole="">
                                    <v:imagedata r:id="rId1466" o:title=""/>
                                  </v:shape>
                                  <o:OLEObject Type="Embed" ProgID="Equation.DSMT4" ShapeID="_x0000_i2338" DrawAspect="Content" ObjectID="_1630236306" r:id="rId14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9" name="Rectangle 522"/>
                        <wps:cNvSpPr>
                          <a:spLocks noChangeArrowheads="1"/>
                        </wps:cNvSpPr>
                        <wps:spPr bwMode="auto">
                          <a:xfrm>
                            <a:off x="1325880" y="426720"/>
                            <a:ext cx="1403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Default="00326EB9" w:rsidP="00326EB9">
                              <w:r w:rsidRPr="00D30720">
                                <w:rPr>
                                  <w:position w:val="-22"/>
                                </w:rPr>
                                <w:object w:dxaOrig="220" w:dyaOrig="560">
                                  <v:shape id="_x0000_i2339" type="#_x0000_t75" style="width:11.25pt;height:28.15pt" o:ole="">
                                    <v:imagedata r:id="rId1468" o:title=""/>
                                  </v:shape>
                                  <o:OLEObject Type="Embed" ProgID="Equation.DSMT4" ShapeID="_x0000_i2339" DrawAspect="Content" ObjectID="_1630236307" r:id="rId14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83820" y="441960"/>
                            <a:ext cx="2038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Default="00326EB9" w:rsidP="00326EB9">
                              <w:r w:rsidRPr="00D30720">
                                <w:rPr>
                                  <w:position w:val="-22"/>
                                </w:rPr>
                                <w:object w:dxaOrig="320" w:dyaOrig="560">
                                  <v:shape id="_x0000_i2340" type="#_x0000_t75" style="width:16.3pt;height:28.15pt" o:ole="">
                                    <v:imagedata r:id="rId1470" o:title=""/>
                                  </v:shape>
                                  <o:OLEObject Type="Embed" ProgID="Equation.DSMT4" ShapeID="_x0000_i2340" DrawAspect="Content" ObjectID="_1630236308" r:id="rId14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1" name="Rectangle 524"/>
                        <wps:cNvSpPr>
                          <a:spLocks noChangeArrowheads="1"/>
                        </wps:cNvSpPr>
                        <wps:spPr bwMode="auto">
                          <a:xfrm>
                            <a:off x="1209675" y="137160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98" o:spid="_x0000_s1096" editas="canvas" style="width:135.65pt;height:137.3pt;mso-position-horizontal-relative:char;mso-position-vertical-relative:line" coordsize="17227,1743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qFIvBjwkAAJNUAAAOAAAAZHJzL2Uyb0RvYy54bWzsXFtv20YWfl9g/wPBxwUU8TK8CVGK1Lay C6TbYJvdd1qiLihFsiRtOVv0v/c7c6GGEmXJsuM6Mf0gjcTj0XDmm/Od2/DtD3fr1LhNymqVZ2PT fmOZRpJN89kqW4zN/36eDELTqOo4m8VpniVj80tSmT+8+/vf3m6KUeLkyzydJaWBTrJqtCnG5rKu i9FwWE2XyTqu3uRFkuHiPC/XcY2P5WI4K+MNel+nQ8ey/OEmL2dFmU+TqsK3l+Ki+Y73P58n0/rn +bxKaiMdmxhbzV9L/npNr8N3b+PRooyL5WoqhxGfMYp1vMrwo01Xl3EdGzflaq+r9Wpa5lU+r99M 8/Uwn89X04TfA+7Gtnbu5iLObuOK38wUs6MGiNYT9nu9oHFn+WSVppiNIXof0Xf0vsH6JHQ5zdpC 4hsuK2U2BRawKpqlrB43xF+WcZHwO69G03/ffiqN1Wxsek5gGlm8BpAmZZIQLAzP4qtIvw/BX4pP JQ21Kj7m018rcUPaFRKrIGNcb37KZ+gnvqlzvnJ383JN/4k1Me4AZRbazPNM48vYjGzPDyRWkrva mOJ64Icurk5x2feY5RGShvFI9TK9qeoPSc57jG8/VrUA2gwt+pHFTN7GZ4Byvk6BuX8MDduxjQ29 Slg2QrYm5DnG0rAtd1fG0WSs7m5cTQQ9dPfDNCF2oCPceDPoQ+PxNZkD3WAxm26s7tFAfTQiB6cn 0oT04WA9FmrG46VahOldJlcBLSMmRWVxBBR5RStPS4JV/cxXAV1AipbsgDCmnYT5chwVxtySsALL /T1jAkk4kMi6XxjzRMKRLiyGI++1hCrcVYKlaUAJXgskFXFNU0S3Sk1jgz0AJBpLvANt9P06v00+ 51yi5nuEruNnPUf+7FYgzXRBMaMStBiWuqreC94dE2JNb+qqehdSQojvxoM98YHrA1NdTNO8SsRO pZvkW7a5cZovbdtWebqakVakG67KxfVFWhq3MREJ/5P33BLr1pPxCFpDzi3pD04Mv0e2w6wfnWgw 8cNgwCbMG0SBFQ4sO/ox8i0WscvJHzTvNhstV7NZkn1cZYkiKZudpmAlXQp64TRFKxt5jseXtDX6 E2+yzG+yGddnyySeXcl2Ha9S0R62R8wnGbet3vlEgDqEIiaiqUbX+ewLlHKZC4KGQYHGMi//bxob kPPYrH67icvENNJ/ZWCWyGYElpp/YF7g4EOpX7nWr8TZFF2NzdrEbqfmRS0sgJuiXC2W+CWbz0WW vwcZzFekq/n4xKjkB5CbGOszsBx28x7LcXX01CzHWUzsKNtzLTAaX1dFcj6zFckFkRsovfUokvM4 x1n3chwnAyCUD2bLlTrF2daBflok53hEK/s96SR3aEA6yYWcLPf72SO5/fvSSQ4j6R6PTnOHxqOz nDZB0Fo9yT2G5LBknOSkRtxymOAbT3CcIpztZcUpQgx45FwowXaQmmR3oTIYVC/qXSe5E/tSQ1Nd 9CSXgTZ6knvhJAd9JkjuZxhVcOO4EdlNcEaWXyxhqSfvyzLfkNUBI0DY561/oA8neXcOYwx0Rsar G9ow59q8Z9vYemRUkHtngwPdUG0yxX1FKRw8gxpjM0nTVVGRxxqPlL8HHaCk6OvGxSb7l/DpR+H5 Rth6VSNwkq7WYzNszNF4dMgikx58px1qRVfhVcgGzPGvBsy6vBy8n1ywgT+xA+/Svby4uLTbdigZ xY+3Q7lZfdDGnvC/fRtbMy6FbY5Z7o3LrujRgRCKC1iLfcfdCU9EEuQ2usg+lTC6Tt5HgF5AFiJt ky77UVmPtmcHvndkD6Vwb/oNhKhnZ5Bw35FrKZWz94Vydp7Rv3FhKrUgyGifnwnBAFpKIDBioR/t anJ85ykU+mjQ7W7DdEo/Sy3eI1DG3b97BMKVbCGQA+NMBB5Rgi4AKk2JLie6h2A1QsDo3GjWt6sE EahoQdB/qBI05rA5/0mGMG/9j1o0HTKDocHSsbwAATPoPm4s8QSGBkvHl+mNXjMm2dMZt43B/01x M0JjLVjy/MNDNOMWlhoYtUBjJxgdF74Qd7d6MGoR/9cORmCiBcbwLB25qxk1MHZ5Le4WjD1h92BU tQcugv0tMPJk66M1Y6vQoMOD0QoNBDB7D4YnQ1+7amwqYUQYx+bm3YPRuKsaj6HRQa2LdGZ6NPa6 sdGNTcZaolHPVp8UVNxajZ3OTAuXHeVYOi5dC6H7Xkv2WtL03CbJJHGpJ5lOwqXmwxzDoM7UPQa3 RUCvnKmpUknYjf9BDR6ymGlieDbP/0u63ilaffJsp++zkMkYeei4aLYiQVFk+ZLTbQ81aUeUJ1US npymoe2jxUG+/zSkCLB94xV+D0wutwoUVZmfeu8q96vvru94QbfdBD2PVgBmOD+g6v+AVlH7h4ao +0ND1PyhcWq9X1VQvd/kr6/3Y00+TNcQelLsa2uIMIwoOUZ53Cjyox0F4VhuU+xu+x7qJe43r3oN gZrhg0HfXkNQBvZIzcZWQzTx55eqIRajzWJ77mVxWiKLji11FW18QHF1AXbdFAv93Atr8pVcAPaD TFhyqQ9loRTEgpra0Zf2deqVS5xwAMaJUIguVAJUg0ydb9NHXhCoiL0XMuFwoX5+ieNWdDQARdmi KsRSFbHT5ZU8OhNB3VFhVaSODYiaKpRcN6N7rkpr1iThRBHalo/2zxI9uVm2P0fYFDw3d2CGtvVk p1ednVPgL8rTxKGYc/7/+AEBbgf2ZwAqHFk8UKbFmjycRGajB/9aZMK+6ti75yCzcQtUPSSMkPMx 90CT9ft3RATHdlnfR4n0hRy24YQAbhVs+AwkC7YTjroiWZlubJMoHfJ9KpJFmbHLgHoyvM9gWTsK oCao+PKF02yTOpPKTE+dKdNFHtl9cprtmKSeZ/uzdvJEOWvyaAKawpJ9psDcfdDsibY/eKCiW/K8 69c61aoT7XM8xYE12UIt3uXoKcOvzgnMCW340MSdgeP4OBTRCok7TuSoqnGU7zqIj9+bUOwjXn3E Kx496gj8NuLVFLkdNdS/55h4k7nVdYSevv3qOsJ1vBDn/khH4GgcPWSgpSNsZrlKR7ie5/dRce0R GQ8+vtdHxR8UFW8cqNesI+hYzV5m3XnOzHrohlALXEMwGw9taWsIPW/Wa4idh+j0GuKEY9vnZ9a3 fuyr1hBdmXXnOTPrtmNFvnzUgO0GtjQTtok010eaTTr7qDDzxAnWwyexelejdzWeytXY+twvU0kg MMEffMlrieRTOunRmvpntPVnib77EwAA//8DAFBLAwQUAAYACAAAACEAryzFsdwAAAAFAQAADwAA AGRycy9kb3ducmV2LnhtbEyPwU7DMBBE70j8g7VI3KiTErUlxKkQqAiJA2rhAzbxkqTE68h20vD3 uFzgsprVrGbeFtvZ9GIi5zvLCtJFAoK4trrjRsHH++5mA8IHZI29ZVLwTR625eVFgbm2J97TdAiN iCHsc1TQhjDkUvq6JYN+YQfi6H1aZzDE1TVSOzzFcNPLZZKspMGOY0OLAz22VH8dRqMgy47Hl+ep Sp+6dHS7zVt1t39dK3V9NT/cgwg0h79jOONHdCgjU2VH1l70CuIj4XdGb7lOb0FUZ5GtQJaF/E9f /gAAAP//AwBQSwECLQAUAAYACAAAACEAtoM4kv4AAADhAQAAEwAAAAAAAAAAAAAAAAAAAAAAW0Nv bnRlbnRfVHlwZXNdLnhtbFBLAQItABQABgAIAAAAIQA4/SH/1gAAAJQBAAALAAAAAAAAAAAAAAAA AC8BAABfcmVscy8ucmVsc1BLAQItABQABgAIAAAAIQBqFIvBjwkAAJNUAAAOAAAAAAAAAAAAAAAA AC4CAABkcnMvZTJvRG9jLnhtbFBLAQItABQABgAIAAAAIQCvLMWx3AAAAAUBAAAPAAAAAAAAAAAA AAAAAOkLAABkcnMvZG93bnJldi54bWxQSwUGAAAAAAQABADzAAAA8gwAAAAA ">
                <v:shape id="_x0000_s1097" type="#_x0000_t75" style="position:absolute;width:17227;height:17437;visibility:visible;mso-wrap-style:square">
                  <v:fill o:detectmouseclick="t"/>
                  <v:path o:connecttype="none"/>
                </v:shape>
                <v:shape id="Freeform 500" o:spid="_x0000_s1098" style="position:absolute;left:14814;top:9156;width:768;height:654;visibility:visible;mso-wrap-style:square;v-text-anchor:top" coordsize="121,10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+pFFcUA AADcAAAADwAAAGRycy9kb3ducmV2LnhtbESPQWvCQBSE7wX/w/KEXkrdKGms0VWsEOipkNTeH9nX JJp9G7JrTP59t1DocZiZb5jdYTStGKh3jWUFy0UEgri0uuFKwfkze34F4TyyxtYyKZjIwWE/e9hh qu2dcxoKX4kAYZeigtr7LpXSlTUZdAvbEQfv2/YGfZB9JXWP9wA3rVxFUSINNhwWauzoVFN5LW5G AZ4+bsdNc/mKpynJ4g2+DflTrtTjfDxuQXga/X/4r/2uFbys1vB7JhwBuf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L6kUVxQAAANwAAAAPAAAAAAAAAAAAAAAAAJgCAABkcnMv ZG93bnJldi54bWxQSwUGAAAAAAQABAD1AAAAigMAAAAA " path="m121,52l,103,40,52,,,121,52xe" fillcolor="black" stroked="f">
                  <v:path arrowok="t" o:connecttype="custom" o:connectlocs="76835,33020;0,65405;25400,33020;0,0;76835,33020" o:connectangles="0,0,0,0,0"/>
                </v:shape>
                <v:shape id="Freeform 501" o:spid="_x0000_s1099" style="position:absolute;left:7683;top:1530;width:641;height:794;visibility:visible;mso-wrap-style:square;v-text-anchor:top" coordsize="101,12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DYI1sIA AADcAAAADwAAAGRycy9kb3ducmV2LnhtbERPS0sDMRC+C/6HMII3m3VBKdumpVoqQhHs49DjsJlu lm4mazJtt//eHASPH997Oh98py4UUxvYwPOoAEVcB9tyY2C/Wz2NQSVBttgFJgM3SjCf3d9NsbLh yhu6bKVROYRThQacSF9pnWpHHtMo9MSZO4boUTKMjbYRrzncd7osilftseXc4LCnd0f1aXv2BsYL KXv6+olnOyw/XPyWt8PaGvP4MCwmoIQG+Rf/uT+tgZcyr81n8hHQs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INgjWwgAAANwAAAAPAAAAAAAAAAAAAAAAAJgCAABkcnMvZG93 bnJldi54bWxQSwUGAAAAAAQABAD1AAAAhwMAAAAA " path="m51,r50,125l51,83,,125,51,xe" fillcolor="black" stroked="f">
                  <v:path arrowok="t" o:connecttype="custom" o:connectlocs="32385,0;64135,79375;32385,52705;0,79375;32385,0" o:connectangles="0,0,0,0,0"/>
                </v:shape>
                <v:oval id="Oval 502" o:spid="_x0000_s1100" style="position:absolute;left:2444;top:3810;width:11125;height:1135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wAnk8MA AADcAAAADwAAAGRycy9kb3ducmV2LnhtbESPW2sCMRSE34X+h3AKfdNEoV5Wo0ih0DfxBvp23Bw3 SzcnyyZdt//eCIKPw8x8wyxWnatES00oPWsYDhQI4tybkgsNh/13fwoiRGSDlWfS8E8BVsu33gIz 42+8pXYXC5EgHDLUYGOsMylDbslhGPiaOHlX3ziMSTaFNA3eEtxVcqTUWDosOS1YrOnLUv67+3Ma 6svmeFb7CQ3Zj9cn1Vpz2HRaf7x36zmISF18hZ/tH6PhczSDx5l0BOTy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TwAnk8MAAADcAAAADwAAAAAAAAAAAAAAAACYAgAAZHJzL2Rv d25yZXYueG1sUEsFBgAAAAAEAAQA9QAAAIgDAAAAAA== " filled="f" strokeweight=".55pt">
                  <v:stroke joinstyle="miter"/>
                </v:oval>
                <v:line id="Line 503" o:spid="_x0000_s1101" style="position:absolute;visibility:visible;mso-wrap-style:square" from="8007,1530" to="8013,167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ozHvsMAAADcAAAADwAAAGRycy9kb3ducmV2LnhtbERPz2vCMBS+D/wfwhN2GWvqZG5Uo8jG wB0EWwWvb81rU2xeShNr998vB2HHj+/3ajPaVgzU+8axglmSgiAunW64VnA6fj2/g/ABWWPrmBT8 kofNevKwwky7G+c0FKEWMYR9hgpMCF0mpS8NWfSJ64gjV7neYoiwr6Xu8RbDbStf0nQhLTYcGwx2 9GGovBRXq6B42jXF9bB/O5tv/TP/TAeTy0qpx+m4XYIINIZ/8d290wpe53F+PBOPgFz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aMx77DAAAA3AAAAA8AAAAAAAAAAAAA AAAAoQIAAGRycy9kb3ducmV2LnhtbFBLBQYAAAAABAAEAPkAAACRAwAAAAA= " strokeweight=".55pt">
                  <v:stroke joinstyle="miter"/>
                </v:line>
                <v:line id="Line 504" o:spid="_x0000_s1102" style="position:absolute;visibility:visible;mso-wrap-style:square" from="717,9486" to="15582,94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cBiJcYAAADcAAAADwAAAGRycy9kb3ducmV2LnhtbESPQWvCQBSE70L/w/IKXkQ3VqwldRNK i2APgqaC19fsMxuafRuya0z/fbcgeBxm5htmnQ+2ET11vnasYD5LQBCXTtdcKTh+baYvIHxA1tg4 JgW/5CHPHkZrTLW78oH6IlQiQtinqMCE0KZS+tKQRT9zLXH0zq6zGKLsKqk7vEa4beRTkjxLizXH BYMtvRsqf4qLVVBMtnVx2e9WJ/OpvxcfSW8O8qzU+HF4ewURaAj38K291QqWizn8n4lHQGZ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nAYiXGAAAA3AAAAA8AAAAAAAAA AAAAAAAAoQIAAGRycy9kb3ducmV2LnhtbFBLBQYAAAAABAAEAPkAAACUAwAAAAA= " strokeweight=".55pt">
                  <v:stroke joinstyle="miter"/>
                </v:line>
                <v:line id="Line 505" o:spid="_x0000_s1103" style="position:absolute;visibility:visible;mso-wrap-style:square" from="8007,1530" to="8324,23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RL8UsUAAADcAAAADwAAAGRycy9kb3ducmV2LnhtbESPQWvCQBSE7wX/w/IEL6IbldaSuooo gj0UNBW8vmaf2dDs25BdY/z3bkHocZiZb5jFqrOVaKnxpWMFk3ECgjh3uuRCwel7N3oH4QOyxsox KbiTh9Wy97LAVLsbH6nNQiEihH2KCkwIdSqlzw1Z9GNXE0fv4hqLIcqmkLrBW4TbSk6T5E1aLDku GKxpYyj/za5WQTbcl9n18DU/m0/9M9smrTnKi1KDfrf+ABGoC//hZ3uvFbzOpvB3Jh4BuXw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RL8UsUAAADcAAAADwAAAAAAAAAA AAAAAAChAgAAZHJzL2Rvd25yZXYueG1sUEsFBgAAAAAEAAQA+QAAAJMDAAAAAA== " strokeweight=".55pt">
                  <v:stroke joinstyle="miter"/>
                </v:line>
                <v:line id="Line 506" o:spid="_x0000_s1104" style="position:absolute;flip:x y;visibility:visible;mso-wrap-style:square" from="8007,2057" to="8324,23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ReYbMcAAADcAAAADwAAAGRycy9kb3ducmV2LnhtbESPT2sCMRTE74V+h/AK3mq2XayyGqV/ FHrQg1b0+kieu2s3L9tN1LSf3hQKPQ4z8xtmMou2EWfqfO1YwUM/A0Gsnam5VLD9WNyPQPiAbLBx TAq+ycNsenszwcK4C6/pvAmlSBD2BSqoQmgLKb2uyKLvu5Y4eQfXWQxJdqU0HV4S3DbyMcuepMWa 00KFLb1WpD83J6ug3ced/omH4Zv+ygcvq+PSzE9LpXp38XkMIlAM/+G/9rtRMMhz+D2TjoCcX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tF5hsxwAAANwAAAAPAAAAAAAA AAAAAAAAAKECAABkcnMvZG93bnJldi54bWxQSwUGAAAAAAQABAD5AAAAlQMAAAAA " strokeweight=".55pt">
                  <v:stroke joinstyle="miter"/>
                </v:line>
                <v:line id="Line 507" o:spid="_x0000_s1105" style="position:absolute;flip:x;visibility:visible;mso-wrap-style:square" from="7683,2057" to="8007,23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LrUHMYAAADcAAAADwAAAGRycy9kb3ducmV2LnhtbESPQWsCMRSE70L/Q3gFb5q1tVK2RhGh VaGCtT14fGxeN6ublyWJ6/rvTaHgcZiZb5jpvLO1aMmHyrGC0TADQVw4XXGp4Of7ffAKIkRkjbVj UnClAPPZQ2+KuXYX/qJ2H0uRIBxyVGBibHIpQ2HIYhi6hjh5v85bjEn6UmqPlwS3tXzKsom0WHFa MNjQ0lBx2p+tgu2m/TisiqNZ+NE5m3yWq8PuyEr1H7vFG4hIXbyH/9trreDleQx/Z9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C61BzGAAAA3AAAAA8AAAAAAAAA AAAAAAAAoQIAAGRycy9kb3ducmV2LnhtbFBLBQYAAAAABAAEAPkAAACUAwAAAAA= " strokeweight=".55pt">
                  <v:stroke joinstyle="miter"/>
                </v:line>
                <v:line id="Line 508" o:spid="_x0000_s1106" style="position:absolute;flip:y;visibility:visible;mso-wrap-style:square" from="7683,1530" to="8007,23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/Zxh8UAAADcAAAADwAAAGRycy9kb3ducmV2LnhtbESPQWsCMRSE7wX/Q3iCN83aosjWKCK0 WrCgtgePj83rZnXzsiRx3f57UxB6HGbmG2a+7GwtWvKhcqxgPMpAEBdOV1wq+P56G85AhIissXZM Cn4pwHLRe5pjrt2ND9QeYykShEOOCkyMTS5lKAxZDCPXECfvx3mLMUlfSu3xluC2ls9ZNpUWK04L BhtaGyoux6tV8PnRvp82xdms/PiaTXfl5rQ/s1KDfrd6BRGpi//hR3urFUxeJvB3Jh0Bubg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/Zxh8UAAADcAAAADwAAAAAAAAAA AAAAAAChAgAAZHJzL2Rvd25yZXYueG1sUEsFBgAAAAAEAAQA+QAAAJMDAAAAAA== " strokeweight=".55pt">
                  <v:stroke joinstyle="miter"/>
                </v:line>
                <v:line id="Line 509" o:spid="_x0000_s1107" style="position:absolute;flip:x;visibility:visible;mso-wrap-style:square" from="14814,9486" to="15582,98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yTv8MUAAADcAAAADwAAAGRycy9kb3ducmV2LnhtbESPQWsCMRSE74L/ITyht5rV4iJbo0ih 2oKFVnvw+Ni8btZuXpYkruu/N4WCx2FmvmEWq942oiMfascKJuMMBHHpdM2Vgu/D6+McRIjIGhvH pOBKAVbL4WCBhXYX/qJuHyuRIBwKVGBibAspQ2nIYhi7ljh5P85bjEn6SmqPlwS3jZxmWS4t1pwW DLb0Yqj83Z+tgo/3bnPcliez9pNzlu+q7fHzxEo9jPr1M4hIfbyH/9tvWsHsKYe/M+kIyOUN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yTv8MUAAADcAAAADwAAAAAAAAAA AAAAAAChAgAAZHJzL2Rvd25yZXYueG1sUEsFBgAAAAAEAAQA+QAAAJMDAAAAAA== " strokeweight=".55pt">
                  <v:stroke joinstyle="miter"/>
                </v:line>
                <v:line id="Line 510" o:spid="_x0000_s1108" style="position:absolute;flip:y;visibility:visible;mso-wrap-style:square" from="14814,9486" to="15068,98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GhKa8YAAADcAAAADwAAAGRycy9kb3ducmV2LnhtbESPQWsCMRSE70L/Q3gFbzVri1q2RhGh VaGCtT14fGxeN6ublyWJ6/rvTaHgcZiZb5jpvLO1aMmHyrGC4SADQVw4XXGp4Of7/ekVRIjIGmvH pOBKAeazh94Uc+0u/EXtPpYiQTjkqMDE2ORShsKQxTBwDXHyfp23GJP0pdQeLwlua/mcZWNpseK0 YLChpaHitD9bBdtN+3FYFUez8MNzNv4sV4fdkZXqP3aLNxCRungP/7fXWsHoZQJ/Z9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BoSmvGAAAA3AAAAA8AAAAAAAAA AAAAAAAAoQIAAGRycy9kb3ducmV2LnhtbFBLBQYAAAAABAAEAPkAAACUAwAAAAA= " strokeweight=".55pt">
                  <v:stroke joinstyle="miter"/>
                </v:line>
                <v:line id="Line 511" o:spid="_x0000_s1109" style="position:absolute;flip:x y;visibility:visible;mso-wrap-style:square" from="14814,9156" to="15068,9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7MKHcMAAADcAAAADwAAAGRycy9kb3ducmV2LnhtbERPy04CMRTdk/APzSVhJx0gqBkohJeJ C1yIRrc37WVmYHo7TAtUv94uTFienPdsEW0trtT6yrGC4SADQaydqbhQ8Pnx8vAMwgdkg7VjUvBD HhbzbmeGuXE3fqfrPhQihbDPUUEZQpNL6XVJFv3ANcSJO7jWYkiwLaRp8ZbCbS1HWfYoLVacGkps aF2SPu0vVkHzHb/0bzw8bfR5PFm9HXdme9kp1e/F5RREoBju4n/3q1EwGae16Uw6AnL+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OzCh3DAAAA3AAAAA8AAAAAAAAAAAAA AAAAoQIAAGRycy9kb3ducmV2LnhtbFBLBQYAAAAABAAEAPkAAACRAwAAAAA= " strokeweight=".55pt">
                  <v:stroke joinstyle="miter"/>
                </v:line>
                <v:line id="Line 512" o:spid="_x0000_s1110" style="position:absolute;visibility:visible;mso-wrap-style:square" from="14814,9156" to="15582,9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7ZuI8YAAADcAAAADwAAAGRycy9kb3ducmV2LnhtbESPQWvCQBSE7wX/w/KEXkQ3KtYaXUUs BXsQalro9Zl9ZoPZtyG7xvTfdwWhx2FmvmFWm85WoqXGl44VjEcJCOLc6ZILBd9f78NXED4ga6wc k4Jf8rBZ955WmGp34yO1WShEhLBPUYEJoU6l9Lkhi37kauLonV1jMUTZFFI3eItwW8lJkrxIiyXH BYM17Qzll+xqFWSDfZldPw/zH/OhT9O3pDVHeVbqud9tlyACdeE//GjvtYLZdAH3M/EIyP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e2biPGAAAA3AAAAA8AAAAAAAAA AAAAAAAAoQIAAGRycy9kb3ducmV2LnhtbFBLBQYAAAAABAAEAPkAAACUAwAAAAA= " strokeweight=".55pt">
                  <v:stroke joinstyle="miter"/>
                </v:line>
                <v:rect id="Rectangle 513" o:spid="_x0000_s1111" style="position:absolute;left:6648;top:982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f6qN78A AADcAAAADwAAAGRycy9kb3ducmV2LnhtbERPy4rCMBTdC/MP4Q7MTtMRFalGkQFBBze2fsCluX1g clOSaOvfTxYDLg/nvd2P1ogn+dA5VvA9y0AQV0533Ci4lcfpGkSIyBqNY1LwogD73cdki7l2A1/p WcRGpBAOOSpoY+xzKUPVksUwcz1x4mrnLcYEfSO1xyGFWyPnWbaSFjtODS329NNSdS8eVoEsi+Ow LozP3O+8vpjz6VqTU+rrczxsQEQa41v87z5pBctFmp/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l/qo3vwAAANwAAAAPAAAAAAAAAAAAAAAAAJgCAABkcnMvZG93bnJl di54bWxQSwUGAAAAAAQABAD1AAAAhAMAAAAA 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14" o:spid="_x0000_s1112" style="position:absolute;left:8896;top:996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rIPrMIA AADcAAAADwAAAGRycy9kb3ducmV2LnhtbESPzYoCMRCE74LvEFrwphlFFxmNIoLgLl4cfYBm0vOD SWdIojP79puFhT0WVfUVtTsM1og3+dA6VrCYZyCIS6dbrhU87ufZBkSIyBqNY1LwTQEO+/Foh7l2 Pd/oXcRaJAiHHBU0MXa5lKFsyGKYu444eZXzFmOSvpbaY5/g1shlln1Iiy2nhQY7OjVUPouXVSDv xbnfFMZn7mtZXc3n5VaRU2o6GY5bEJGG+B/+a1+0gvVq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Ksg+s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37" type="#_x0000_t75" style="width:16.3pt;height:13.15pt" o:ole="">
                              <v:imagedata r:id="rId1464" o:title=""/>
                            </v:shape>
                            <o:OLEObject Type="Embed" ProgID="Equation.DSMT4" ShapeID="_x0000_i2337" DrawAspect="Content" ObjectID="_1630236305" r:id="rId1472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515" o:spid="_x0000_s1113" style="position:absolute;left:2901;top:6356;width:578;height:584" coordorigin="457,1001" coordsize="91,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b+0acYAAADcAAAADwAAAGRycy9kb3ducmV2LnhtbESPQWvCQBSE7wX/w/KE 3ppNbFMkZhURKx5CoSqU3h7ZZxLMvg3ZbRL/fbdQ6HGYmW+YfDOZVgzUu8aygiSKQRCXVjdcKbic 356WIJxH1thaJgV3crBZzx5yzLQd+YOGk69EgLDLUEHtfZdJ6cqaDLrIdsTBu9reoA+yr6TucQxw 08pFHL9Kgw2HhRo72tVU3k7fRsFhxHH7nOyH4nbd3b/O6ftnkZBSj/NpuwLhafL/4b/2UStIXxb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Zv7RpxgAAANwA AAAPAAAAAAAAAAAAAAAAAKoCAABkcnMvZG93bnJldi54bWxQSwUGAAAAAAQABAD6AAAAnQMAAAAA ">
                  <v:oval id="Oval 516" o:spid="_x0000_s1114" style="position:absolute;left:457;top:1001;width:91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Y11FcQA AADcAAAADwAAAGRycy9kb3ducmV2LnhtbESPQWsCMRSE7wX/Q3hCbzVb20pZjSKCsPRkVfD6SF43 azcvaxLXbX99Uyj0OMzMN8xiNbhW9BRi41nB46QAQay9abhWcDxsH15BxIRssPVMCr4owmo5ultg afyN36nfp1pkCMcSFdiUulLKqC05jBPfEWfvwweHKctQSxPwluGuldOimEmHDecFix1tLOnP/dUp eHP9TledDajXs93pbC/Vt7wodT8e1nMQiYb0H/5rV0bBy/MT/J7JR0Au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GNdRXEAAAA3AAAAA8AAAAAAAAAAAAAAAAAmAIAAGRycy9k b3ducmV2LnhtbFBLBQYAAAAABAAEAPUAAACJAwAAAAA= " fillcolor="black" strokeweight="0"/>
                  <v:oval id="Oval 517" o:spid="_x0000_s1115" style="position:absolute;left:457;top:1001;width:90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acbhcQA AADcAAAADwAAAGRycy9kb3ducmV2LnhtbESPT2vCQBTE70K/w/IKvemmalWiq5TSguDJf3h9Zp/Z tNm3Ibsx8du7QsHjMDO/YRarzpbiSrUvHCt4HyQgiDOnC84VHPY//RkIH5A1lo5JwY08rJYvvQWm 2rW8pesu5CJC2KeowIRQpVL6zJBFP3AVcfQurrYYoqxzqWtsI9yWcpgkE2mx4LhgsKIvQ9nfrrEK ftuhnK1Hx5MNDX0329H0nJuNUm+v3eccRKAuPMP/7bVW8DEew+NMPAJye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JGnG4XEAAAA3AAAAA8AAAAAAAAAAAAAAAAAmAIAAGRycy9k b3ducmV2LnhtbFBLBQYAAAAABAAEAPUAAACJAwAAAAA= " filled="f" strokeweight=".7pt">
                    <v:stroke joinstyle="miter"/>
                  </v:oval>
                </v:group>
                <v:group id="Group 518" o:spid="_x0000_s1116" style="position:absolute;left:12534;top:6356;width:578;height:584" coordorigin="1974,1001" coordsize="91,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1lYsHcUAAADcAAAADwAAAGRycy9kb3ducmV2LnhtbESPT2vCQBTE7wW/w/KE 3uomthGJriKi4kEK/gHx9sg+k2D2bciuSfz23UKhx2FmfsPMl72pREuNKy0riEcRCOLM6pJzBZfz 9mMKwnlkjZVlUvAiB8vF4G2OqbYdH6k9+VwECLsUFRTe16mULivIoBvZmjh4d9sY9EE2udQNdgFu KjmOook0WHJYKLCmdUHZ4/Q0CnYddqvPeNMeHvf163ZOvq+HmJR6H/arGQhPvf8P/7X3WkHylcDv mXAE5OIH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NZWLB3FAAAA3AAA AA8AAAAAAAAAAAAAAAAAqgIAAGRycy9kb3ducmV2LnhtbFBLBQYAAAAABAAEAPoAAACcAwAAAAA= ">
                  <v:oval id="Oval 519" o:spid="_x0000_s1117" style="position:absolute;left:1974;top:1001;width:91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frWjcQA AADcAAAADwAAAGRycy9kb3ducmV2LnhtbESPUUvDMBSF3wf+h3AF37ZU0SJ1WSmCUHyam+DrJblr OpubLold9dcbQdjj4ZzzHc66nt0gJgqx96zgdlWAINbe9NwpeN+/LB9BxIRscPBMCr4pQr25Wqyx Mv7MbzTtUicyhGOFCmxKYyVl1JYcxpUfibN38MFhyjJ00gQ8Z7gb5F1RlNJhz3nB4kjPlvTn7ssp eHXTVrejDaibcvtxtKf2R56UurmemycQieZ0Cf+3W6Pg4b6EvzP5CMjN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H61o3EAAAA3AAAAA8AAAAAAAAAAAAAAAAAmAIAAGRycy9k b3ducmV2LnhtbFBLBQYAAAAABAAEAPUAAACJAwAAAAA= " fillcolor="black" strokeweight="0"/>
                  <v:oval id="Oval 520" o:spid="_x0000_s1118" style="position:absolute;left:1974;top:1001;width:90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XWF8sQA AADcAAAADwAAAGRycy9kb3ducmV2LnhtbESPT2vCQBTE74LfYXmCN93UP1Wiq4goCD1pK16f2dds 2uzbkN2Y9Nt3C0KPw8z8hllvO1uKB9W+cKzgZZyAIM6cLjhX8PF+HC1B+ICssXRMCn7Iw3bT760x 1a7lMz0uIRcRwj5FBSaEKpXSZ4Ys+rGriKP36WqLIco6l7rGNsJtKSdJ8iotFhwXDFa0N5R9Xxqr 4KudyOVper3Z0NChOU8X99y8KTUcdLsViEBd+A8/2yetYD5bwN+ZeATk5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F1hfLEAAAA3AAAAA8AAAAAAAAAAAAAAAAAmAIAAGRycy9k b3ducmV2LnhtbFBLBQYAAAAABAAEAPUAAACJAwAAAAA= " filled="f" strokeweight=".7pt">
                    <v:stroke joinstyle="miter"/>
                  </v:oval>
                </v:group>
                <v:rect id="Rectangle 521" o:spid="_x0000_s1119" style="position:absolute;left:14281;top:7226;width:2292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4imMb8A AADcAAAADwAAAGRycy9kb3ducmV2LnhtbERPy4rCMBTdC/MP4Q7MTtMRFalGkQFBBze2fsCluX1g clOSaOvfTxYDLg/nvd2P1ogn+dA5VvA9y0AQV0533Ci4lcfpGkSIyBqNY1LwogD73cdki7l2A1/p WcRGpBAOOSpoY+xzKUPVksUwcz1x4mrnLcYEfSO1xyGFWyPnWbaSFjtODS329NNSdS8eVoEsi+Ow LozP3O+8vpjz6VqTU+rrczxsQEQa41v87z5pBctFWpv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biKYxvwAAANwAAAAPAAAAAAAAAAAAAAAAAJgCAABkcnMvZG93bnJl di54bWxQSwUGAAAAAAQABAD1AAAAhAMAAAAA " filled="f" stroked="f">
                  <v:textbox style="mso-fit-shape-to-text:t" inset="0,0,0,0">
                    <w:txbxContent>
                      <w:p w:rsidR="00326EB9" w:rsidRDefault="00326EB9" w:rsidP="00326EB9">
                        <w:r w:rsidRPr="00D30720">
                          <w:rPr>
                            <w:position w:val="-6"/>
                          </w:rPr>
                          <w:object w:dxaOrig="360" w:dyaOrig="200">
                            <v:shape id="_x0000_i2338" type="#_x0000_t75" style="width:18.15pt;height:10pt" o:ole="">
                              <v:imagedata r:id="rId1466" o:title=""/>
                            </v:shape>
                            <o:OLEObject Type="Embed" ProgID="Equation.DSMT4" ShapeID="_x0000_i2338" DrawAspect="Content" ObjectID="_1630236306" r:id="rId14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2" o:spid="_x0000_s1120" style="position:absolute;left:13258;top:4267;width:1404;height:35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MQDqsIA AADcAAAADwAAAGRycy9kb3ducmV2LnhtbESP3WoCMRSE7wu+QziCdzWrWNHVKFIQbPHG1Qc4bM7+ YHKyJKm7ffumIHg5zMw3zHY/WCMe5EPrWMFsmoEgLp1uuVZwux7fVyBCRNZoHJOCXwqw343etphr 1/OFHkWsRYJwyFFBE2OXSxnKhiyGqeuIk1c5bzEm6WupPfYJbo2cZ9lSWmw5LTTY0WdD5b34sQrk tTj2q8L4zH3Pq7P5Ol0qckpNxsNhAyLSEF/hZ/ukFXws1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0xAOqwgAAANwAAAAPAAAAAAAAAAAAAAAAAJgCAABkcnMvZG93 bnJldi54bWxQSwUGAAAAAAQABAD1AAAAhwMAAAAA " filled="f" stroked="f">
                  <v:textbox style="mso-fit-shape-to-text:t" inset="0,0,0,0">
                    <w:txbxContent>
                      <w:p w:rsidR="00326EB9" w:rsidRDefault="00326EB9" w:rsidP="00326EB9">
                        <w:r w:rsidRPr="00D30720">
                          <w:rPr>
                            <w:position w:val="-22"/>
                          </w:rPr>
                          <w:object w:dxaOrig="220" w:dyaOrig="560">
                            <v:shape id="_x0000_i2339" type="#_x0000_t75" style="width:11.25pt;height:28.15pt" o:ole="">
                              <v:imagedata r:id="rId1468" o:title=""/>
                            </v:shape>
                            <o:OLEObject Type="Embed" ProgID="Equation.DSMT4" ShapeID="_x0000_i2339" DrawAspect="Content" ObjectID="_1630236307" r:id="rId14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3" o:spid="_x0000_s1121" style="position:absolute;left:838;top:4419;width:2038;height:35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Cc86sAA AADcAAAADwAAAGRycy9kb3ducmV2LnhtbERPS2rDMBDdF3IHMYHsGrmBFONaDqUQSEI2sXuAwRp/ qDQykhK7t68WgS4f718eFmvEg3wYHSt422YgiFunR+4VfDfH1xxEiMgajWNS8EsBDtXqpcRCu5lv 9KhjL1IIhwIVDDFOhZShHchi2LqJOHGd8xZjgr6X2uOcwq2Ruyx7lxZHTg0DTvQ1UPtT360C2dTH Oa+Nz9xl113N+XTryCm1WS+fHyAiLfFf/HSftIL9Ps1PZ9IRkN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YCc86sAAAADcAAAADwAAAAAAAAAAAAAAAACYAgAAZHJzL2Rvd25y ZXYueG1sUEsFBgAAAAAEAAQA9QAAAIUDAAAAAA== " filled="f" stroked="f">
                  <v:textbox style="mso-fit-shape-to-text:t" inset="0,0,0,0">
                    <w:txbxContent>
                      <w:p w:rsidR="00326EB9" w:rsidRDefault="00326EB9" w:rsidP="00326EB9">
                        <w:r w:rsidRPr="00D30720">
                          <w:rPr>
                            <w:position w:val="-22"/>
                          </w:rPr>
                          <w:object w:dxaOrig="320" w:dyaOrig="560">
                            <v:shape id="_x0000_i2340" type="#_x0000_t75" style="width:16.3pt;height:28.15pt" o:ole="">
                              <v:imagedata r:id="rId1470" o:title=""/>
                            </v:shape>
                            <o:OLEObject Type="Embed" ProgID="Equation.DSMT4" ShapeID="_x0000_i2340" DrawAspect="Content" ObjectID="_1630236308" r:id="rId14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4" o:spid="_x0000_s1122" style="position:absolute;left:12096;top:13716;width:3620;height:148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2uZccIA AADcAAAADwAAAGRycy9kb3ducmV2LnhtbESP3YrCMBSE74V9h3AE72yq4CJdoyyCoOKNdR/g0Jz+ sMlJSbK2vr0RhL0cZuYbZrMbrRF38qFzrGCR5SCIK6c7bhT83A7zNYgQkTUax6TgQQF224/JBgvt Br7SvYyNSBAOBSpoY+wLKUPVksWQuZ44ebXzFmOSvpHa45Dg1shlnn9Kix2nhRZ72rdU/ZZ/VoG8 lYdhXRqfu/OyvpjT8VqTU2o2Hb+/QEQa43/43T5qBavVAl5n0hGQ2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Pa5lx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UTM Centur" w:hAnsi="UTM Centur"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>Điều kiện bài toán tương đương với bỏ đi vị trí hai điểm trên đường tròn lượng giác (Hình 1)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8"/>
          <w:sz w:val="20"/>
          <w:szCs w:val="20"/>
        </w:rPr>
        <w:object w:dxaOrig="4020" w:dyaOrig="360">
          <v:shape id="_x0000_i1738" type="#_x0000_t75" style="width:200.95pt;height:18.15pt" o:ole="">
            <v:imagedata r:id="rId1476" o:title=""/>
          </v:shape>
          <o:OLEObject Type="Embed" ProgID="Equation.DSMT4" ShapeID="_x0000_i1738" DrawAspect="Content" ObjectID="_1630235706" r:id="rId147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120" w:dyaOrig="620">
          <v:shape id="_x0000_i1739" type="#_x0000_t75" style="width:256.05pt;height:31.3pt" o:ole="">
            <v:imagedata r:id="rId1478" o:title=""/>
          </v:shape>
          <o:OLEObject Type="Embed" ProgID="Equation.DSMT4" ShapeID="_x0000_i1739" DrawAspect="Content" ObjectID="_1630235707" r:id="rId1479"/>
        </w:object>
      </w:r>
    </w:p>
    <w:p w:rsidR="00326EB9" w:rsidRPr="008D681C" w:rsidRDefault="00BB6D36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mc:AlternateContent>
          <mc:Choice Requires="wpc">
            <w:drawing>
              <wp:inline distT="0" distB="0" distL="0" distR="0">
                <wp:extent cx="1724025" cy="1765300"/>
                <wp:effectExtent l="0" t="0" r="4445" b="1270"/>
                <wp:docPr id="526" name="Canvas 5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38" name="Freeform 527"/>
                        <wps:cNvSpPr>
                          <a:spLocks/>
                        </wps:cNvSpPr>
                        <wps:spPr bwMode="auto">
                          <a:xfrm>
                            <a:off x="1482090" y="895350"/>
                            <a:ext cx="77470" cy="64135"/>
                          </a:xfrm>
                          <a:custGeom>
                            <a:avLst/>
                            <a:gdLst>
                              <a:gd name="T0" fmla="*/ 122 w 122"/>
                              <a:gd name="T1" fmla="*/ 51 h 101"/>
                              <a:gd name="T2" fmla="*/ 0 w 122"/>
                              <a:gd name="T3" fmla="*/ 101 h 101"/>
                              <a:gd name="T4" fmla="*/ 41 w 122"/>
                              <a:gd name="T5" fmla="*/ 51 h 101"/>
                              <a:gd name="T6" fmla="*/ 0 w 122"/>
                              <a:gd name="T7" fmla="*/ 0 h 101"/>
                              <a:gd name="T8" fmla="*/ 122 w 122"/>
                              <a:gd name="T9" fmla="*/ 51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2" h="101">
                                <a:moveTo>
                                  <a:pt x="122" y="51"/>
                                </a:moveTo>
                                <a:lnTo>
                                  <a:pt x="0" y="101"/>
                                </a:lnTo>
                                <a:lnTo>
                                  <a:pt x="41" y="51"/>
                                </a:lnTo>
                                <a:lnTo>
                                  <a:pt x="0" y="0"/>
                                </a:lnTo>
                                <a:lnTo>
                                  <a:pt x="122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Freeform 528"/>
                        <wps:cNvSpPr>
                          <a:spLocks/>
                        </wps:cNvSpPr>
                        <wps:spPr bwMode="auto">
                          <a:xfrm>
                            <a:off x="768985" y="149860"/>
                            <a:ext cx="64135" cy="77470"/>
                          </a:xfrm>
                          <a:custGeom>
                            <a:avLst/>
                            <a:gdLst>
                              <a:gd name="T0" fmla="*/ 51 w 101"/>
                              <a:gd name="T1" fmla="*/ 0 h 122"/>
                              <a:gd name="T2" fmla="*/ 101 w 101"/>
                              <a:gd name="T3" fmla="*/ 122 h 122"/>
                              <a:gd name="T4" fmla="*/ 51 w 101"/>
                              <a:gd name="T5" fmla="*/ 81 h 122"/>
                              <a:gd name="T6" fmla="*/ 0 w 101"/>
                              <a:gd name="T7" fmla="*/ 122 h 122"/>
                              <a:gd name="T8" fmla="*/ 51 w 101"/>
                              <a:gd name="T9" fmla="*/ 0 h 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1" h="122">
                                <a:moveTo>
                                  <a:pt x="51" y="0"/>
                                </a:moveTo>
                                <a:lnTo>
                                  <a:pt x="101" y="122"/>
                                </a:lnTo>
                                <a:lnTo>
                                  <a:pt x="51" y="81"/>
                                </a:lnTo>
                                <a:lnTo>
                                  <a:pt x="0" y="122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Oval 529"/>
                        <wps:cNvSpPr>
                          <a:spLocks noChangeArrowheads="1"/>
                        </wps:cNvSpPr>
                        <wps:spPr bwMode="auto">
                          <a:xfrm>
                            <a:off x="244475" y="372745"/>
                            <a:ext cx="1113155" cy="110998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Line 530"/>
                        <wps:cNvCnPr/>
                        <wps:spPr bwMode="auto">
                          <a:xfrm>
                            <a:off x="801370" y="149860"/>
                            <a:ext cx="635" cy="14839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531"/>
                        <wps:cNvCnPr/>
                        <wps:spPr bwMode="auto">
                          <a:xfrm>
                            <a:off x="71755" y="927735"/>
                            <a:ext cx="14878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532"/>
                        <wps:cNvCnPr/>
                        <wps:spPr bwMode="auto">
                          <a:xfrm>
                            <a:off x="801370" y="149860"/>
                            <a:ext cx="31750" cy="774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533"/>
                        <wps:cNvCnPr/>
                        <wps:spPr bwMode="auto">
                          <a:xfrm flipH="1" flipV="1">
                            <a:off x="801370" y="201295"/>
                            <a:ext cx="31750" cy="260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534"/>
                        <wps:cNvCnPr/>
                        <wps:spPr bwMode="auto">
                          <a:xfrm flipH="1">
                            <a:off x="768985" y="201295"/>
                            <a:ext cx="32385" cy="260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535"/>
                        <wps:cNvCnPr/>
                        <wps:spPr bwMode="auto">
                          <a:xfrm flipV="1">
                            <a:off x="768985" y="149860"/>
                            <a:ext cx="32385" cy="774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536"/>
                        <wps:cNvCnPr/>
                        <wps:spPr bwMode="auto">
                          <a:xfrm flipH="1">
                            <a:off x="1482090" y="927735"/>
                            <a:ext cx="77470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537"/>
                        <wps:cNvCnPr/>
                        <wps:spPr bwMode="auto">
                          <a:xfrm flipV="1">
                            <a:off x="1482090" y="927735"/>
                            <a:ext cx="26035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538"/>
                        <wps:cNvCnPr/>
                        <wps:spPr bwMode="auto">
                          <a:xfrm flipH="1" flipV="1">
                            <a:off x="1482090" y="895350"/>
                            <a:ext cx="260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539"/>
                        <wps:cNvCnPr/>
                        <wps:spPr bwMode="auto">
                          <a:xfrm>
                            <a:off x="1482090" y="895350"/>
                            <a:ext cx="77470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Freeform 540"/>
                        <wps:cNvSpPr>
                          <a:spLocks noEditPoints="1"/>
                        </wps:cNvSpPr>
                        <wps:spPr bwMode="auto">
                          <a:xfrm>
                            <a:off x="317500" y="647065"/>
                            <a:ext cx="967740" cy="561340"/>
                          </a:xfrm>
                          <a:custGeom>
                            <a:avLst/>
                            <a:gdLst>
                              <a:gd name="T0" fmla="*/ 59 w 1524"/>
                              <a:gd name="T1" fmla="*/ 840 h 884"/>
                              <a:gd name="T2" fmla="*/ 6 w 1524"/>
                              <a:gd name="T3" fmla="*/ 884 h 884"/>
                              <a:gd name="T4" fmla="*/ 98 w 1524"/>
                              <a:gd name="T5" fmla="*/ 818 h 884"/>
                              <a:gd name="T6" fmla="*/ 162 w 1524"/>
                              <a:gd name="T7" fmla="*/ 794 h 884"/>
                              <a:gd name="T8" fmla="*/ 98 w 1524"/>
                              <a:gd name="T9" fmla="*/ 818 h 884"/>
                              <a:gd name="T10" fmla="*/ 254 w 1524"/>
                              <a:gd name="T11" fmla="*/ 728 h 884"/>
                              <a:gd name="T12" fmla="*/ 201 w 1524"/>
                              <a:gd name="T13" fmla="*/ 771 h 884"/>
                              <a:gd name="T14" fmla="*/ 293 w 1524"/>
                              <a:gd name="T15" fmla="*/ 705 h 884"/>
                              <a:gd name="T16" fmla="*/ 357 w 1524"/>
                              <a:gd name="T17" fmla="*/ 681 h 884"/>
                              <a:gd name="T18" fmla="*/ 293 w 1524"/>
                              <a:gd name="T19" fmla="*/ 705 h 884"/>
                              <a:gd name="T20" fmla="*/ 449 w 1524"/>
                              <a:gd name="T21" fmla="*/ 615 h 884"/>
                              <a:gd name="T22" fmla="*/ 396 w 1524"/>
                              <a:gd name="T23" fmla="*/ 659 h 884"/>
                              <a:gd name="T24" fmla="*/ 488 w 1524"/>
                              <a:gd name="T25" fmla="*/ 593 h 884"/>
                              <a:gd name="T26" fmla="*/ 552 w 1524"/>
                              <a:gd name="T27" fmla="*/ 569 h 884"/>
                              <a:gd name="T28" fmla="*/ 488 w 1524"/>
                              <a:gd name="T29" fmla="*/ 593 h 884"/>
                              <a:gd name="T30" fmla="*/ 644 w 1524"/>
                              <a:gd name="T31" fmla="*/ 503 h 884"/>
                              <a:gd name="T32" fmla="*/ 591 w 1524"/>
                              <a:gd name="T33" fmla="*/ 547 h 884"/>
                              <a:gd name="T34" fmla="*/ 683 w 1524"/>
                              <a:gd name="T35" fmla="*/ 481 h 884"/>
                              <a:gd name="T36" fmla="*/ 747 w 1524"/>
                              <a:gd name="T37" fmla="*/ 457 h 884"/>
                              <a:gd name="T38" fmla="*/ 683 w 1524"/>
                              <a:gd name="T39" fmla="*/ 481 h 884"/>
                              <a:gd name="T40" fmla="*/ 839 w 1524"/>
                              <a:gd name="T41" fmla="*/ 391 h 884"/>
                              <a:gd name="T42" fmla="*/ 786 w 1524"/>
                              <a:gd name="T43" fmla="*/ 434 h 884"/>
                              <a:gd name="T44" fmla="*/ 878 w 1524"/>
                              <a:gd name="T45" fmla="*/ 368 h 884"/>
                              <a:gd name="T46" fmla="*/ 942 w 1524"/>
                              <a:gd name="T47" fmla="*/ 344 h 884"/>
                              <a:gd name="T48" fmla="*/ 878 w 1524"/>
                              <a:gd name="T49" fmla="*/ 368 h 884"/>
                              <a:gd name="T50" fmla="*/ 1034 w 1524"/>
                              <a:gd name="T51" fmla="*/ 278 h 884"/>
                              <a:gd name="T52" fmla="*/ 981 w 1524"/>
                              <a:gd name="T53" fmla="*/ 322 h 884"/>
                              <a:gd name="T54" fmla="*/ 1073 w 1524"/>
                              <a:gd name="T55" fmla="*/ 256 h 884"/>
                              <a:gd name="T56" fmla="*/ 1137 w 1524"/>
                              <a:gd name="T57" fmla="*/ 232 h 884"/>
                              <a:gd name="T58" fmla="*/ 1073 w 1524"/>
                              <a:gd name="T59" fmla="*/ 256 h 884"/>
                              <a:gd name="T60" fmla="*/ 1229 w 1524"/>
                              <a:gd name="T61" fmla="*/ 166 h 884"/>
                              <a:gd name="T62" fmla="*/ 1177 w 1524"/>
                              <a:gd name="T63" fmla="*/ 209 h 884"/>
                              <a:gd name="T64" fmla="*/ 1268 w 1524"/>
                              <a:gd name="T65" fmla="*/ 144 h 884"/>
                              <a:gd name="T66" fmla="*/ 1333 w 1524"/>
                              <a:gd name="T67" fmla="*/ 120 h 884"/>
                              <a:gd name="T68" fmla="*/ 1268 w 1524"/>
                              <a:gd name="T69" fmla="*/ 144 h 884"/>
                              <a:gd name="T70" fmla="*/ 1425 w 1524"/>
                              <a:gd name="T71" fmla="*/ 54 h 884"/>
                              <a:gd name="T72" fmla="*/ 1372 w 1524"/>
                              <a:gd name="T73" fmla="*/ 97 h 884"/>
                              <a:gd name="T74" fmla="*/ 1464 w 1524"/>
                              <a:gd name="T75" fmla="*/ 31 h 884"/>
                              <a:gd name="T76" fmla="*/ 1524 w 1524"/>
                              <a:gd name="T77" fmla="*/ 9 h 884"/>
                              <a:gd name="T78" fmla="*/ 1464 w 1524"/>
                              <a:gd name="T79" fmla="*/ 31 h 8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524" h="884">
                                <a:moveTo>
                                  <a:pt x="0" y="874"/>
                                </a:moveTo>
                                <a:lnTo>
                                  <a:pt x="59" y="840"/>
                                </a:lnTo>
                                <a:lnTo>
                                  <a:pt x="64" y="850"/>
                                </a:lnTo>
                                <a:lnTo>
                                  <a:pt x="6" y="884"/>
                                </a:lnTo>
                                <a:lnTo>
                                  <a:pt x="0" y="874"/>
                                </a:lnTo>
                                <a:close/>
                                <a:moveTo>
                                  <a:pt x="98" y="818"/>
                                </a:moveTo>
                                <a:lnTo>
                                  <a:pt x="156" y="784"/>
                                </a:lnTo>
                                <a:lnTo>
                                  <a:pt x="162" y="794"/>
                                </a:lnTo>
                                <a:lnTo>
                                  <a:pt x="103" y="827"/>
                                </a:lnTo>
                                <a:lnTo>
                                  <a:pt x="98" y="818"/>
                                </a:lnTo>
                                <a:close/>
                                <a:moveTo>
                                  <a:pt x="195" y="761"/>
                                </a:moveTo>
                                <a:lnTo>
                                  <a:pt x="254" y="728"/>
                                </a:lnTo>
                                <a:lnTo>
                                  <a:pt x="259" y="738"/>
                                </a:lnTo>
                                <a:lnTo>
                                  <a:pt x="201" y="771"/>
                                </a:lnTo>
                                <a:lnTo>
                                  <a:pt x="195" y="761"/>
                                </a:lnTo>
                                <a:close/>
                                <a:moveTo>
                                  <a:pt x="293" y="705"/>
                                </a:moveTo>
                                <a:lnTo>
                                  <a:pt x="351" y="672"/>
                                </a:lnTo>
                                <a:lnTo>
                                  <a:pt x="357" y="681"/>
                                </a:lnTo>
                                <a:lnTo>
                                  <a:pt x="298" y="715"/>
                                </a:lnTo>
                                <a:lnTo>
                                  <a:pt x="293" y="705"/>
                                </a:lnTo>
                                <a:close/>
                                <a:moveTo>
                                  <a:pt x="390" y="649"/>
                                </a:moveTo>
                                <a:lnTo>
                                  <a:pt x="449" y="615"/>
                                </a:lnTo>
                                <a:lnTo>
                                  <a:pt x="454" y="625"/>
                                </a:lnTo>
                                <a:lnTo>
                                  <a:pt x="396" y="659"/>
                                </a:lnTo>
                                <a:lnTo>
                                  <a:pt x="390" y="649"/>
                                </a:lnTo>
                                <a:close/>
                                <a:moveTo>
                                  <a:pt x="488" y="593"/>
                                </a:moveTo>
                                <a:lnTo>
                                  <a:pt x="546" y="559"/>
                                </a:lnTo>
                                <a:lnTo>
                                  <a:pt x="552" y="569"/>
                                </a:lnTo>
                                <a:lnTo>
                                  <a:pt x="493" y="603"/>
                                </a:lnTo>
                                <a:lnTo>
                                  <a:pt x="488" y="593"/>
                                </a:lnTo>
                                <a:close/>
                                <a:moveTo>
                                  <a:pt x="585" y="537"/>
                                </a:moveTo>
                                <a:lnTo>
                                  <a:pt x="644" y="503"/>
                                </a:lnTo>
                                <a:lnTo>
                                  <a:pt x="650" y="513"/>
                                </a:lnTo>
                                <a:lnTo>
                                  <a:pt x="591" y="547"/>
                                </a:lnTo>
                                <a:lnTo>
                                  <a:pt x="585" y="537"/>
                                </a:lnTo>
                                <a:close/>
                                <a:moveTo>
                                  <a:pt x="683" y="481"/>
                                </a:moveTo>
                                <a:lnTo>
                                  <a:pt x="742" y="447"/>
                                </a:lnTo>
                                <a:lnTo>
                                  <a:pt x="747" y="457"/>
                                </a:lnTo>
                                <a:lnTo>
                                  <a:pt x="689" y="490"/>
                                </a:lnTo>
                                <a:lnTo>
                                  <a:pt x="683" y="481"/>
                                </a:lnTo>
                                <a:close/>
                                <a:moveTo>
                                  <a:pt x="781" y="424"/>
                                </a:moveTo>
                                <a:lnTo>
                                  <a:pt x="839" y="391"/>
                                </a:lnTo>
                                <a:lnTo>
                                  <a:pt x="845" y="400"/>
                                </a:lnTo>
                                <a:lnTo>
                                  <a:pt x="786" y="434"/>
                                </a:lnTo>
                                <a:lnTo>
                                  <a:pt x="781" y="424"/>
                                </a:lnTo>
                                <a:close/>
                                <a:moveTo>
                                  <a:pt x="878" y="368"/>
                                </a:moveTo>
                                <a:lnTo>
                                  <a:pt x="937" y="335"/>
                                </a:lnTo>
                                <a:lnTo>
                                  <a:pt x="942" y="344"/>
                                </a:lnTo>
                                <a:lnTo>
                                  <a:pt x="884" y="378"/>
                                </a:lnTo>
                                <a:lnTo>
                                  <a:pt x="878" y="368"/>
                                </a:lnTo>
                                <a:close/>
                                <a:moveTo>
                                  <a:pt x="976" y="312"/>
                                </a:moveTo>
                                <a:lnTo>
                                  <a:pt x="1034" y="278"/>
                                </a:lnTo>
                                <a:lnTo>
                                  <a:pt x="1040" y="288"/>
                                </a:lnTo>
                                <a:lnTo>
                                  <a:pt x="981" y="322"/>
                                </a:lnTo>
                                <a:lnTo>
                                  <a:pt x="976" y="312"/>
                                </a:lnTo>
                                <a:close/>
                                <a:moveTo>
                                  <a:pt x="1073" y="256"/>
                                </a:moveTo>
                                <a:lnTo>
                                  <a:pt x="1132" y="222"/>
                                </a:lnTo>
                                <a:lnTo>
                                  <a:pt x="1137" y="232"/>
                                </a:lnTo>
                                <a:lnTo>
                                  <a:pt x="1079" y="266"/>
                                </a:lnTo>
                                <a:lnTo>
                                  <a:pt x="1073" y="256"/>
                                </a:lnTo>
                                <a:close/>
                                <a:moveTo>
                                  <a:pt x="1171" y="200"/>
                                </a:moveTo>
                                <a:lnTo>
                                  <a:pt x="1229" y="166"/>
                                </a:lnTo>
                                <a:lnTo>
                                  <a:pt x="1235" y="176"/>
                                </a:lnTo>
                                <a:lnTo>
                                  <a:pt x="1177" y="209"/>
                                </a:lnTo>
                                <a:lnTo>
                                  <a:pt x="1171" y="200"/>
                                </a:lnTo>
                                <a:close/>
                                <a:moveTo>
                                  <a:pt x="1268" y="144"/>
                                </a:moveTo>
                                <a:lnTo>
                                  <a:pt x="1327" y="110"/>
                                </a:lnTo>
                                <a:lnTo>
                                  <a:pt x="1333" y="120"/>
                                </a:lnTo>
                                <a:lnTo>
                                  <a:pt x="1274" y="153"/>
                                </a:lnTo>
                                <a:lnTo>
                                  <a:pt x="1268" y="144"/>
                                </a:lnTo>
                                <a:close/>
                                <a:moveTo>
                                  <a:pt x="1366" y="87"/>
                                </a:moveTo>
                                <a:lnTo>
                                  <a:pt x="1425" y="54"/>
                                </a:lnTo>
                                <a:lnTo>
                                  <a:pt x="1430" y="63"/>
                                </a:lnTo>
                                <a:lnTo>
                                  <a:pt x="1372" y="97"/>
                                </a:lnTo>
                                <a:lnTo>
                                  <a:pt x="1366" y="87"/>
                                </a:lnTo>
                                <a:close/>
                                <a:moveTo>
                                  <a:pt x="1464" y="31"/>
                                </a:moveTo>
                                <a:lnTo>
                                  <a:pt x="1518" y="0"/>
                                </a:lnTo>
                                <a:lnTo>
                                  <a:pt x="1524" y="9"/>
                                </a:lnTo>
                                <a:lnTo>
                                  <a:pt x="1469" y="41"/>
                                </a:lnTo>
                                <a:lnTo>
                                  <a:pt x="1464" y="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Rectangle 541"/>
                        <wps:cNvSpPr>
                          <a:spLocks noChangeArrowheads="1"/>
                        </wps:cNvSpPr>
                        <wps:spPr bwMode="auto">
                          <a:xfrm>
                            <a:off x="673100" y="77152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3" name="Rectangle 542"/>
                        <wps:cNvSpPr>
                          <a:spLocks noChangeArrowheads="1"/>
                        </wps:cNvSpPr>
                        <wps:spPr bwMode="auto">
                          <a:xfrm>
                            <a:off x="884555" y="9652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41" type="#_x0000_t75" style="width:16.3pt;height:13.15pt" o:ole="">
                                    <v:imagedata r:id="rId1480" o:title=""/>
                                  </v:shape>
                                  <o:OLEObject Type="Embed" ProgID="Equation.DSMT4" ShapeID="_x0000_i2341" DrawAspect="Content" ObjectID="_1630236309" r:id="rId148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14" name="Group 543"/>
                        <wpg:cNvGrpSpPr>
                          <a:grpSpLocks/>
                        </wpg:cNvGrpSpPr>
                        <wpg:grpSpPr bwMode="auto">
                          <a:xfrm>
                            <a:off x="290830" y="1176655"/>
                            <a:ext cx="57150" cy="57150"/>
                            <a:chOff x="458" y="1853"/>
                            <a:chExt cx="90" cy="90"/>
                          </a:xfrm>
                        </wpg:grpSpPr>
                        <wps:wsp>
                          <wps:cNvPr id="515" name="Oval 544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" y="1853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" name="Oval 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" y="1853"/>
                              <a:ext cx="90" cy="90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7" name="Group 546"/>
                        <wpg:cNvGrpSpPr>
                          <a:grpSpLocks/>
                        </wpg:cNvGrpSpPr>
                        <wpg:grpSpPr bwMode="auto">
                          <a:xfrm>
                            <a:off x="772795" y="899160"/>
                            <a:ext cx="57150" cy="57150"/>
                            <a:chOff x="1217" y="1416"/>
                            <a:chExt cx="90" cy="90"/>
                          </a:xfrm>
                        </wpg:grpSpPr>
                        <wps:wsp>
                          <wps:cNvPr id="518" name="Oval 5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7" y="1416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" name="Oval 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7" y="1416"/>
                              <a:ext cx="90" cy="90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20" name="Group 549"/>
                        <wpg:cNvGrpSpPr>
                          <a:grpSpLocks/>
                        </wpg:cNvGrpSpPr>
                        <wpg:grpSpPr bwMode="auto">
                          <a:xfrm>
                            <a:off x="1254760" y="621665"/>
                            <a:ext cx="57150" cy="57150"/>
                            <a:chOff x="1976" y="979"/>
                            <a:chExt cx="90" cy="90"/>
                          </a:xfrm>
                        </wpg:grpSpPr>
                        <wps:wsp>
                          <wps:cNvPr id="521" name="Oval 5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6" y="979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" name="Oval 5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6" y="979"/>
                              <a:ext cx="90" cy="90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23" name="Rectangle 552"/>
                        <wps:cNvSpPr>
                          <a:spLocks noChangeArrowheads="1"/>
                        </wps:cNvSpPr>
                        <wps:spPr bwMode="auto">
                          <a:xfrm>
                            <a:off x="1438275" y="73533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42" type="#_x0000_t75" style="width:18.15pt;height:10pt" o:ole="">
                                    <v:imagedata r:id="rId1482" o:title=""/>
                                  </v:shape>
                                  <o:OLEObject Type="Embed" ProgID="Equation.DSMT4" ShapeID="_x0000_i2342" DrawAspect="Content" ObjectID="_1630236310" r:id="rId14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4" name="Rectangle 553"/>
                        <wps:cNvSpPr>
                          <a:spLocks noChangeArrowheads="1"/>
                        </wps:cNvSpPr>
                        <wps:spPr bwMode="auto">
                          <a:xfrm>
                            <a:off x="1333500" y="409575"/>
                            <a:ext cx="1403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220" w:dyaOrig="560">
                                  <v:shape id="_x0000_i2343" type="#_x0000_t75" style="width:11.25pt;height:28.15pt" o:ole="">
                                    <v:imagedata r:id="rId1484" o:title=""/>
                                  </v:shape>
                                  <o:OLEObject Type="Embed" ProgID="Equation.DSMT4" ShapeID="_x0000_i2343" DrawAspect="Content" ObjectID="_1630236311" r:id="rId14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5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1238250" y="140970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25" o:spid="_x0000_s1123" editas="canvas" style="width:135.75pt;height:139pt;mso-position-horizontal-relative:char;mso-position-vertical-relative:line" coordsize="17240,1765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cftMJhAAANR7AAAOAAAAZHJzL2Uyb0RvYy54bWzsXV9z47gNf+9Mv4PHj53JRZSof57L3twl m+vNXHs7vW3fFVuJPXUsV/Jucu30u/cHkJSpSJSUZDfdy2ofVkqIwAABAiAIwt9+d3+7nX3My2pT 7M7m4htvPst3y2K12d2czf/+/vIkmc+qQ7ZbZdtil5/Nf8ur+Xdv/viHb+/2i9wv1sV2lZczINlV i7v92Xx9OOwXp6fVcp3fZtU3xT7fYfC6KG+zA34sb05XZXYH7LfbU9/zotO7olzty2KZVxV+e6EG 528Y//V1vjz8cn1d5YfZ9mwO2g78f8n/X9H/p2++zRY3ZbZfb5aajOwJVNxmmx0+tEZ1kR2y2Ydy 00J1u1mWRVVcH75ZFrenxfX1ZpkzD+BGeA+4Oc92H7OKmVlidgyBePuEeK9uiO5dcbnZbjEbp8C+ oN/R8w7yyWl4u2sCqd8wrIa520OA1b4WZfU8En9dZ/ucOa8Wy79+fFfONquzeRBAnXbZLRTpssxz UotZ6MckRfp8AP66f1cSqdX+52L5z0oxZI0QWAWY2dXdX4oV8GQfDgVL7v66vKW/hExm91Blmfhe CpX57WyepGEQal3J7w+zJcbjWMYYXWI4kiIIiYbTbGGwLD9Uhx/zgjFmH3+uDhiGdqzwpl40G++B 4/p2C5370+lM+P7sjv7XarkyQMICCsVsPROeeAjjWzBeN5rAAgGGbjzSApKiG1FowbjoiSwYBz1x A6STK8h7eHpSC8gmB/KoZzxbGyEs73daCnibZWSoPNaAfVGR5EkkkOp7nmGgABSJzAGMaSfgQMu/ HxhzS8BGWfqBMYEEzNo9SAbmiYBTmwz1R5rXEqbwoREs5zMYwSulSfvsQFNErNLr7A5rAJo4W+MJ baPf3xYf8/cFQxx4jdA4PjY0U3UE2O5sQDWjWmlBlhk1zz2jk1BzG5sZNU8FpXDxanRiYsK7UC23 RZWrlUpM8pKtGaf5spZtVWw3K7KKxHBV3lydb8vZx4wcCf/TU90A67aT2QJWQ88t2Q92DP9JhS+9 H/z05DJK4hN5KcOTNPaSE0+kP6SRJ1N5cflfmnchF+vNapXvft7scuOkhBxnYLW7VO6F3RRJNg39 kEXaoH4kk2XxYbdie7bOs9Vb/X7INlv1ftqkmCcZbJsnTwRchzLEynJfFavfYJTLQjloBBR4WRfl v+ezOzjns3n1rw9Zmc9n25928CypkBJ6cOAfZBj7+KG0R67skWy3BKqz+WGO1U6v5wcVAXzYl5ub NT5Jqfeu+B7O4HpDtprpU1TpH+DcFK0v4OVg0FpeLiF9+9ReLo6SNIE1x1oRMk2iB05OeTZ2csrf qaXzLCcHAw0f1/Zfto/zyDW13SCszdEZwH914mk4OTjUTky2k3MRZDu5hJ1lm6KWk2vzZTs58NRN j+3mXPTYXs6aIFityck9x8lBZOzkIN0uJwfnRsvDOByXiyON5mWklMTpmjS6xLhM49zM03ZyegkM 4TKkGRSTk9vBbUxO7st2cuTAlZP7BUEVtnEcu3Y7uNmuOF8jUs+/L8vijqIOBAFqBTX+wAQVg7s7 X0oZK78XxH4sOSLnMI03d0KIQIQYp+2dEF6aJmaRGd+3L9UGb0YvZ/N8u93sK9qxZguz38O6NVD0 63qLTfEv6WdErpdGnhKE3W4OSJxsN7fYntbhaLZwRWR6B98Zh3rp2+RtIk+kH709kd7Fxcn3l+fy JLoUcXgRXJyfX4hmHEpB8fPj0H7OL/lfO8a2gksVm2OWp+CyK3vkSKHQLkutO95OhAFrtl5G57t3 pQ4zR2VJEk8ElAZxxY/Ii6g1JJMgTc2+17GGttjeTAsIWc/OJGF7I9cwKk9eF2az84L7G4lAvqGC bMqfqIIxrJSy5KkfxyoRZ1lymcSJp7UwaqXpjH3WVnzSQJ13f/UaiF1iQwM55fpEDRwwggEUFCaS QomuTfSkgtUCCaOnZrN+v0YQOYiGCnIK+TEqOLtGzPlnCoT57R/0RtOhTzAstcTZkq+879EyWmrp R95kGU2S9dMFt3XA/7vyzfCVDbWUVt5xVHh4VEtLGa1EY6cy+gGlIclGTspoZfy/dmVEfrWhjLyD eLSNfGgZLWXsynoHR2WcHPakjDiX4toDiUx+QxmjT2IZ7UKDrh2MVWigXHbzDGYKH7/S8LGuhNFp HLsKZryffmgah7RReWd21JM2Traxto31ibXWRvu0erw2ujcztl52lWPZesnue7KSXDLylQeQlHhp +Gz7kGmUXlp7mCEdtD31pIPHIqCvXQfrA5djzSoOP/UxS7tmFYedb1ebw7tiszs885iTXbQ6nolQ rho9OOZMI6isTk2GkQgUVThQMwc0djmcOdW0yk1u6gJVIKkrc8KUCnNCnxMHBK1XIAoqj0CJpBKW JGkB2TU+kQORXeIDFN2I7BKfNHFgQs6hpjsRSTcmu8hHRFyi28GdXecTpw6i7DofJ1F2oY+TKGFP uR9KB4PCnvTYd3Ao7FlHfsaFzJ74OKaaqA4JCnvm/TRwIbPnPvZCBzJ78oMwdiGzZz/iaq0uyuzp 76HMFoCTMqo5rHVHSpfS+7YAIuFgE0VDR2RB6lJ83xZAhIXWKQCsvCMymbh0HxWgR7AQcupGZgsg DF3ajyJ8C1nkoswWQA9ltgCclOHg+viRkXStgMAWQOg52AxsAYSpawUEtgBCGXfPWWALIEpcK4AO x48a5FLawBYALh04VkBgCwAlsQ7KbAH0UGYLQLooI9dR04/zfQdlVHBQgwWY2k49ozPhGipOXCtA 2gKQgcPMSlsAOAB2UWYLIIgcxlHaAkilawVQeqhmIIA6drNpC6CHMlsATsoouq0/UniYjW7HSzWH NZyP6egkLbQlkELoDmS2BAIuaO0wtaEtAeHFrjVAR/dH0sLIQZotAtRmuRZBaMvAD6jYtos2WwZ9 tNlC8F20oWb6yAEqNl3LILKFICIHp5EtBCFiF6eRLQVcVOrmNGpIwYeGd8sUgaHFg0t3o4YUgsAl 08iWgvAdgV7UkEIPbbYUUPffzSkVIdV6JKQfOjiNbSkgaupUkLghBBQIupDZQkgdJjduyEBGrkVK 5Yg1B4HDSsYNESAKdVFmi8ChHHFDAD2E2QKwCcNG4WuuPHdeCaPQHAeZ7xF7qyxU/z0vCr4ZfNwd MgqvGdxU0w1gh8Yw+Lh7ZAJKweCNm2ROVikIJnBEuWNYpTCXwcexSoEsg49j1desqguh0M7+mfE1 q6rweBCcwk0iBvHkGFYpoGTwcaxSyMjg41iloJDBx0mVrs0y+DipUmBH4IjcxrBKoRuDj2OVgjMG H8cqhV8MPo5VqVmV41ilEIqw11cY+3WGYiQGH8cqRUEMPo7VULOKMGbMvIea1XAcqxSoEDEIRMZg p0iEwcexSqEGg49jlWIJBh/HKgULDD6OVV2S/B7efgyr5O8JezyOVfLoDD6OVfLZDD6OVXLLDN5g VZmn51xzopQV3XOigJiS2seLTPaVowTMqSk7jpt7RQoO2kb0IYGnAc2weSowrQ8JFpjCZ4bNU4Mp ZCoPCCbNqHl202ZGzU2nNjepmkWkzwbYEXrRxQMkIPHHpCK118sQtmGKpdoLGWLNU7HUItAMu3kS KOGjqY/rFeySEfKBChI+rm/2fS3MGA6iF05fbkPOrxeuTeEwV8jDKVpRpd2veYG+OxdhvfZRizQh Y0QesBfO1zKIhflkQ615KlG1KTTjblkFunVEVPshl6yQOlTUDlAhtUwj5O16uU+VvUF6cABO+YMj hcNcIWXHtCInp3G7uAq12w4HqEBGUWGM+qmVWktQqdrLVZvCYa5CfQM6RA6tXwORZVTUDlAR6bAi FP3UItGo8CF51CfTNoXDXCG7x7iRvhvgKtYBHK7E9VKB5KPCWMcnhgrz1DY9URotsQb6uGpTaPC4 11UMbsgGSnW8BI/h0kAkJBkSGcdeKhJc/mOMXj+1yEkqOITqfVy1KRzmColARSvinH4NTCnPC/6D umDbYDdP7V60TJGI7KWWogHGBwr6uGpTaD7PLatURz4Bdrj9XFHukslAcrKXDOHpvYkPS9RHL/KX iq+B69htGof5opShohaxwwBjQu8D/QE6KKmpcOIP+hjDhyu99hFCDwA+pHIEa4ISZNAv9NYaYg2p TgZFLrOfEJ8OOoBTQB96KUa6U394vzNAXvQhlSNYQ4pRkVEvCZfpgNAUIbj6208xkqAKJxIhvazh jrECDPs9gmhTOYK1QG+nEmPAnZwhM8p0IJjopVfqdAfyzL1wSI4yvtR8sqHWPJU5Ei0KzbjbfAik JBl3nXFxchXqtNWAEHgLBEUc0C6JWIT0tU5/GFrNU/PUos+MG57gnT5TlyHVnYkbkFF3nOttdnjy TXKqIL7IqrXqbcR30Unm2eIq/5hTS7iBW+VTKx/qPNh92zqk5K4qQPsbGnChhcE2n4VKsfQ1hgcd 6z55q4MoDgSMOSk0tm/U94lFSn2oqI9dmnqUGOJGB1gftdk3JUAP6supjdjoO9qkOtYlqNffg0Dd rvudt/d6ZGeJRncy0+PLPLt6fR3ur+75RoUKiWgZDLb/2qF5qGn+BW1Vjb/wopp+4UU1/MLL2GZf 1Z6afV3+35t90Raxw0LY95E/t4XAHiA0V+ijUEUyx3uivhckFMCxhYhCsiUqIpgsBLqQPrZLyWQh qEvqQMOWo4Xg6PNLthA3i7ubY9Pbm3G32KlncVfHlh/RWXEP73q3v7Ga3oZ04qtiCAZA/KCnhaF+ LPfGQNzQq9X3tjlOWBkClzaGut/6qZfoHQA2W1EE89CIGkJEEjC2ZBPUK48u12i2TI1BpT6aEona 7uAodv3WBBz67+rkkLIjiCJr8l6oz2KIjKueWNWCSm0MXygua89RHZJ1z9Cxm9T4nlNP6SylmlOp lrhP+fvh9qAcCE7bhr5tA3KNaslrzeT195o0s94XmG5oSQKLQDuGp+jcI2PW178TUU62K/wejLW/ kFa77BDgXJU7fAEvi5Rf08tytlL74s/iZWO0HtRnukmaiofddwecrPCFzlJKwaR+qV4WadeGLeNU 4QvZso5Jmtzs1GhbtXQIBRK9DdXkQ6VXpZqTn0Vy1up+3x9hPHo/P/lZ57fXOHazVDLc9LN8HPM5 /axAPVSsyx8jH+eVj9vNCnNInOLoVW90v8DdLN00tI2Zqrx7KWPWmqPJzU5uVrtZKvtvaCZX5Lwm zZy87ORle784xt7NvsAXpYV0U1wtOevcGbWWcF8vte5kkPi6xz7aMgdIJzdSyCgf4sIgPleSkVcX ik/nStO50qjvNHjGyTNXP9FCGMyGveKTZ7oQ0rYR9ZFbZ2eaT/s1HAL1c6EuTpFeGsJcNGyEkB4V uqp2c2EYTWfP1rfQPXqvOp09P+rsuT5y+aptRH1EascRtfl8CRuBVmq+vk8Be4CvSHwQSAQRrh3p I1O0aAsfHCy3jk2nEjZ8o6WzJflkJB5lJPQZ0ZcaSGDbwd8czfV4+muu6bup7Z/xbn8Z95v/CQAA AP//AwBQSwMEFAAGAAgAAAAhADzA7qXbAAAABQEAAA8AAABkcnMvZG93bnJldi54bWxMj81OwzAQ hO9IvIO1SL1RJ5X6oxCnQkW9cKiggLi68TaOEq+j2E1Tnr5bLnBZ7WpWM9/k69G1YsA+1J4UpNME BFLpTU2Vgs+P7eMKRIiajG49oYILBlgX93e5zow/0zsO+1gJNqGQaQU2xi6TMpQWnQ5T3yGxdvS9 05HPvpKm12c2d62cJclCOl0TJ1jd4cZi2exPjkM2zbZZlt+vP/blLd0NX0THgZSaPIzPTyAijvHv GW74jA4FMx38iUwQrQIuEn8na7NlOgdxuC2rBGSRy//0xRUAAP//AwBQSwECLQAUAAYACAAAACEA toM4kv4AAADhAQAAEwAAAAAAAAAAAAAAAAAAAAAAW0NvbnRlbnRfVHlwZXNdLnhtbFBLAQItABQA BgAIAAAAIQA4/SH/1gAAAJQBAAALAAAAAAAAAAAAAAAAAC8BAABfcmVscy8ucmVsc1BLAQItABQA BgAIAAAAIQCkcftMJhAAANR7AAAOAAAAAAAAAAAAAAAAAC4CAABkcnMvZTJvRG9jLnhtbFBLAQIt ABQABgAIAAAAIQA8wO6l2wAAAAUBAAAPAAAAAAAAAAAAAAAAAIASAABkcnMvZG93bnJldi54bWxQ SwUGAAAAAAQABADzAAAAiBMAAAAA ">
                <v:shape id="_x0000_s1124" type="#_x0000_t75" style="position:absolute;width:17240;height:17653;visibility:visible;mso-wrap-style:square">
                  <v:fill o:detectmouseclick="t"/>
                  <v:path o:connecttype="none"/>
                </v:shape>
                <v:shape id="Freeform 527" o:spid="_x0000_s1125" style="position:absolute;left:14820;top:8953;width:775;height:641;visibility:visible;mso-wrap-style:square;v-text-anchor:top" coordsize="122,10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jFkPcEA AADcAAAADwAAAGRycy9kb3ducmV2LnhtbERPzWrCQBC+F3yHZQRvddMKJaSu0ogtQk9qH2DITrNp srMxu43x7Z1DoceP73+9nXynRhpiE9jA0zIDRVwF23Bt4Ov8/piDignZYheYDNwownYze1hjYcOV jzSeUq0khGOBBlxKfaF1rBx5jMvQEwv3HQaPSeBQazvgVcJ9p5+z7EV7bFgaHPa0c1S1p18vvf34 eWk/XD7lrj3vfspyn8qjMYv59PYKKtGU/sV/7oM1sFrJWjkjR0Bv7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oxZD3BAAAA3AAAAA8AAAAAAAAAAAAAAAAAmAIAAGRycy9kb3du cmV2LnhtbFBLBQYAAAAABAAEAPUAAACGAwAAAAA= " path="m122,51l,101,41,51,,,122,51xe" fillcolor="black" stroked="f">
                  <v:path arrowok="t" o:connecttype="custom" o:connectlocs="77470,32385;0,64135;26035,32385;0,0;77470,32385" o:connectangles="0,0,0,0,0"/>
                </v:shape>
                <v:shape id="Freeform 528" o:spid="_x0000_s1126" style="position:absolute;left:7689;top:1498;width:642;height:775;visibility:visible;mso-wrap-style:square;v-text-anchor:top" coordsize="101,12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p/2PMQA AADcAAAADwAAAGRycy9kb3ducmV2LnhtbESP3YrCMBSE74V9h3AWvNN0FUSrURZREMQF/9DLQ3Ns utuclCZqfXuzIHg5zMw3zGTW2FLcqPaFYwVf3QQEceZ0wbmCw37ZGYLwAVlj6ZgUPMjDbPrRmmCq 3Z23dNuFXEQI+xQVmBCqVEqfGbLou64ijt7F1RZDlHUudY33CLel7CXJQFosOC4YrGhuKPvbXa2C 7c9Kns75MWRmM9oUv+uFPS8XSrU/m+8xiEBNeIdf7ZVW0O+P4P9MPAJy+gQAAP//AwBQSwECLQAU AAYACAAAACEA8PeKu/0AAADiAQAAEwAAAAAAAAAAAAAAAAAAAAAAW0NvbnRlbnRfVHlwZXNdLnht bFBLAQItABQABgAIAAAAIQAx3V9h0gAAAI8BAAALAAAAAAAAAAAAAAAAAC4BAABfcmVscy8ucmVs c1BLAQItABQABgAIAAAAIQAzLwWeQQAAADkAAAAQAAAAAAAAAAAAAAAAACkCAABkcnMvc2hhcGV4 bWwueG1sUEsBAi0AFAAGAAgAAAAhAAqf9jzEAAAA3AAAAA8AAAAAAAAAAAAAAAAAmAIAAGRycy9k b3ducmV2LnhtbFBLBQYAAAAABAAEAPUAAACJAwAAAAA= " path="m51,r50,122l51,81,,122,51,xe" fillcolor="black" stroked="f">
                  <v:path arrowok="t" o:connecttype="custom" o:connectlocs="32385,0;64135,77470;32385,51435;0,77470;32385,0" o:connectangles="0,0,0,0,0"/>
                </v:shape>
                <v:oval id="Oval 529" o:spid="_x0000_s1127" style="position:absolute;left:2444;top:3727;width:11132;height:111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a6pVsAA AADcAAAADwAAAGRycy9kb3ducmV2LnhtbERPTYvCMBC9C/6HMMLeNNFdXKlGEUHwJqsu6G1sxqbY TEoTa/ffbw6Cx8f7Xqw6V4mWmlB61jAeKRDEuTclFxpOx+1wBiJEZIOVZ9LwRwFWy35vgZnxT/6h 9hALkUI4ZKjBxlhnUobcksMw8jVx4m6+cRgTbAppGnymcFfJiVJT6bDk1GCxpo2l/H54OA31df97 UcdvGrOfrs+qtea077T+GHTrOYhIXXyLX+6d0fD5leanM+kIyOU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ta6pVsAAAADcAAAADwAAAAAAAAAAAAAAAACYAgAAZHJzL2Rvd25y ZXYueG1sUEsFBgAAAAAEAAQA9QAAAIUDAAAAAA== " filled="f" strokeweight=".55pt">
                  <v:stroke joinstyle="miter"/>
                </v:oval>
                <v:line id="Line 530" o:spid="_x0000_s1128" style="position:absolute;visibility:visible;mso-wrap-style:square" from="8013,1498" to="8020,163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43ToMYAAADcAAAADwAAAGRycy9kb3ducmV2LnhtbESPQWvCQBSE70L/w/IKXkQ3VqkldRNK i2APgqaC19fsMxuafRuya0z/fbcgeBxm5htmnQ+2ET11vnasYD5LQBCXTtdcKTh+baYvIHxA1tg4 JgW/5CHPHkZrTLW78oH6IlQiQtinqMCE0KZS+tKQRT9zLXH0zq6zGKLsKqk7vEa4beRTkjxLizXH BYMtvRsqf4qLVVBMtnVx2e9WJ/OpvxcfSW8O8qzU+HF4ewURaAj38K291QoWyzn8n4lHQGZ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eN06DGAAAA3AAAAA8AAAAAAAAA AAAAAAAAoQIAAGRycy9kb3ducmV2LnhtbFBLBQYAAAAABAAEAPkAAACUAwAAAAA= " strokeweight=".55pt">
                  <v:stroke joinstyle="miter"/>
                </v:line>
                <v:line id="Line 531" o:spid="_x0000_s1129" style="position:absolute;visibility:visible;mso-wrap-style:square" from="717,9277" to="15595,9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19N18UAAADcAAAADwAAAGRycy9kb3ducmV2LnhtbESPQWvCQBSE7wX/w/IEL6IbtdSSuooo gj0UNBW8vmaf2dDs25BdY/z3bkHocZiZb5jFqrOVaKnxpWMFk3ECgjh3uuRCwel7N3oH4QOyxsox KbiTh9Wy97LAVLsbH6nNQiEihH2KCkwIdSqlzw1Z9GNXE0fv4hqLIcqmkLrBW4TbSk6T5E1aLDku GKxpYyj/za5WQTbcl9n18DU/m0/9M9smrTnKi1KDfrf+ABGoC//hZ3uvFcxep/B3Jh4BuXw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19N18UAAADcAAAADwAAAAAAAAAA AAAAAAChAgAAZHJzL2Rvd25yZXYueG1sUEsFBgAAAAAEAAQA+QAAAJMDAAAAAA== " strokeweight=".55pt">
                  <v:stroke joinstyle="miter"/>
                </v:line>
                <v:line id="Line 532" o:spid="_x0000_s1130" style="position:absolute;visibility:visible;mso-wrap-style:square" from="8013,1498" to="8331,22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BPoTMYAAADcAAAADwAAAGRycy9kb3ducmV2LnhtbESPQWvCQBSE70L/w/IKXopu2oiV1FVK i2APgkkFr6/ZZzY0+zZk1xj/vVsoeBxm5htmuR5sI3rqfO1YwfM0AUFcOl1zpeDwvZksQPiArLFx TAqu5GG9ehgtMdPuwjn1RahEhLDPUIEJoc2k9KUhi37qWuLonVxnMUTZVVJ3eIlw28iXJJlLizXH BYMtfRgqf4uzVVA8bevivN+9Hs2X/kk/k97k8qTU+HF4fwMRaAj38H97qxWksxT+zsQjIFc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gT6EzGAAAA3AAAAA8AAAAAAAAA AAAAAAAAoQIAAGRycy9kb3ducmV2LnhtbFBLBQYAAAAABAAEAPkAAACUAwAAAAA= " strokeweight=".55pt">
                  <v:stroke joinstyle="miter"/>
                </v:line>
                <v:line id="Line 533" o:spid="_x0000_s1131" style="position:absolute;flip:x y;visibility:visible;mso-wrap-style:square" from="8013,2012" to="8331,22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LOxnccAAADcAAAADwAAAGRycy9kb3ducmV2LnhtbESPzU8CMRTE7yb+D80j4SZdPhSzUIig Jh7wwEfk+tI+dle3r8u2QOWvtyYmHicz85vMdB5tLc7U+sqxgn4vA0Gsnam4ULDbvt49gvAB2WDt mBR8k4f57PZmirlxF17TeRMKkSDsc1RQhtDkUnpdkkXfcw1x8g6utRiSbAtpWrwkuK3lIMsepMWK 00KJDS1L0l+bk1XQ7OOHvsbD+Fkfh/eL98+VeTmtlOp24tMERKAY/sN/7TejYDgawe+ZdATk7A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Ms7GdxwAAANwAAAAPAAAAAAAA AAAAAAAAAKECAABkcnMvZG93bnJldi54bWxQSwUGAAAAAAQABAD5AAAAlQMAAAAA " strokeweight=".55pt">
                  <v:stroke joinstyle="miter"/>
                </v:line>
                <v:line id="Line 534" o:spid="_x0000_s1132" style="position:absolute;flip:x;visibility:visible;mso-wrap-style:square" from="7689,2012" to="8013,22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bvAAsYAAADcAAAADwAAAGRycy9kb3ducmV2LnhtbESPQWsCMRSE70L/Q3gFb5q1tVK2RhGh VaGCtT14fGxeN6ublyWJ6/rvTaHgcZiZb5jpvLO1aMmHyrGC0TADQVw4XXGp4Of7ffAKIkRkjbVj UnClAPPZQ2+KuXYX/qJ2H0uRIBxyVGBibHIpQ2HIYhi6hjh5v85bjEn6UmqPlwS3tXzKsom0WHFa MNjQ0lBx2p+tgu2m/TisiqNZ+NE5m3yWq8PuyEr1H7vFG4hIXbyH/9trreB5/AJ/Z9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G7wALGAAAA3AAAAA8AAAAAAAAA AAAAAAAAoQIAAGRycy9kb3ducmV2LnhtbFBLBQYAAAAABAAEAPkAAACUAwAAAAA= " strokeweight=".55pt">
                  <v:stroke joinstyle="miter"/>
                </v:line>
                <v:line id="Line 535" o:spid="_x0000_s1133" style="position:absolute;flip:y;visibility:visible;mso-wrap-style:square" from="7689,1498" to="8013,22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WledcUAAADcAAAADwAAAGRycy9kb3ducmV2LnhtbESPQWsCMRSE74L/ITyht5rVyiJbo0ih 2oKFVnvw+Ni8btZuXpYkruu/N4WCx2FmvmEWq942oiMfascKJuMMBHHpdM2Vgu/D6+McRIjIGhvH pOBKAVbL4WCBhXYX/qJuHyuRIBwKVGBibAspQ2nIYhi7ljh5P85bjEn6SmqPlwS3jZxmWS4t1pwW DLb0Yqj83Z+tgo/3bnPcliez9pNzlu+q7fHzxEo9jPr1M4hIfbyH/9tvWsHTLIe/M+kIyOUN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WledcUAAADcAAAADwAAAAAAAAAA AAAAAAChAgAAZHJzL2Rvd25yZXYueG1sUEsFBgAAAAAEAAQA+QAAAJMDAAAAAA== " strokeweight=".55pt">
                  <v:stroke joinstyle="miter"/>
                </v:line>
                <v:line id="Line 536" o:spid="_x0000_s1134" style="position:absolute;flip:x;visibility:visible;mso-wrap-style:square" from="14820,9277" to="15595,95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iX77sYAAADcAAAADwAAAGRycy9kb3ducmV2LnhtbESPQWsCMRSE70L/Q3gFbzVrK1q2RhGh VaGCtT14fGxeN6ublyWJ6/rvTaHgcZiZb5jpvLO1aMmHyrGC4SADQVw4XXGp4Of7/ekVRIjIGmvH pOBKAeazh94Uc+0u/EXtPpYiQTjkqMDE2ORShsKQxTBwDXHyfp23GJP0pdQeLwlua/mcZWNpseK0 YLChpaHitD9bBdtN+3FYFUez8MNzNv4sV4fdkZXqP3aLNxCRungP/7fXWsHLaAJ/Z9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4l++7GAAAA3AAAAA8AAAAAAAAA AAAAAAAAoQIAAGRycy9kb3ducmV2LnhtbFBLBQYAAAAABAAEAPkAAACUAwAAAAA= " strokeweight=".55pt">
                  <v:stroke joinstyle="miter"/>
                </v:line>
                <v:line id="Line 537" o:spid="_x0000_s1135" style="position:absolute;flip:y;visibility:visible;mso-wrap-style:square" from="14820,9277" to="15081,95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7pvnMIAAADcAAAADwAAAGRycy9kb3ducmV2LnhtbERPy2oCMRTdC/5DuEJ3NWNbREajiNDa ggVfC5eXyXUyOrkZkjhO/75ZCC4P5z1bdLYWLflQOVYwGmYgiAunKy4VHA+frxMQISJrrB2Tgj8K sJj3ezPMtbvzjtp9LEUK4ZCjAhNjk0sZCkMWw9A1xIk7O28xJuhLqT3eU7it5VuWjaXFilODwYZW horr/mYV/P60X6d1cTFLP7pl4025Pm0vrNTLoFtOQUTq4lP8cH9rBe8faW06k46AnP8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7pvnMIAAADcAAAADwAAAAAAAAAAAAAA AAChAgAAZHJzL2Rvd25yZXYueG1sUEsFBgAAAAAEAAQA+QAAAJADAAAAAA== " strokeweight=".55pt">
                  <v:stroke joinstyle="miter"/>
                </v:line>
                <v:line id="Line 538" o:spid="_x0000_s1136" style="position:absolute;flip:x y;visibility:visible;mso-wrap-style:square" from="14820,8953" to="15081,9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rIeA8gAAADcAAAADwAAAGRycy9kb3ducmV2LnhtbESPzU8CMRTE7yb8D80z4SZdRQFXCgE/ Eg9w4CN6fWkfu4vb13VboPjXWxMTjpOZ+U1mPI22FkdqfeVYwW0vA0Gsnam4ULDdvN2MQPiAbLB2 TArO5GE66VyNMTfuxCs6rkMhEoR9jgrKEJpcSq9Lsuh7riFO3s61FkOSbSFNi6cEt7W8y7KBtFhx WiixoeeS9Nf6YBU0n/FD/8Td8EV/9x/my/3CvB4WSnWv4+wJRKAYLuH/9rtR0L9/hL8z6QjIyS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IrIeA8gAAADcAAAADwAAAAAA AAAAAAAAAAChAgAAZHJzL2Rvd25yZXYueG1sUEsFBgAAAAAEAAQA+QAAAJYDAAAAAA== " strokeweight=".55pt">
                  <v:stroke joinstyle="miter"/>
                </v:line>
                <v:line id="Line 539" o:spid="_x0000_s1137" style="position:absolute;visibility:visible;mso-wrap-style:square" from="14820,8953" to="15595,9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Rjg5sMAAADcAAAADwAAAGRycy9kb3ducmV2LnhtbERPz2vCMBS+D/wfwhN2GWvqZG5Uo8jG wB0EWwWvb81rU2xeShNr998vB2HHj+/3ajPaVgzU+8axglmSgiAunW64VnA6fj2/g/ABWWPrmBT8 kofNevKwwky7G+c0FKEWMYR9hgpMCF0mpS8NWfSJ64gjV7neYoiwr6Xu8RbDbStf0nQhLTYcGwx2 9GGovBRXq6B42jXF9bB/O5tv/TP/TAeTy0qpx+m4XYIINIZ/8d290wrmr3F+PBOPgFz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0Y4ObDAAAA3AAAAA8AAAAAAAAAAAAA AAAAoQIAAGRycy9kb3ducmV2LnhtbFBLBQYAAAAABAAEAPkAAACRAwAAAAA= " strokeweight=".55pt">
                  <v:stroke joinstyle="miter"/>
                </v:line>
                <v:shape id="Freeform 540" o:spid="_x0000_s1138" style="position:absolute;left:3175;top:6470;width:9677;height:5614;visibility:visible;mso-wrap-style:square;v-text-anchor:top" coordsize="1524,88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d3NAsgA AADcAAAADwAAAGRycy9kb3ducmV2LnhtbESPT2vCQBTE74LfYXmCF9FNbBVNXaW1FHrQUtMeenxk n/lj9m2a3Wr67bsFweMwM79hVpvO1OJMrSstK4gnEQjizOqScwWfHy/jBQjnkTXWlknBLznYrPu9 FSbaXvhA59TnIkDYJaig8L5JpHRZQQbdxDbEwTva1qAPss2lbvES4KaW0yiaS4Mlh4UCG9oWlJ3S H6Pga/t0qL53+0X2vnxbxvejKkqrZ6WGg+7xAYSnzt/C1/arVnA3i+H/TDgCcv0HAAD//wMAUEsB Ai0AFAAGAAgAAAAhAPD3irv9AAAA4gEAABMAAAAAAAAAAAAAAAAAAAAAAFtDb250ZW50X1R5cGVz XS54bWxQSwECLQAUAAYACAAAACEAMd1fYdIAAACPAQAACwAAAAAAAAAAAAAAAAAuAQAAX3JlbHMv LnJlbHNQSwECLQAUAAYACAAAACEAMy8FnkEAAAA5AAAAEAAAAAAAAAAAAAAAAAApAgAAZHJzL3No YXBleG1sLnhtbFBLAQItABQABgAIAAAAIQBF3c0CyAAAANwAAAAPAAAAAAAAAAAAAAAAAJgCAABk cnMvZG93bnJldi54bWxQSwUGAAAAAAQABAD1AAAAjQMAAAAA " path="m,874l59,840r5,10l6,884,,874xm98,818r58,-34l162,794r-59,33l98,818xm195,761r59,-33l259,738r-58,33l195,761xm293,705r58,-33l357,681r-59,34l293,705xm390,649r59,-34l454,625r-58,34l390,649xm488,593r58,-34l552,569r-59,34l488,593xm585,537r59,-34l650,513r-59,34l585,537xm683,481r59,-34l747,457r-58,33l683,481xm781,424r58,-33l845,400r-59,34l781,424xm878,368r59,-33l942,344r-58,34l878,368xm976,312r58,-34l1040,288r-59,34l976,312xm1073,256r59,-34l1137,232r-58,34l1073,256xm1171,200r58,-34l1235,176r-58,33l1171,200xm1268,144r59,-34l1333,120r-59,33l1268,144xm1366,87r59,-33l1430,63r-58,34l1366,87xm1464,31l1518,r6,9l1469,41r-5,-10xe" fillcolor="black" strokeweight=".1pt">
                  <v:stroke joinstyle="bevel"/>
                  <v:path arrowok="t" o:connecttype="custom" o:connectlocs="37465,533400;3810,561340;62230,519430;102870,504190;62230,519430;161290,462280;127635,489585;186055,447675;226695,432435;186055,447675;285115,390525;251460,418465;309880,376555;350520,361315;309880,376555;408940,319405;375285,347345;433705,305435;474345,290195;433705,305435;532765,248285;499110,275590;557530,233680;598170,218440;557530,233680;656590,176530;622935,204470;681355,162560;721995,147320;681355,162560;780415,105410;747395,132715;805180,91440;846455,76200;805180,91440;904875,34290;871220,61595;929640,19685;967740,5715;929640,19685" o:connectangles="0,0,0,0,0,0,0,0,0,0,0,0,0,0,0,0,0,0,0,0,0,0,0,0,0,0,0,0,0,0,0,0,0,0,0,0,0,0,0,0"/>
                  <o:lock v:ext="edit" verticies="t"/>
                </v:shape>
                <v:rect id="Rectangle 541" o:spid="_x0000_s1139" style="position:absolute;left:6731;top:771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dO+xsEA AADcAAAADwAAAGRycy9kb3ducmV2LnhtbESP3YrCMBSE7xd8h3AE79bUgot0jbIsCCreWH2AQ3P6 wyYnJYm2vr0RhL0cZuYbZr0drRF38qFzrGAxz0AQV0533Ci4XnafKxAhIms0jknBgwJsN5OPNRba DXymexkbkSAcClTQxtgXUoaqJYth7nri5NXOW4xJ+kZqj0OCWyPzLPuSFjtOCy329NtS9VferAJ5 KXfDqjQ+c8e8PpnD/lyTU2o2HX++QUQa43/43d5rBctFDq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GnTvsb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42" o:spid="_x0000_s1140" style="position:absolute;left:8845;top:965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p8bXcIA AADcAAAADwAAAGRycy9kb3ducmV2LnhtbESPzYoCMRCE74LvEFrwphkVFxmNIoLgLl4cfYBm0vOD SWdIojP79puFhT0WVfUVtTsM1og3+dA6VrCYZyCIS6dbrhU87ufZBkSIyBqNY1LwTQEO+/Foh7l2 Pd/oXcRaJAiHHBU0MXa5lKFsyGKYu444eZXzFmOSvpbaY5/g1shlln1Iiy2nhQY7OjVUPouXVSDv xbnfFMZn7mtZXc3n5VaRU2o6GY5bEJGG+B/+a1+0gvViB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Gnxtd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41" type="#_x0000_t75" style="width:16.3pt;height:13.15pt" o:ole="">
                              <v:imagedata r:id="rId1480" o:title=""/>
                            </v:shape>
                            <o:OLEObject Type="Embed" ProgID="Equation.DSMT4" ShapeID="_x0000_i2341" DrawAspect="Content" ObjectID="_1630236309" r:id="rId148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543" o:spid="_x0000_s1141" style="position:absolute;left:2908;top:11766;width:571;height:572" coordorigin="458,1853" coordsize="90,9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qmmm8YAAADcAAAADwAAAGRycy9kb3ducmV2LnhtbESPT2vCQBTE74V+h+UV ejObtFokZhWRtvQQBLUg3h7ZZxLMvg3Zbf58e7dQ6HGYmd8w2WY0jeipc7VlBUkUgyAurK65VPB9 +pgtQTiPrLGxTAomcrBZPz5kmGo78IH6oy9FgLBLUUHlfZtK6YqKDLrItsTBu9rOoA+yK6XucAhw 08iXOH6TBmsOCxW2tKuouB1/jILPAYfta/Le57frbrqcFvtznpBSz0/jdgXC0+j/w3/tL61gkczh 90w4AnJ9B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qqaabxgAAANwA AAAPAAAAAAAAAAAAAAAAAKoCAABkcnMvZG93bnJldi54bWxQSwUGAAAAAAQABAD6AAAAnQMAAAAA ">
                  <v:oval id="Oval 544" o:spid="_x0000_s1142" style="position:absolute;left:458;top:1853;width:90;height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ptn58MA AADcAAAADwAAAGRycy9kb3ducmV2LnhtbESPT2sCMRTE74V+h/AK3mrWglK2RpFCYfHkn4LXR/K6 2XbzsibpuvrpjSB4HGbmN8x8ObhW9BRi41nBZFyAINbeNFwr+N5/vb6DiAnZYOuZFJwpwnLx/DTH 0vgTb6nfpVpkCMcSFdiUulLKqC05jGPfEWfvxweHKctQSxPwlOGulW9FMZMOG84LFjv6tKT/dv9O wdr1G111NqBezTaHX3usLvKo1OhlWH2ASDSkR/jeroyC6WQKtzP5CMjFF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ptn58MAAADcAAAADwAAAAAAAAAAAAAAAACYAgAAZHJzL2Rv d25yZXYueG1sUEsFBgAAAAAEAAQA9QAAAIgDAAAAAA== " fillcolor="black" strokeweight="0"/>
                  <v:oval id="Oval 545" o:spid="_x0000_s1143" style="position:absolute;left:458;top:1853;width:90;height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YoPdMQA AADcAAAADwAAAGRycy9kb3ducmV2LnhtbESPT2vCQBTE7wW/w/KE3pqNSlWiq4i0IPTkP7w+s89s NPs2ZDcm/fbdQqHHYWZ+wyzXva3EkxpfOlYwSlIQxLnTJRcKTsfPtzkIH5A1Vo5JwTd5WK8GL0vM tOt4T89DKESEsM9QgQmhzqT0uSGLPnE1cfRurrEYomwKqRvsItxWcpymU2mx5LhgsKatofxxaK2C ezeW893kfLGhpY92P5ldC/Ol1Ouw3yxABOrDf/ivvdMK3kdT+D0Tj4Bc/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2KD3TEAAAA3AAAAA8AAAAAAAAAAAAAAAAAmAIAAGRycy9k b3ducmV2LnhtbFBLBQYAAAAABAAEAPUAAACJAwAAAAA= " filled="f" strokeweight=".7pt">
                    <v:stroke joinstyle="miter"/>
                  </v:oval>
                </v:group>
                <v:group id="Group 546" o:spid="_x0000_s1144" style="position:absolute;left:7727;top:8991;width:572;height:572" coordorigin="1217,1416" coordsize="90,9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ns47MQAAADcAAAADwAAAGRycy9kb3ducmV2LnhtbESPQYvCMBSE78L+h/AW vGnaFV2pRhHZFQ8iqAvi7dE822LzUppsW/+9EQSPw8x8w8yXnSlFQ7UrLCuIhxEI4tTqgjMFf6ff wRSE88gaS8uk4E4OlouP3hwTbVs+UHP0mQgQdgkqyL2vEildmpNBN7QVcfCutjbog6wzqWtsA9yU 8iuKJtJgwWEhx4rWOaW3479RsGmxXY3in2Z3u67vl9N4f97FpFT/s1vNQHjq/Dv8am+1gnH8Dc8z 4QjIxQ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Wns47MQAAADcAAAA DwAAAAAAAAAAAAAAAACqAgAAZHJzL2Rvd25yZXYueG1sUEsFBgAAAAAEAAQA+gAAAJsDAAAAAA== ">
                  <v:oval id="Oval 547" o:spid="_x0000_s1145" style="position:absolute;left:1217;top:1416;width:90;height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JrIecAA AADcAAAADwAAAGRycy9kb3ducmV2LnhtbERPy2oCMRTdF/oP4QruasaCUkajiFAYXPkCt5fkOpl2 cjMm6Tj69c2i0OXhvJfrwbWipxAbzwqmkwIEsfam4VrB+fT59gEiJmSDrWdS8KAI69XryxJL4+98 oP6YapFDOJaowKbUlVJGbclhnPiOOHNXHxymDEMtTcB7DnetfC+KuXTYcG6w2NHWkv4+/jgFO9fv ddXZgHoz31++7K16yptS49GwWYBINKR/8Z+7Mgpm07w2n8lHQK5+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vJrIecAAAADcAAAADwAAAAAAAAAAAAAAAACYAgAAZHJzL2Rvd25y ZXYueG1sUEsFBgAAAAAEAAQA9QAAAIUDAAAAAA== " fillcolor="black" strokeweight="0"/>
                  <v:oval id="Oval 548" o:spid="_x0000_s1146" style="position:absolute;left:1217;top:1416;width:90;height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BWbBsUA AADcAAAADwAAAGRycy9kb3ducmV2LnhtbESPQWvCQBSE74X+h+UVvNWNitVGN0FEQehJa+n1NfvM RrNvQ3Zj0n/fLRR6HGbmG2adD7YWd2p95VjBZJyAIC6crrhUcH7fPy9B+ICssXZMCr7JQ549Pqwx 1a7nI91PoRQRwj5FBSaEJpXSF4Ys+rFriKN3ca3FEGVbSt1iH+G2ltMkeZEWK44LBhvaGipup84q uPZTuTzMPj5t6GjXHWeLr9K8KTV6GjYrEIGG8B/+ax+0gvnkFX7PxCMgs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sFZsGxQAAANwAAAAPAAAAAAAAAAAAAAAAAJgCAABkcnMv ZG93bnJldi54bWxQSwUGAAAAAAQABAD1AAAAigMAAAAA " filled="f" strokeweight=".7pt">
                    <v:stroke joinstyle="miter"/>
                  </v:oval>
                </v:group>
                <v:group id="Group 549" o:spid="_x0000_s1147" style="position:absolute;left:12547;top:6216;width:572;height:572" coordorigin="1976,979" coordsize="90,9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/5qJcMAAADcAAAADwAAAGRycy9kb3ducmV2LnhtbERPTWvCQBC9F/oflhF6 q5tYUiS6BpFaeghCVSi9DdkxCcnOhuyaxH/vHgSPj/e9zibTioF6V1tWEM8jEMSF1TWXCs6n/fsS hPPIGlvLpOBGDrLN68saU21H/qXh6EsRQtilqKDyvkuldEVFBt3cdsSBu9jeoA+wL6XucQzhppWL KPqUBmsODRV2tKuoaI5Xo+B7xHH7EX8NeXPZ3f5PyeEvj0mpt9m0XYHwNPmn+OH+0QqSRZgfzoQj IDd3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b/molwwAAANwAAAAP AAAAAAAAAAAAAAAAAKoCAABkcnMvZG93bnJldi54bWxQSwUGAAAAAAQABAD6AAAAmgMAAAAA ">
                  <v:oval id="Oval 550" o:spid="_x0000_s1148" style="position:absolute;left:1976;top:979;width:90;height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8yrWcMA AADcAAAADwAAAGRycy9kb3ducmV2LnhtbESPT2sCMRTE74V+h/AK3mpWQSlbo0ihsPTkn4LXR/K6 2XbzsibpuvrpjSB4HGbmN8xiNbhW9BRi41nBZFyAINbeNFwr+N5/vr6BiAnZYOuZFJwpwmr5/LTA 0vgTb6nfpVpkCMcSFdiUulLKqC05jGPfEWfvxweHKctQSxPwlOGuldOimEuHDecFix19WNJ/u3+n 4Mv1G111NqBezzeHX3usLvKo1OhlWL+DSDSkR/jeroyC2XQCtzP5CMjlFQAA//8DAFBLAQItABQA BgAIAAAAIQDw94q7/QAAAOIBAAATAAAAAAAAAAAAAAAAAAAAAABbQ29udGVudF9UeXBlc10ueG1s UEsBAi0AFAAGAAgAAAAhADHdX2HSAAAAjwEAAAsAAAAAAAAAAAAAAAAALgEAAF9yZWxzLy5yZWxz UEsBAi0AFAAGAAgAAAAhADMvBZ5BAAAAOQAAABAAAAAAAAAAAAAAAAAAKQIAAGRycy9zaGFwZXht bC54bWxQSwECLQAUAAYACAAAACEA48yrWcMAAADcAAAADwAAAAAAAAAAAAAAAACYAgAAZHJzL2Rv d25yZXYueG1sUEsFBgAAAAAEAAQA9QAAAIgDAAAAAA== " fillcolor="black" strokeweight="0"/>
                  <v:oval id="Oval 551" o:spid="_x0000_s1149" style="position:absolute;left:1976;top:979;width:90;height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N3DysQA AADcAAAADwAAAGRycy9kb3ducmV2LnhtbESPQWvCQBSE7wX/w/KE3nRjpCppNiJiQehJW+n1Nfua jWbfhuzGpP++Wyj0OMzMN0y+HW0j7tT52rGCxTwBQVw6XXOl4P3tZbYB4QOyxsYxKfgmD9ti8pBj pt3AJ7qfQyUihH2GCkwIbSalLw1Z9HPXEkfvy3UWQ5RdJXWHQ4TbRqZJspIWa44LBlvaGypv594q uA6p3ByXlw8bejr0p+X6szKvSj1Ox90ziEBj+A//tY9awVOawu+ZeARk8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Kzdw8rEAAAA3AAAAA8AAAAAAAAAAAAAAAAAmAIAAGRycy9k b3ducmV2LnhtbFBLBQYAAAAABAAEAPUAAACJAwAAAAA= " filled="f" strokeweight=".7pt">
                    <v:stroke joinstyle="miter"/>
                  </v:oval>
                </v:group>
                <v:rect id="Rectangle 552" o:spid="_x0000_s1150" style="position:absolute;left:14382;top:7353;width:229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PPR4MIA AADcAAAADwAAAGRycy9kb3ducmV2LnhtbESP3WoCMRSE7wXfIRzBO8260iKrUUQQbOmNqw9w2Jz9 weRkSaK7ffumUOjlMDPfMLvDaI14kQ+dYwWrZQaCuHK640bB/XZebECEiKzROCYF3xTgsJ9Odlho N/CVXmVsRIJwKFBBG2NfSBmqliyGpeuJk1c7bzEm6RupPQ4Jbo3Ms+xdWuw4LbTY06ml6lE+rQJ5 K8/DpjQ+c595/WU+LteanFLz2Xjcgog0xv/wX/uiFbzla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I89Hg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42" type="#_x0000_t75" style="width:18.15pt;height:10pt" o:ole="">
                              <v:imagedata r:id="rId1482" o:title=""/>
                            </v:shape>
                            <o:OLEObject Type="Embed" ProgID="Equation.DSMT4" ShapeID="_x0000_i2342" DrawAspect="Content" ObjectID="_1630236310" r:id="rId148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3" o:spid="_x0000_s1151" style="position:absolute;left:13335;top:4095;width:1403;height:355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xpJlMIA AADcAAAADwAAAGRycy9kb3ducmV2LnhtbESP3WoCMRSE7wXfIRzBO8262CKrUUQQbOmNqw9w2Jz9 weRkSaK7ffumUOjlMDPfMLvDaI14kQ+dYwWrZQaCuHK640bB/XZebECEiKzROCYF3xTgsJ9Odlho N/CVXmVsRIJwKFBBG2NfSBmqliyGpeuJk1c7bzEm6RupPQ4Jbo3Ms+xdWuw4LbTY06ml6lE+rQJ5 K8/DpjQ+c595/WU+LteanFLz2Xjcgog0xv/wX/uiFbzla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GkmU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position w:val="-22"/>
                            <w:sz w:val="20"/>
                            <w:szCs w:val="20"/>
                          </w:rPr>
                          <w:object w:dxaOrig="220" w:dyaOrig="560">
                            <v:shape id="_x0000_i2343" type="#_x0000_t75" style="width:11.25pt;height:28.15pt" o:ole="">
                              <v:imagedata r:id="rId1484" o:title=""/>
                            </v:shape>
                            <o:OLEObject Type="Embed" ProgID="Equation.DSMT4" ShapeID="_x0000_i2343" DrawAspect="Content" ObjectID="_1630236311" r:id="rId148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4" o:spid="_x0000_s1152" style="position:absolute;left:12382;top:14097;width:3620;height:148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FbsD8EA AADcAAAADwAAAGRycy9kb3ducmV2LnhtbESP3YrCMBSE74V9h3CEvdPUgotUo4gguOKN1Qc4NKc/ mJyUJGu7b28WhL0cZuYbZrMbrRFP8qFzrGAxz0AQV0533Ci4346zFYgQkTUax6TglwLsth+TDRba DXylZxkbkSAcClTQxtgXUoaqJYth7nri5NXOW4xJ+kZqj0OCWyPzLPuSFjtOCy32dGipepQ/VoG8 lcdhVRqfuXNeX8z36VqTU+pzOu7XICKN8T/8bp+0gmW+hL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ChW7A/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UTM Centur" w:hAnsi="UTM Centur"/>
                            <w:sz w:val="20"/>
                            <w:szCs w:val="20"/>
                          </w:rPr>
                          <w:t>Hình 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 xml:space="preserve">Biểu diễn nghiệm </w:t>
      </w:r>
      <w:r w:rsidR="00E402F3" w:rsidRPr="00E402F3">
        <w:rPr>
          <w:position w:val="-24"/>
          <w:sz w:val="20"/>
          <w:szCs w:val="20"/>
        </w:rPr>
        <w:object w:dxaOrig="1060" w:dyaOrig="620">
          <v:shape id="_x0000_i1740" type="#_x0000_t75" style="width:53.2pt;height:31.3pt" o:ole="">
            <v:imagedata r:id="rId1489" o:title=""/>
          </v:shape>
          <o:OLEObject Type="Embed" ProgID="Equation.DSMT4" ShapeID="_x0000_i1740" DrawAspect="Content" ObjectID="_1630235708" r:id="rId1490"/>
        </w:object>
      </w:r>
      <w:r w:rsidRPr="008D681C">
        <w:rPr>
          <w:sz w:val="20"/>
          <w:szCs w:val="20"/>
        </w:rPr>
        <w:t xml:space="preserve"> trên đường tròn lượng giác ta được 2 vị trí như Hình 2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ối chiếu điều kiện, ta loại nghiệm </w:t>
      </w:r>
      <w:r w:rsidR="00E402F3" w:rsidRPr="00E402F3">
        <w:rPr>
          <w:position w:val="-24"/>
          <w:sz w:val="20"/>
          <w:szCs w:val="20"/>
        </w:rPr>
        <w:object w:dxaOrig="1260" w:dyaOrig="620">
          <v:shape id="_x0000_i1741" type="#_x0000_t75" style="width:63.25pt;height:31.3pt" o:ole="">
            <v:imagedata r:id="rId1491" o:title=""/>
          </v:shape>
          <o:OLEObject Type="Embed" ProgID="Equation.DSMT4" ShapeID="_x0000_i1741" DrawAspect="Content" ObjectID="_1630235709" r:id="rId1492"/>
        </w:object>
      </w:r>
      <w:r w:rsidRPr="008D681C">
        <w:rPr>
          <w:sz w:val="20"/>
          <w:szCs w:val="20"/>
        </w:rPr>
        <w:t xml:space="preserve">. Do đó phương trình có nghiệm </w:t>
      </w:r>
      <w:r w:rsidR="00E402F3" w:rsidRPr="00E402F3">
        <w:rPr>
          <w:position w:val="-24"/>
          <w:sz w:val="20"/>
          <w:szCs w:val="20"/>
        </w:rPr>
        <w:object w:dxaOrig="2140" w:dyaOrig="620">
          <v:shape id="_x0000_i1742" type="#_x0000_t75" style="width:107.05pt;height:31.3pt" o:ole="">
            <v:imagedata r:id="rId1493" o:title=""/>
          </v:shape>
          <o:OLEObject Type="Embed" ProgID="Equation.DSMT4" ShapeID="_x0000_i1742" DrawAspect="Content" ObjectID="_1630235710" r:id="rId149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5.</w:t>
      </w:r>
      <w:r w:rsidRPr="008D681C">
        <w:rPr>
          <w:sz w:val="20"/>
          <w:szCs w:val="20"/>
        </w:rPr>
        <w:t xml:space="preserve"> Hàm số </w:t>
      </w:r>
      <w:r w:rsidR="00E402F3" w:rsidRPr="00E402F3">
        <w:rPr>
          <w:position w:val="-24"/>
          <w:sz w:val="20"/>
          <w:szCs w:val="20"/>
        </w:rPr>
        <w:object w:dxaOrig="2180" w:dyaOrig="620">
          <v:shape id="_x0000_i1743" type="#_x0000_t75" style="width:108.95pt;height:31.3pt" o:ole="">
            <v:imagedata r:id="rId1495" o:title=""/>
          </v:shape>
          <o:OLEObject Type="Embed" ProgID="Equation.DSMT4" ShapeID="_x0000_i1743" DrawAspect="Content" ObjectID="_1630235711" r:id="rId1496"/>
        </w:object>
      </w:r>
      <w:r w:rsidRPr="008D681C">
        <w:rPr>
          <w:sz w:val="20"/>
          <w:szCs w:val="20"/>
        </w:rPr>
        <w:t xml:space="preserve"> có tất cả bao nhiêu giá trị nguyên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744" type="#_x0000_t75" style="width:11.25pt;height:13.75pt" o:ole="">
            <v:imagedata r:id="rId1497" o:title=""/>
          </v:shape>
          <o:OLEObject Type="Embed" ProgID="Equation.DSMT4" ShapeID="_x0000_i1744" DrawAspect="Content" ObjectID="_1630235712" r:id="rId1498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745" type="#_x0000_t75" style="width:11.9pt;height:13.75pt" o:ole="">
            <v:imagedata r:id="rId1499" o:title=""/>
          </v:shape>
          <o:OLEObject Type="Embed" ProgID="Equation.DSMT4" ShapeID="_x0000_i1745" DrawAspect="Content" ObjectID="_1630235713" r:id="rId1500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746" type="#_x0000_t75" style="width:11.9pt;height:13.75pt" o:ole="">
            <v:imagedata r:id="rId1501" o:title=""/>
          </v:shape>
          <o:OLEObject Type="Embed" ProgID="Equation.DSMT4" ShapeID="_x0000_i1746" DrawAspect="Content" ObjectID="_1630235714" r:id="rId1502"/>
        </w:object>
      </w:r>
      <w:r w:rsidRPr="008D681C">
        <w:rPr>
          <w:b/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747" type="#_x0000_t75" style="width:11.9pt;height:13.75pt" o:ole="">
            <v:imagedata r:id="rId1503" o:title=""/>
          </v:shape>
          <o:OLEObject Type="Embed" ProgID="Equation.DSMT4" ShapeID="_x0000_i1747" DrawAspect="Content" ObjectID="_1630235715" r:id="rId150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5899" w:dyaOrig="620">
          <v:shape id="_x0000_i1748" type="#_x0000_t75" style="width:294.9pt;height:31.3pt" o:ole="">
            <v:imagedata r:id="rId1505" o:title=""/>
          </v:shape>
          <o:OLEObject Type="Embed" ProgID="Equation.DSMT4" ShapeID="_x0000_i1748" DrawAspect="Content" ObjectID="_1630235716" r:id="rId1506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iều kiện để phương trình có nghiệm </w:t>
      </w:r>
      <w:r w:rsidR="00E402F3" w:rsidRPr="00E402F3">
        <w:rPr>
          <w:position w:val="-14"/>
          <w:sz w:val="20"/>
          <w:szCs w:val="20"/>
        </w:rPr>
        <w:object w:dxaOrig="4940" w:dyaOrig="460">
          <v:shape id="_x0000_i1749" type="#_x0000_t75" style="width:247.3pt;height:23.15pt" o:ole="">
            <v:imagedata r:id="rId1507" o:title=""/>
          </v:shape>
          <o:OLEObject Type="Embed" ProgID="Equation.DSMT4" ShapeID="_x0000_i1749" DrawAspect="Content" ObjectID="_1630235717" r:id="rId1508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3260" w:dyaOrig="620">
          <v:shape id="_x0000_i1750" type="#_x0000_t75" style="width:162.8pt;height:31.3pt" o:ole="">
            <v:imagedata r:id="rId1509" o:title=""/>
          </v:shape>
          <o:OLEObject Type="Embed" ProgID="Equation.DSMT4" ShapeID="_x0000_i1750" DrawAspect="Content" ObjectID="_1630235718" r:id="rId1510"/>
        </w:object>
      </w:r>
      <w:r w:rsidR="00326EB9" w:rsidRPr="008D681C">
        <w:rPr>
          <w:sz w:val="20"/>
          <w:szCs w:val="20"/>
        </w:rPr>
        <w:t xml:space="preserve"> nên có </w:t>
      </w:r>
      <w:r w:rsidRPr="00E402F3">
        <w:rPr>
          <w:position w:val="-4"/>
          <w:sz w:val="20"/>
          <w:szCs w:val="20"/>
        </w:rPr>
        <w:object w:dxaOrig="200" w:dyaOrig="260">
          <v:shape id="_x0000_i1751" type="#_x0000_t75" style="width:10pt;height:13.15pt" o:ole="">
            <v:imagedata r:id="rId1511" o:title=""/>
          </v:shape>
          <o:OLEObject Type="Embed" ProgID="Equation.DSMT4" ShapeID="_x0000_i1751" DrawAspect="Content" ObjectID="_1630235719" r:id="rId1512"/>
        </w:object>
      </w:r>
      <w:r w:rsidR="00326EB9" w:rsidRPr="008D681C">
        <w:rPr>
          <w:sz w:val="20"/>
          <w:szCs w:val="20"/>
        </w:rPr>
        <w:t xml:space="preserve"> giá trị nguyên. </w:t>
      </w:r>
      <w:r w:rsidR="00326EB9"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6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752" type="#_x0000_t75" style="width:13.75pt;height:18.15pt" o:ole="">
            <v:imagedata r:id="rId1513" o:title=""/>
          </v:shape>
          <o:OLEObject Type="Embed" ProgID="Equation.DSMT4" ShapeID="_x0000_i1752" DrawAspect="Content" ObjectID="_1630235720" r:id="rId1514"/>
        </w:object>
      </w:r>
      <w:r w:rsidRPr="008D681C">
        <w:rPr>
          <w:sz w:val="20"/>
          <w:szCs w:val="20"/>
        </w:rPr>
        <w:t xml:space="preserve"> là nghiệm dương nhỏ nhất của </w:t>
      </w:r>
      <w:r w:rsidR="00E402F3" w:rsidRPr="00E402F3">
        <w:rPr>
          <w:position w:val="-8"/>
          <w:sz w:val="20"/>
          <w:szCs w:val="20"/>
        </w:rPr>
        <w:object w:dxaOrig="3820" w:dyaOrig="360">
          <v:shape id="_x0000_i1753" type="#_x0000_t75" style="width:190.95pt;height:18.15pt" o:ole="">
            <v:imagedata r:id="rId1515" o:title=""/>
          </v:shape>
          <o:OLEObject Type="Embed" ProgID="Equation.DSMT4" ShapeID="_x0000_i1753" DrawAspect="Content" ObjectID="_1630235721" r:id="rId1516"/>
        </w:object>
      </w:r>
      <w:r w:rsidRPr="008D681C">
        <w:rPr>
          <w:sz w:val="20"/>
          <w:szCs w:val="20"/>
        </w:rPr>
        <w:t xml:space="preserve"> Mệnh đề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80" w:dyaOrig="680">
          <v:shape id="_x0000_i1754" type="#_x0000_t75" style="width:63.85pt;height:33.8pt" o:ole="">
            <v:imagedata r:id="rId1517" o:title=""/>
          </v:shape>
          <o:OLEObject Type="Embed" ProgID="Equation.DSMT4" ShapeID="_x0000_i1754" DrawAspect="Content" ObjectID="_1630235722" r:id="rId151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380" w:dyaOrig="680">
          <v:shape id="_x0000_i1755" type="#_x0000_t75" style="width:68.85pt;height:33.8pt" o:ole="">
            <v:imagedata r:id="rId1519" o:title=""/>
          </v:shape>
          <o:OLEObject Type="Embed" ProgID="Equation.DSMT4" ShapeID="_x0000_i1755" DrawAspect="Content" ObjectID="_1630235723" r:id="rId152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320" w:dyaOrig="680">
          <v:shape id="_x0000_i1756" type="#_x0000_t75" style="width:65.75pt;height:33.8pt" o:ole="">
            <v:imagedata r:id="rId1521" o:title=""/>
          </v:shape>
          <o:OLEObject Type="Embed" ProgID="Equation.DSMT4" ShapeID="_x0000_i1756" DrawAspect="Content" ObjectID="_1630235724" r:id="rId152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320" w:dyaOrig="680">
          <v:shape id="_x0000_i1757" type="#_x0000_t75" style="width:65.75pt;height:33.8pt" o:ole="">
            <v:imagedata r:id="rId1523" o:title=""/>
          </v:shape>
          <o:OLEObject Type="Embed" ProgID="Equation.DSMT4" ShapeID="_x0000_i1757" DrawAspect="Content" ObjectID="_1630235725" r:id="rId152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4500" w:dyaOrig="680">
          <v:shape id="_x0000_i1758" type="#_x0000_t75" style="width:224.75pt;height:33.8pt" o:ole="">
            <v:imagedata r:id="rId1525" o:title=""/>
          </v:shape>
          <o:OLEObject Type="Embed" ProgID="Equation.DSMT4" ShapeID="_x0000_i1758" DrawAspect="Content" ObjectID="_1630235726" r:id="rId1526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3200" w:dyaOrig="680">
          <v:shape id="_x0000_i1759" type="#_x0000_t75" style="width:160.3pt;height:33.8pt" o:ole="">
            <v:imagedata r:id="rId1527" o:title=""/>
          </v:shape>
          <o:OLEObject Type="Embed" ProgID="Equation.DSMT4" ShapeID="_x0000_i1759" DrawAspect="Content" ObjectID="_1630235727" r:id="rId1528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720" w:dyaOrig="620">
          <v:shape id="_x0000_i1760" type="#_x0000_t75" style="width:286.1pt;height:31.3pt" o:ole="">
            <v:imagedata r:id="rId1529" o:title=""/>
          </v:shape>
          <o:OLEObject Type="Embed" ProgID="Equation.DSMT4" ShapeID="_x0000_i1760" DrawAspect="Content" ObjectID="_1630235728" r:id="rId1530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8"/>
          <w:sz w:val="20"/>
          <w:szCs w:val="20"/>
        </w:rPr>
        <w:object w:dxaOrig="4280" w:dyaOrig="680">
          <v:shape id="_x0000_i1761" type="#_x0000_t75" style="width:214.1pt;height:33.8pt" o:ole="">
            <v:imagedata r:id="rId1531" o:title=""/>
          </v:shape>
          <o:OLEObject Type="Embed" ProgID="Equation.DSMT4" ShapeID="_x0000_i1761" DrawAspect="Content" ObjectID="_1630235729" r:id="rId1532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4200" w:dyaOrig="440">
          <v:shape id="_x0000_i1762" type="#_x0000_t75" style="width:209.75pt;height:21.9pt" o:ole="">
            <v:imagedata r:id="rId1533" o:title=""/>
          </v:shape>
          <o:OLEObject Type="Embed" ProgID="Equation.DSMT4" ShapeID="_x0000_i1762" DrawAspect="Content" ObjectID="_1630235730" r:id="rId153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500" w:dyaOrig="620">
          <v:shape id="_x0000_i1763" type="#_x0000_t75" style="width:375.05pt;height:31.3pt" o:ole="">
            <v:imagedata r:id="rId1535" o:title=""/>
          </v:shape>
          <o:OLEObject Type="Embed" ProgID="Equation.DSMT4" ShapeID="_x0000_i1763" DrawAspect="Content" ObjectID="_1630235731" r:id="rId1536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8320" w:dyaOrig="1320">
          <v:shape id="_x0000_i1764" type="#_x0000_t75" style="width:415.7pt;height:65.75pt" o:ole="">
            <v:imagedata r:id="rId1537" o:title=""/>
          </v:shape>
          <o:OLEObject Type="Embed" ProgID="Equation.DSMT4" ShapeID="_x0000_i1764" DrawAspect="Content" ObjectID="_1630235732" r:id="rId1538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uy ra nghiệm dương nhỏ nhất của phương trình là </w:t>
      </w:r>
      <w:r w:rsidR="00E402F3" w:rsidRPr="00E402F3">
        <w:rPr>
          <w:position w:val="-28"/>
          <w:sz w:val="20"/>
          <w:szCs w:val="20"/>
        </w:rPr>
        <w:object w:dxaOrig="1700" w:dyaOrig="680">
          <v:shape id="_x0000_i1765" type="#_x0000_t75" style="width:85.15pt;height:33.8pt" o:ole="">
            <v:imagedata r:id="rId1539" o:title=""/>
          </v:shape>
          <o:OLEObject Type="Embed" ProgID="Equation.DSMT4" ShapeID="_x0000_i1765" DrawAspect="Content" ObjectID="_1630235733" r:id="rId154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7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766" type="#_x0000_t75" style="width:13.15pt;height:11.25pt" o:ole="">
            <v:imagedata r:id="rId1541" o:title=""/>
          </v:shape>
          <o:OLEObject Type="Embed" ProgID="Equation.DSMT4" ShapeID="_x0000_i1766" DrawAspect="Content" ObjectID="_1630235734" r:id="rId1542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767" type="#_x0000_t75" style="width:45.1pt;height:20.05pt" o:ole="">
            <v:imagedata r:id="rId1543" o:title=""/>
          </v:shape>
          <o:OLEObject Type="Embed" ProgID="Equation.DSMT4" ShapeID="_x0000_i1767" DrawAspect="Content" ObjectID="_1630235735" r:id="rId1544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8"/>
          <w:sz w:val="20"/>
          <w:szCs w:val="20"/>
        </w:rPr>
        <w:object w:dxaOrig="3320" w:dyaOrig="680">
          <v:shape id="_x0000_i1768" type="#_x0000_t75" style="width:165.9pt;height:33.8pt" o:ole="">
            <v:imagedata r:id="rId1545" o:title=""/>
          </v:shape>
          <o:OLEObject Type="Embed" ProgID="Equation.DSMT4" ShapeID="_x0000_i1768" DrawAspect="Content" ObjectID="_1630235736" r:id="rId1546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769" type="#_x0000_t75" style="width:18.15pt;height:13.75pt" o:ole="">
            <v:imagedata r:id="rId1547" o:title=""/>
          </v:shape>
          <o:OLEObject Type="Embed" ProgID="Equation.DSMT4" ShapeID="_x0000_i1769" DrawAspect="Content" ObjectID="_1630235737" r:id="rId154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770" type="#_x0000_t75" style="width:18.15pt;height:13.75pt" o:ole="">
            <v:imagedata r:id="rId1549" o:title=""/>
          </v:shape>
          <o:OLEObject Type="Embed" ProgID="Equation.DSMT4" ShapeID="_x0000_i1770" DrawAspect="Content" ObjectID="_1630235738" r:id="rId155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771" type="#_x0000_t75" style="width:16.9pt;height:13.75pt" o:ole="">
            <v:imagedata r:id="rId1551" o:title=""/>
          </v:shape>
          <o:OLEObject Type="Embed" ProgID="Equation.DSMT4" ShapeID="_x0000_i1771" DrawAspect="Content" ObjectID="_1630235739" r:id="rId155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772" type="#_x0000_t75" style="width:11.9pt;height:13.75pt" o:ole="">
            <v:imagedata r:id="rId1553" o:title=""/>
          </v:shape>
          <o:OLEObject Type="Embed" ProgID="Equation.DSMT4" ShapeID="_x0000_i1772" DrawAspect="Content" ObjectID="_1630235740" r:id="rId155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vô nghiệm </w:t>
      </w:r>
      <w:r w:rsidR="00E402F3" w:rsidRPr="00E402F3">
        <w:rPr>
          <w:position w:val="-30"/>
          <w:sz w:val="20"/>
          <w:szCs w:val="20"/>
        </w:rPr>
        <w:object w:dxaOrig="4959" w:dyaOrig="720">
          <v:shape id="_x0000_i1773" type="#_x0000_t75" style="width:247.95pt;height:36.3pt" o:ole="">
            <v:imagedata r:id="rId1555" o:title=""/>
          </v:shape>
          <o:OLEObject Type="Embed" ProgID="Equation.DSMT4" ShapeID="_x0000_i1773" DrawAspect="Content" ObjectID="_1630235741" r:id="rId1556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460" w:dyaOrig="560">
          <v:shape id="_x0000_i1774" type="#_x0000_t75" style="width:272.95pt;height:28.15pt" o:ole="">
            <v:imagedata r:id="rId1557" o:title=""/>
          </v:shape>
          <o:OLEObject Type="Embed" ProgID="Equation.DSMT4" ShapeID="_x0000_i1774" DrawAspect="Content" ObjectID="_1630235742" r:id="rId1558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79" w:dyaOrig="279">
          <v:shape id="_x0000_i1775" type="#_x0000_t75" style="width:13.75pt;height:13.75pt" o:ole="">
            <v:imagedata r:id="rId1559" o:title=""/>
          </v:shape>
          <o:OLEObject Type="Embed" ProgID="Equation.DSMT4" ShapeID="_x0000_i1775" DrawAspect="Content" ObjectID="_1630235743" r:id="rId1560"/>
        </w:object>
      </w:r>
      <w:r w:rsidR="00326EB9" w:rsidRPr="008D681C">
        <w:rPr>
          <w:sz w:val="20"/>
          <w:szCs w:val="20"/>
        </w:rPr>
        <w:t xml:space="preserve"> giá trị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8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776" type="#_x0000_t75" style="width:13.15pt;height:11.25pt" o:ole="">
            <v:imagedata r:id="rId1561" o:title=""/>
          </v:shape>
          <o:OLEObject Type="Embed" ProgID="Equation.DSMT4" ShapeID="_x0000_i1776" DrawAspect="Content" ObjectID="_1630235744" r:id="rId1562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0"/>
          <w:sz w:val="20"/>
          <w:szCs w:val="20"/>
        </w:rPr>
        <w:object w:dxaOrig="2540" w:dyaOrig="520">
          <v:shape id="_x0000_i1777" type="#_x0000_t75" style="width:127.1pt;height:26.3pt" o:ole="">
            <v:imagedata r:id="rId1563" o:title=""/>
          </v:shape>
          <o:OLEObject Type="Embed" ProgID="Equation.DSMT4" ShapeID="_x0000_i1777" DrawAspect="Content" ObjectID="_1630235745" r:id="rId1564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2260" w:dyaOrig="400">
          <v:shape id="_x0000_i1778" type="#_x0000_t75" style="width:112.7pt;height:20.05pt" o:ole="">
            <v:imagedata r:id="rId1565" o:title=""/>
          </v:shape>
          <o:OLEObject Type="Embed" ProgID="Equation.DSMT4" ShapeID="_x0000_i1778" DrawAspect="Content" ObjectID="_1630235746" r:id="rId156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1100" w:dyaOrig="400">
          <v:shape id="_x0000_i1779" type="#_x0000_t75" style="width:55.1pt;height:20.05pt" o:ole="">
            <v:imagedata r:id="rId1567" o:title=""/>
          </v:shape>
          <o:OLEObject Type="Embed" ProgID="Equation.DSMT4" ShapeID="_x0000_i1779" DrawAspect="Content" ObjectID="_1630235747" r:id="rId1568"/>
        </w:object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1359" w:dyaOrig="400">
          <v:shape id="_x0000_i1780" type="#_x0000_t75" style="width:68.25pt;height:20.05pt" o:ole="">
            <v:imagedata r:id="rId1569" o:title=""/>
          </v:shape>
          <o:OLEObject Type="Embed" ProgID="Equation.DSMT4" ShapeID="_x0000_i1780" DrawAspect="Content" ObjectID="_1630235748" r:id="rId1570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2180" w:dyaOrig="400">
          <v:shape id="_x0000_i1781" type="#_x0000_t75" style="width:108.95pt;height:20.05pt" o:ole="">
            <v:imagedata r:id="rId1571" o:title=""/>
          </v:shape>
          <o:OLEObject Type="Embed" ProgID="Equation.DSMT4" ShapeID="_x0000_i1781" DrawAspect="Content" ObjectID="_1630235749" r:id="rId1572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>Phương trình vô nghiệm</w:t>
      </w:r>
      <w:r w:rsidRPr="008D681C">
        <w:rPr>
          <w:b/>
          <w:sz w:val="20"/>
          <w:szCs w:val="20"/>
        </w:rPr>
        <w:t xml:space="preserve"> </w:t>
      </w:r>
      <w:r w:rsidR="00E402F3" w:rsidRPr="00E402F3">
        <w:rPr>
          <w:b/>
          <w:position w:val="-22"/>
          <w:sz w:val="20"/>
          <w:szCs w:val="20"/>
        </w:rPr>
        <w:object w:dxaOrig="2659" w:dyaOrig="639">
          <v:shape id="_x0000_i1782" type="#_x0000_t75" style="width:132.75pt;height:31.95pt" o:ole="">
            <v:imagedata r:id="rId1573" o:title=""/>
          </v:shape>
          <o:OLEObject Type="Embed" ProgID="Equation.DSMT4" ShapeID="_x0000_i1782" DrawAspect="Content" ObjectID="_1630235750" r:id="rId1574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0"/>
          <w:sz w:val="20"/>
          <w:szCs w:val="20"/>
        </w:rPr>
        <w:object w:dxaOrig="5520" w:dyaOrig="520">
          <v:shape id="_x0000_i1783" type="#_x0000_t75" style="width:276.1pt;height:26.3pt" o:ole="">
            <v:imagedata r:id="rId1575" o:title=""/>
          </v:shape>
          <o:OLEObject Type="Embed" ProgID="Equation.DSMT4" ShapeID="_x0000_i1783" DrawAspect="Content" ObjectID="_1630235751" r:id="rId1576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9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784" type="#_x0000_t75" style="width:13.15pt;height:11.25pt" o:ole="">
            <v:imagedata r:id="rId1577" o:title=""/>
          </v:shape>
          <o:OLEObject Type="Embed" ProgID="Equation.DSMT4" ShapeID="_x0000_i1784" DrawAspect="Content" ObjectID="_1630235752" r:id="rId1578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785" type="#_x0000_t75" style="width:45.1pt;height:20.05pt" o:ole="">
            <v:imagedata r:id="rId1579" o:title=""/>
          </v:shape>
          <o:OLEObject Type="Embed" ProgID="Equation.DSMT4" ShapeID="_x0000_i1785" DrawAspect="Content" ObjectID="_1630235753" r:id="rId1580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780" w:dyaOrig="400">
          <v:shape id="_x0000_i1786" type="#_x0000_t75" style="width:139pt;height:20.05pt" o:ole="">
            <v:imagedata r:id="rId1581" o:title=""/>
          </v:shape>
          <o:OLEObject Type="Embed" ProgID="Equation.DSMT4" ShapeID="_x0000_i1786" DrawAspect="Content" ObjectID="_1630235754" r:id="rId1582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787" type="#_x0000_t75" style="width:18.15pt;height:13.75pt" o:ole="">
            <v:imagedata r:id="rId1583" o:title=""/>
          </v:shape>
          <o:OLEObject Type="Embed" ProgID="Equation.DSMT4" ShapeID="_x0000_i1787" DrawAspect="Content" ObjectID="_1630235755" r:id="rId158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788" type="#_x0000_t75" style="width:18.15pt;height:13.75pt" o:ole="">
            <v:imagedata r:id="rId1585" o:title=""/>
          </v:shape>
          <o:OLEObject Type="Embed" ProgID="Equation.DSMT4" ShapeID="_x0000_i1788" DrawAspect="Content" ObjectID="_1630235756" r:id="rId158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789" type="#_x0000_t75" style="width:16.9pt;height:13.75pt" o:ole="">
            <v:imagedata r:id="rId1587" o:title=""/>
          </v:shape>
          <o:OLEObject Type="Embed" ProgID="Equation.DSMT4" ShapeID="_x0000_i1789" DrawAspect="Content" ObjectID="_1630235757" r:id="rId158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790" type="#_x0000_t75" style="width:16.9pt;height:13.75pt" o:ole="">
            <v:imagedata r:id="rId1589" o:title=""/>
          </v:shape>
          <o:OLEObject Type="Embed" ProgID="Equation.DSMT4" ShapeID="_x0000_i1790" DrawAspect="Content" ObjectID="_1630235758" r:id="rId1590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30"/>
          <w:sz w:val="20"/>
          <w:szCs w:val="20"/>
        </w:rPr>
        <w:object w:dxaOrig="5340" w:dyaOrig="720">
          <v:shape id="_x0000_i1791" type="#_x0000_t75" style="width:266.7pt;height:36.3pt" o:ole="">
            <v:imagedata r:id="rId1591" o:title=""/>
          </v:shape>
          <o:OLEObject Type="Embed" ProgID="Equation.DSMT4" ShapeID="_x0000_i1791" DrawAspect="Content" ObjectID="_1630235759" r:id="rId1592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820" w:dyaOrig="560">
          <v:shape id="_x0000_i1792" type="#_x0000_t75" style="width:291.15pt;height:28.15pt" o:ole="">
            <v:imagedata r:id="rId1593" o:title=""/>
          </v:shape>
          <o:OLEObject Type="Embed" ProgID="Equation.DSMT4" ShapeID="_x0000_i1792" DrawAspect="Content" ObjectID="_1630235760" r:id="rId1594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79" w:dyaOrig="279">
          <v:shape id="_x0000_i1793" type="#_x0000_t75" style="width:13.75pt;height:13.75pt" o:ole="">
            <v:imagedata r:id="rId1595" o:title=""/>
          </v:shape>
          <o:OLEObject Type="Embed" ProgID="Equation.DSMT4" ShapeID="_x0000_i1793" DrawAspect="Content" ObjectID="_1630235761" r:id="rId1596"/>
        </w:object>
      </w:r>
      <w:r w:rsidR="00326EB9" w:rsidRPr="008D681C">
        <w:rPr>
          <w:sz w:val="20"/>
          <w:szCs w:val="20"/>
        </w:rPr>
        <w:t xml:space="preserve"> giá trị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0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794" type="#_x0000_t75" style="width:13.15pt;height:11.25pt" o:ole="">
            <v:imagedata r:id="rId1597" o:title=""/>
          </v:shape>
          <o:OLEObject Type="Embed" ProgID="Equation.DSMT4" ShapeID="_x0000_i1794" DrawAspect="Content" ObjectID="_1630235762" r:id="rId1598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1400" w:dyaOrig="400">
          <v:shape id="_x0000_i1795" type="#_x0000_t75" style="width:70.1pt;height:20.05pt" o:ole="">
            <v:imagedata r:id="rId1599" o:title=""/>
          </v:shape>
          <o:OLEObject Type="Embed" ProgID="Equation.DSMT4" ShapeID="_x0000_i1795" DrawAspect="Content" ObjectID="_1630235763" r:id="rId1600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260" w:dyaOrig="440">
          <v:shape id="_x0000_i1796" type="#_x0000_t75" style="width:162.8pt;height:21.9pt" o:ole="">
            <v:imagedata r:id="rId1601" o:title=""/>
          </v:shape>
          <o:OLEObject Type="Embed" ProgID="Equation.DSMT4" ShapeID="_x0000_i1796" DrawAspect="Content" ObjectID="_1630235764" r:id="rId1602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797" type="#_x0000_t75" style="width:30.05pt;height:13.75pt" o:ole="">
            <v:imagedata r:id="rId1603" o:title=""/>
          </v:shape>
          <o:OLEObject Type="Embed" ProgID="Equation.DSMT4" ShapeID="_x0000_i1797" DrawAspect="Content" ObjectID="_1630235765" r:id="rId160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798" type="#_x0000_t75" style="width:30.05pt;height:13.75pt" o:ole="">
            <v:imagedata r:id="rId1605" o:title=""/>
          </v:shape>
          <o:OLEObject Type="Embed" ProgID="Equation.DSMT4" ShapeID="_x0000_i1798" DrawAspect="Content" ObjectID="_1630235766" r:id="rId160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799" type="#_x0000_t75" style="width:30.05pt;height:13.75pt" o:ole="">
            <v:imagedata r:id="rId1607" o:title=""/>
          </v:shape>
          <o:OLEObject Type="Embed" ProgID="Equation.DSMT4" ShapeID="_x0000_i1799" DrawAspect="Content" ObjectID="_1630235767" r:id="rId160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800" type="#_x0000_t75" style="width:30.05pt;height:13.75pt" o:ole="">
            <v:imagedata r:id="rId1609" o:title=""/>
          </v:shape>
          <o:OLEObject Type="Embed" ProgID="Equation.DSMT4" ShapeID="_x0000_i1800" DrawAspect="Content" ObjectID="_1630235768" r:id="rId1610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24"/>
          <w:sz w:val="20"/>
          <w:szCs w:val="20"/>
          <w:lang w:val="fr-FR"/>
        </w:rPr>
        <w:object w:dxaOrig="3920" w:dyaOrig="620">
          <v:shape id="_x0000_i1801" type="#_x0000_t75" style="width:195.95pt;height:31.3pt" o:ole="">
            <v:imagedata r:id="rId1611" o:title=""/>
          </v:shape>
          <o:OLEObject Type="Embed" ProgID="Equation.DSMT4" ShapeID="_x0000_i1801" DrawAspect="Content" ObjectID="_1630235769" r:id="rId1612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620" w:dyaOrig="400">
          <v:shape id="_x0000_i1802" type="#_x0000_t75" style="width:180.95pt;height:20.05pt" o:ole="">
            <v:imagedata r:id="rId1613" o:title=""/>
          </v:shape>
          <o:OLEObject Type="Embed" ProgID="Equation.DSMT4" ShapeID="_x0000_i1802" DrawAspect="Content" ObjectID="_1630235770" r:id="rId161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14"/>
          <w:sz w:val="20"/>
          <w:szCs w:val="20"/>
        </w:rPr>
        <w:object w:dxaOrig="4940" w:dyaOrig="460">
          <v:shape id="_x0000_i1803" type="#_x0000_t75" style="width:247.3pt;height:23.15pt" o:ole="">
            <v:imagedata r:id="rId1615" o:title=""/>
          </v:shape>
          <o:OLEObject Type="Embed" ProgID="Equation.DSMT4" ShapeID="_x0000_i1803" DrawAspect="Content" ObjectID="_1630235771" r:id="rId1616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000" w:dyaOrig="560">
          <v:shape id="_x0000_i1804" type="#_x0000_t75" style="width:249.8pt;height:28.15pt" o:ole="">
            <v:imagedata r:id="rId1617" o:title=""/>
          </v:shape>
          <o:OLEObject Type="Embed" ProgID="Equation.DSMT4" ShapeID="_x0000_i1804" DrawAspect="Content" ObjectID="_1630235772" r:id="rId1618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560" w:dyaOrig="279">
          <v:shape id="_x0000_i1805" type="#_x0000_t75" style="width:28.15pt;height:13.75pt" o:ole="">
            <v:imagedata r:id="rId1619" o:title=""/>
          </v:shape>
          <o:OLEObject Type="Embed" ProgID="Equation.DSMT4" ShapeID="_x0000_i1805" DrawAspect="Content" ObjectID="_1630235773" r:id="rId1620"/>
        </w:object>
      </w:r>
      <w:r w:rsidR="00326EB9" w:rsidRPr="008D681C">
        <w:rPr>
          <w:sz w:val="20"/>
          <w:szCs w:val="20"/>
        </w:rPr>
        <w:t xml:space="preserve"> giá trị.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>
                <wp:extent cx="610235" cy="149225"/>
                <wp:effectExtent l="19050" t="10160" r="18415" b="12065"/>
                <wp:docPr id="14" name="Freeform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95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K7nh3xQAAH9uAAAOAAAAZHJzL2Uyb0RvYy54bWysXVtvIzl2fg+Q/yDoMUDGRbJYl8b0LIKd nSDAJhlgJ/uutuW2EVtyJPV0T359vkOeU6ZmRX6FReahyx4dH/JceO4sff+Hb68vm1/3p/Pz8fBx 677rtpv94f748Hz4/HH7X7/89M/TdnO+7A4Pu5fjYf9x+9v+vP3DD//4D99/ffuw98en48vD/rQB ksP5w9e3j9uny+Xtw93d+f5p/7o7f3d82x/w4ePx9Lq74NfT57uH0+4rsL++3PmuG+6+Hk8Pb6fj /f58xv/9MX+4/SHhf3zc31/+8/HxvL9sXj5usbdL+veU/v0k/9798P3uw+fT7u3p+V63sfs7dvG6 ez5g0QXVj7vLbvPl9Pw3qF6f70/H8/Hx8t398fXu+Pj4fL9PNIAa1/2Omr887d72iRYw5/y2sOn8 /4f2/j9+/fm0eX74uA1h3G4Ou1cI6afTfi8s3/RzFA59fTt/AOBf3n4+CY3ntz8f7//7vDkc//Tw fPn5+Hy4YEdOIO+uQOWXM/5o8+nrvx8fgHj35XJMbPr2COyPL89vf5U/FKRgxeZbkstvi1z23y6b e/zPwXU+xO3mHh+5fvY+7epu90HQyB/ffzlf/nV/TD/vfv3z+ZLF+oCfklAelLBfoAKPry+Q8D/d bWLvNl83Yep71YIFyhVQ3eZpM/emKAuIL0Bc52qYQgk2uNu4+gKoH0JlU6B/2bofbmMaCphpqCCC mN8Rxf42JhzbBWicK5jmAmhwlT25kudhruFyJdOnfr69LVfyfZxrbHcl38dprCArGe98P1bIdCXr IwR0UyNcyXw3dL6GreR/P9UILQXghjjVsJUyiMHf3psvZeD8XNubL4Uw1LTMXwlh6Cpb86UQpnGq bK0UQuirOytlMHcVGfhSBr7GM19KYKjiKiUw9DUiS/7DMN0mMlzzH0fltuEJJf8nX7EXoeQ/7GGs YSsFMMTK+QylANxY1Q0xwItJGAB28xSEUgJurPJNnE2BrXIKQikDF6sSDaUUxprewoq/r+l8qJmi vpTC3FX41pdSmMeaEPpSCHNXIRQ+6H1rPsD83VaQ/koINZH2pRD8UGVbXwqhqm59KQQ/DbVj1ZdC qFIaSyH4Ady9TWlcJYRYCsEHV5NCLKVQVZB4JYVuqlm2eCUFuLSbRyFeSaGLNWcVSylUD1a8koKr xi6xlELsK+HLcCUFCLUihaGUQg+wm5QOV1IYqgdrKKUQp0roMZRSCM7VpDCUUphqJ2sopYCDVXPy QymFKdT2VkohjFMtWBuupDBWsI2lFMIYapSOpRS8q2ErpRCCq9mQsZSCr3jSsRSCn6aa8o6lEFzN 8o5XQghD7ZiOpRBqO7sWQaxFDGMpAleLAacrEUyhRudUiiDGyt6mKxHE6pGfShFMU8WXTqUMggs1 wzuVMpjmyiGdShn4AVp02/BOpQyGWIloplIK3vuask2lFCI0/KYBma+k0A81bPOVFKZKSDlfSSEg xblN6VxKYYi1vZVS8HPVuCFVfnfhcahIYb6SQpxrMp1LKYQqpVdScHPNHM2lFEJtb64rxeD7vuYV kPAWtPq5YpCQtV+BVe2b60pJ9DXH4LpSFC5AYrcF67pSFgHH8KbWua4UxoxoqoauFEbVp7qulEbE qa6hK6Uhqd3t3V0lzojiauiuMueIDKqCrhTGgHSssrur3DnW4nznrmThfFUWV9kznFxte6UsXHR1 ckthBKTZFXJLYbi+6qmdK6URSguFAtNnKyHtnqyqdP/toGUl/LTZSZ2zSxWst+NZKlhSY0Kd6pdc D0Nt6tshlahuA0MoAhxS8YwBg+UCbNWvNmbwU4DHVZjBLAGeVwGLYgo0FE9KfmzXUrNJ4OuIFMVK 4OvIlLJLAl9HqFNKIfU1e5fCiWBHYWQVuJKK0scqcCV1qWe2JSrVjbSZdaR6JdWvI1VqFIIdNYg1 e5ciRAJfR6pUGRL4OqlKGSGBryNV6gQJfB2pUggQcCT6a0iVTD+BryNVcvkEvo5USdYT+DpSJRtP 4OtIlXRbwJFOryFV8ukEvo5USZgT+DpSJSNO4OtIlZQ3ga8jVXJaAUfOuoZUSVoT+DpSJStN4OtI lbQzga8jdVBSkTeu2bskjoIdieEqcCUVmd8qcCUVud0qcCUVydsqcCUV+dkacEnQhFQkYKvAlVRk WKvAlVSkUKvAlVTkSKvAlVQkQWvAJQsSUpHlrAJXUpHGrAJXUnNLj3ptSVTSZtaROiupyDTWbCal GoJeUol1f6DUSq6w7g+UXkkG1v2BUuy6dSSneD/TsJLo98BpJdFL6ISgfBUNS/CEqHvdHxjRbiXR SwB1HUFlfdLA+IS2++8b7qftBg33T7Kr3Ye33UXiaftx8xXtZ+nDbp4+bqXZKh+8Hn/d/3JMIBeJ q50abAnYM2nvEC+HEtJLIgbBoEaRAe1je74lhF7d0eIv7GN7ZrAAdRBs6DG0sAUplQJsCf0Miz0z tl75B1VoYevHTIKJ3ZDYMyNDBzut2cY1SEaHnZElkRJmAtrYRuncCDvaWxvVmCFcadE5SZkf2Ba/ ZwTaMxM6q0QX22Uf21PBTEUQKbdWlYZ9ZgmR/azhk0PLsIVwkqIZyIAVbIJJSxRgKK62wEZVTERX LTATGATSBJNiDRYlPImaXTD9lRo+x9ZL6QdgiONbewsaKy/RqcnTnlmuXpWJ8M2rakqdqLWqk6Ik NufIkUbVIMOhfN3Ep1YXlfkmnFRghXVMriheCRhKgK1VVTXRMm+Caa4TwMIWNs2geoC3wBQbOkFt sHwc4pJLmjztmeWqEXskcpVKPhiCCZPmoqmKKHBoz7VocJq6DkvgZLuyZ96d0xh+XBJo+9yeqp1S RsS6I45Ga12vEhvJuiJ4wTcReoO0bwUOuXVrXczcZDg0aFtwvTRJBR/MTwsOtTmFa1u7qMdnQoOz iU+Po/iCFtygNYRpSdtNDvZUrZIujNBBjPZo+Lo2XzBmlPBhjqi5P/NlI3MqWrJCv6+Jb1Z7Mcxt +cLcZUUY4P5aDEQrNWvqgBPQBtTUG+35NqCXSjt4jWYuAdQ9YnyKAEo3SzDiD5p7DIhYEyAjZnEy mFtqYwSjE8YlYzDFsqcahl6J6ZlkovpejHm1l47KcGZYZa4s7ZFiHPT0oePdXnpQ9Y7kGLgRIV9i jyeyHrU8ETH70mT4pOyJTHFHmS1JSkH4OEonKQG2z5ZM1GVApj1olCogwRilRSxLM4zClgzYtp/O tEcMaZOPvQykyNLE8rjejutSfDHNtqdqOHprCeOAlmBzacwSZkASXjq0iDMg885OI8yBpG+uM7u8 lM+NCHsqMZ3mXJhGaxIzayl2XIoYhsieGeGkNamJBAaTrssc6qhxEGYkm/sbVXpo8TfhJAASdZhZ xocTn+DQ5WgJGc1shWuvG6V/LOsSvqCxrHBt0xSkQZ/oIHBaoMdYaJMONO8TPgxctOE0K5lIoO60 6DUxx6JlcowLNddNPVXQO5Ig3OJhogaWWuMot6SrbSLMwTbBtIiA0ZcmmJo2eKnWmllPehKQZssi 4WsLlxbVAloXLTBNvaWa0wLTioonpkK7Ae83EcxC2DNbCjWOmD5qLorZ86SYaHu34ay+sZTAbLn7 l+N5D7pulM2cTLZBq6aFQbW6mYOLV9C2yjgnA0yCk3l4Z7kMyVGc16AYU6htFliSPxFBYhYtM3Vk sRfmVxIxI5owLdVwkmoL1VICawNqDDuykKqH6xKMA1OQXquLAymUyTR4xkiSOAxTay6AkeImMVG9 CcY6CaDmXQNqCU2MGEjOeySJHDQ3q5nEsk2Mo2qPRHVtQCNmaYXZCbKnxgyYg897xLOJcVIRjsiK 24DmBUhNzE2aXYyM4RZfjCwAGrWZM5IClRvVtYws75Ozko7C0r4x/tnT+KincGBWfJT7BekoEDUb tRY8MG86aEAuz6ZkBpXMQOICdCA00WahaVSGD8RFu2hGilkK3H3IDGdxtiSGSTLszPSaII6k+oak ISc2E1OKYHEs6Q2gAJctLqsM4aaSLr30lk297KlqhvG4RPXEMnLc+kiAuNbRVgorEs/scGEuN2Nk 57pTr6C3CdExMyLsqcR0Gn/OxJDOWtibWSFJs+eZxPmT+g4WR+Oyi/KQHNVO5UyZ3cmEu8QTpMHj MGeYAZlC/G3UY0yuh0reW+q5ML4WKnmvx4x5RdxJMWfX9rNy6SeRhotaTc30QYMvFgv4HmFiNqnt eMX3cmlEAhtihVDBznJiERBaHIqRxFQ+ai7NojS5KZQlT+I+ue6UAUkkifhQMZLY1A8afLFo1w9a +JpYyjXIhQjR9yUmN+20ZzYFfjRLSfTdj6MZQKJmk54gdiblolfaI25ytfVxVkfCzAaOjNoNYof8 ZAUCYtj8ZBWH5cAa/+xpfNRyH7O9XiIfkcxMrLlfiizEPyyKSxluBUTmw3zUKb2JKUU0a0k6MB4j 91kfiefGnQBN/Ij7hJvNoRKLLnCvX7MvEq/I5b60R9zea+ujX4JYori48Z0wsijNe201sJKkt6CB RZLIdjWzIbGpd9rTZtGut2mkgaS7GI7R0i6JyH2nbn4kMb7vliCWSKazkJPkIb6zpIocLjdrCY7m SrMVi9m57tRpsnwOna/sC3Fjs62PndyVgkmRbLaVh3iZMkmAJIuFOqoI2ZnxemYGkmnfiHzMgLbC JS3p41qXElYNl6QCJqSx5ghGKDJXccumzazOmnWsiNhZu4U0maDv2RKxtpV3Oj0U4ZzbAlVDzVpr 3mm+yJp1HjFd4iNr/yE+zX6MNRQRdubAgWI0i86anvAROfaLzEf0mr9EUj/3Vqui2mNtVNY89pag s3Y0MgIlhjS4vZTw0uFlVIupSoCkTwg3lkXI2vp+0uCGDQqgV5ctEZs88LNWv9goQ+h0ZoTNRsg1 7kQ17mk3z0ywMU82vRE8MAkf2ThIkHmrBEiq68FrfMrKEiFAdBlju9wYZOoqA7Y9I0YUcnCDF9+0 2SMWImEkSQvCKgVkU0RRu2JsLCkMGoqwOacwIC6VPbLBqSA+VgDZJFaQjlgCJM3jIC3eBMioll6c ALLZs2CnkM2yhUlHD5jFBWBmD5u1WzDS2b1RfSGbBQyjzfiSoZAwykspwB42qygvLciAJKQLgx4u vBOmreFS/5Cl2XQmqo0KSMY9Q1xSjPbKiz9q14txWLMTJqFkCNoQIQmLvKoh87AdH6JqmnWW4cNw S8JH2lTBAlOwpxXG4I5tljEpFMN8ZoGQKWjUATIdbKraTzpx5Mhci7yfIusMYQ0mALQEQaok5gBJ uw3+L9sbEogHm7wj+TW8X94fqZAEZMOZ4HaUjOvM2cIyMNOYtiL0YG86mgQdblsnODJLHiJOkOAj ja4QLbYiB3NQfKQ9E6wz9H6VxLIde+ayERxUPpmsMQ97mfnMOv14ZYzaS5LZwvhnjGwSAUZGrREp jKJsnKXCJiVwE0cxkgpBvrID+bFBDgBmqiOZC8Ee89J0zGSyzJaMrcB/Z6rxfo+2ci+hA+nZLS6P jelAzbL2sLmfMFj0RxKhEDVjYpNJcHmZj2zUCXN+Wc1Y8Tb0OhE4LxfF7KzYU89M0JLMTMavg83l snGxgOJ2MhMzse6wimrdmfm0Oh2bkJOX7qSl2cgdfGlems3wwSBnm8eGAv2sJUI2ZQh3quE2Oa5e Uioxt2wO0ps1Y4MFSHqzmtHCqE3RsrsZS20bL59sHlff27kmE6ooR6jtITOv6Kvl48qmaFEyySaF zeX6oO2yyNoTNqtECxw2RftecrPTV6/TIffW/S4FyFqdbok/8N6XJvsDSt1JlwYWfENHMiCZj0EU nE+QqEozHMXrw9Zh7K1sz3wEXjiVMEYWOEStS0fS1kTEon6M3M6CRc/siej5N6mO2hOLLH/qrWxE qbb2ByljBhsAYb3uYL0c6mthLrMISWMq2FwHG+xaqkGsew4tU+0B9U2GdyoZdlkmWFeDKS6qalpg hulqLS0vGcv6iMHrNqDOvUmG2wSczLaxsrrUvsRH0Jqs9ZFZSAfnnWUtV5qbexzVAEiPsQlordee WApUefPSeH9aG6OcvpSIYFa2ubR5HbxTjADqccXhIYDawkZRsQ1o01XI6QigvCZNsipSIkQzQdmD vTapxovllD0MUFsoeMVcGyN6XRkjWxq1/wyI0nVzj3YRBSFbG9CKt5IaNzEG7bJJWbgJaLdqZAtt QFUKmThuA2rL0EOBm4BRI14xqG1ArUXBULYBB2M4cUjLaAryoTbGUU9hT0r/flLt6bGFJjEy8CYa LmMLbUBzw8uryixcsqcmLd3SymwrLq4PaCxFprRuBF22ZD1Sk9fUZW1fzngtUnM2icHsBsqo2Zkw SyTvU8yLE9vmgpksYi1xrUHrO8T+4j5B3iOz6Jj/U2dCfATqbdnNM6+Dd1SqUybmYNYjyRyjFUFZ A1uy3uRoieuWsaEER0yqdI4SHAkurJ/BopVRZcfCHytyDCSestvbLEDDezMTHSziM8s3kBDS5qFZ TGrniQa5Fl7TqDlrKrtXJSY+yY3E9XaWWKJgETNeBNq0jdZ0oKmMTUWQM9zb8ApJO+zNNgPJB23g nelp1OIQw7fM7pOE1d6qwjLg0SqVxP2NOtocicOwgqbUxFs+bdJJ90hc2ozgWPSK+chZc1/mdPGW AbWoxI0vM9osMED13YLAthvHVS4LAtvBi0OfJRHNwiH4ukwMC7DgPfPxZCGb67VSyIJA1+uBYmGl vANXiWmfZGS0CkhCXxd1CC6QYBrTiSaZtjJiyl4ZTrwT+lq5IMIyA+wxSyaQzMBFTZJZmnMjqPp9 JIarGPJGsvQu2+XVZPJGs+Jrpc7Hl+eHn55fXuSS5fn0+dMfX06bX3fytWLpPz20V2AvB3mzWX6d 2dUHK//+7XS+/Lg7P+V1EgZZZvfhdPxyeEg/Pe13D3/Sny+755f8c7pbot/GJV/Alb/C69Px4Td8 GdfpmL8FDd/ahh+ejqf/3W6+4hvQPm7P//Nld9pvNy//dsAXesGCSOn0kn7p44jMYXMqP/lUfrI7 3APVx+1li3ciy49/vOSvWfvydnr+/ISV8vd8HY7/gi8Be3yWr+hK3xaWd6W/4FvOkhT0G9nka9TK 3xPU+/fG/fB/AgAAAP//AwBQSwMEFAAGAAgAAAAhACxCQ7zdAAAAAwEAAA8AAABkcnMvZG93bnJl di54bWxMj09Lw0AQxe+C32EZwZvdNGKpaTZFBWkRRKx/6nGTHZPg7mzIbtrUT+/opV4GHu/x3m/y 5eis2GEfWk8KppMEBFLlTUu1gteX+4s5iBA1GW09oYIDBlgWpye5zozf0zPuNrEWXEIh0wqaGLtM ylA16HSY+A6JvU/fOx1Z9rU0vd5zubMyTZKZdLolXmh0h3cNVl+bwSl4O9Srtf14GL4fq6f3dVeu brcpKXV+Nt4sQEQc4zEMv/iMDgUzlX4gE4RVwI/Ev8ve9WwKolSQXl6BLHL5n734AQAA//8DAFBL AQItABQABgAIAAAAIQC2gziS/gAAAOEBAAATAAAAAAAAAAAAAAAAAAAAAABbQ29udGVudF9UeXBl c10ueG1sUEsBAi0AFAAGAAgAAAAhADj9If/WAAAAlAEAAAsAAAAAAAAAAAAAAAAALwEAAF9yZWxz Ly5yZWxzUEsBAi0AFAAGAAgAAAAhAMQrueHfFAAAf24AAA4AAAAAAAAAAAAAAAAALgIAAGRycy9l Mm9Eb2MueG1sUEsBAi0AFAAGAAgAAAAhACxCQ7zdAAAAAwEAAA8AAAAAAAAAAAAAAAAAORcAAGRy cy9kb3ducmV2LnhtbFBLBQYAAAAABAAEAPMAAABD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3. PHƯƠNG TRÌNH BẬC HAI 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15" name="Freeform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9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cQe1BRUAAHV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IQzbzdvuFUL66bjfC8s3/dwLh768n24B+Lf3n49C4+n9z4f7/z1t3g5/eng+ /3x4fjtjR04gby5A5ZcT/mjz4ctfDg9AvPt0PiQ2fX08vgoqMGDzNUnj10Ua+6/nzT3+59i5YYzb zT0+cqPrY5LWze7W/vj+0+n8n/tDQrT7/OfTOQvzAT8lUTwoOb9A8I+vL5Dr7282sXebL5sw9Yky CGyBcgVUt3nazL2pxwLiCxDXuRqmUIIN7jquvgDqh1DZFOhftu6H65ggtwVmGiqIxgLIx/46JhzW BdM4VzDNBdDgKntyJc/DXMPlSqZP/Xx9W67k+zjX2O5Kvo/TWEFWMt75fqyQ6UrWRwjoqka4kvlu 6HwNW8n/fqoRWgrADXGqYStlEIO/vjdfysD5ubY3XwphqGmZvxDC0FW25kshTONU2VophNBXd1bK YO4qMvClDHyNZ76UwFDFVUpg6GtElvz3Pl4nMlzyH0fluuEJJf8nX7EXoeS/6+dYw1YKYIiV8xlK AbixqhuhlMAAsKunQFzHYjjcWOVbuJABrMJ1bKUMXKxKNJRSGGt6Cyte7M2HminqSynMXYVvfSmF eawJoS+FMHcVQuGDvm3NB5i/6wrSXwihJtK+FIIfqmzrSyFU1a0vheCnoXas+lIIVUrhuwtKB3D3 OqVxlRBiKQQfXE0KsZRCVUHihRS6qWbZ4oUUasobL6TQxZqziqUUqgcrXkjBVWOXWEoh9pXwZbiQ AoRakcJQSqEH2NVjOlxIYagerKGUQpwqocdQSiE4V5PCUEphqp2soZQCDlbNyQ+lFKZQ21sphTBO tWBtuJDCWME2llIIY6hROpZS8K6GrZRCCK5mQ8ZSCr7iScdSCH6aasorYfk3e1+zvOOFEMJQO6Zj KYTazi5FEGsRw1iKwNViwOlCBFOo0TmVIoixsrfpQgSxeuSnUgTTVPGlUymD4ELN8E6lDKa5ckin UgZ+gBZdN7xTKYMhViKaqZSC976mbFMphQgNv2pA5gsp9EMN23whhakSUs4XUghIca5TOpdSGGJt b6UU/Fw1bnMphThUpDBfSCHONZnOpRRCldILKbi5Zo7mUgqhtjfXlWLwfV/zCkh4i1Pv54pBcl0p CLCuZt9cV0qirzkG15WicAESuy5Y15WyCDiGV7XOdaUwZkRTNXSlMKo+1XWlNCJOdQ1dKQ1J7a7v 7iJxRhRXQ3eROUdkUBV0pTAGpGOV3V3kzrEW5zt3IQvnq7K4yJ7h5GrbK2XhoquTWwojIM2ukFsK w/VVT+1cKY1QWigUmD5aCWn3ZFWl+69vWlbCT5udVDe7VMl6P5ykgiU1JtSpfslVsN0toKQGVQGG UAQ4pJIZAwbLBTiuAgY/BXhcBQxmCfC8ClgUU6CheFLoY7uWmk0CX0ekKFYCX0emlF0S+DpCnVIK qa/ZuxROBDsKI6vAlVSUPlaBK6l+HalS3UibWUeqV1L9OlKlRiHYUYNYs3cpQiTwdaRKlSGBryNV yggJfB2pQUlFHWDN3qUQINiR6K8CV1KRyq8CV1KRq68CV1KRjK8CV1KRba8Bl3RbSEU6vQpcSUW+ vApcSUVCvApcSUXGuwpcSUVKuwZcclohFTnrKnAlFUnpKnAlFVnnKnAlFWnlKnAlFXnjGnBJHIVU JIarwJVUZH6rwJVU5HarwJVUJG+rwJVU5GdrwCVBE1KRgK0CV1KRYa0CV1KRQq0CV1KRI60CV1KR BK0BlyxISEWWswpcSUUaswpcSUWesgpcSUUisgpcSUWmsQY8pRpCq6QS6/5AqZVcYd0fKL2SDKz7 A6XYdetITvF+pmEl0d8Cp5VEL6ETgvJVNCzBE6LudX9gRLuVRC8B1GUElaNADYyPaLb/ts1+3G7Q Zv8gu9rdvu/OEk/bj5svaDpLH3bzdLeVZqt88Hr4vP/lkEDOElc7qTKC3RKwZ9K+Qby8lZBeEjFA okaRAe1je74nhF4KtABb/IV9bM8MFqAOArbEFvaxPRVMSqUAW0I/+9ieGaxX/kEVWnvrx0yCid2Q 2DMjQwc7rdnGNUhGh52RJZESZgLa2Ebp3Ag72lsb1ZihedCic5IyP7Atfs8ItGcmdFaJLrbLPran gpmKIFJurSoN+8wSIvtZwyeHlmEL4SRFM5AxE2qlJQowFFdb2EZVTLQjWmAmMAikCSbFGixKeBI1 u2D6KzV8jq2X0g/AEMe39hbkzANsiU5NnvbMcvWqTIRvXlVT6kStVZ0UJbGqI0caVYMMh/J1E59a XVTmm3BSgRXWMbmieCVgi+c1ZthTD3+OFtAyby6quU4AC1s0aAbVA7wFptjQCWqD5eMQl1zStm7P TIJG7JHIVSr5YAgmTJqLpiqiwC3ZiK1mz7yq09R1WAIn+9yeCietI+AblwTaPrdnhvNSRhS4JZOw z+2pcGpMRrKuCF7wTYTeIO1bgUNu3ZIZZm4y3JIy2r7smffXS5NU8MH8tPChNqdwbWsX9fhMS7pn 69kzrxv1OIovaK07aA1hWtJ2w2PPjG+QLozQQYz2aPg6CygMjz0zPowZJXyYI2ruz3zZyJyKlqzQ 72vim9VeDHn0DhGW7cueeX8wd1kRBri/FgPRStWIByegDSjdZrAQ7fk2oJdKOwDRzCWAukeMTxFA 6WYJxqUeYtTaU6kOiFgTICNmcTKYW2pSHcDohHHJGGxJe+rSvRKjQ5F1yUT1vRjzai8dleHMsMpc WdojxTjo6UPHu730oOodyTFwI0K+xB5PZD1qeSIuBTPjnz2Vj5OyJzLFHWW2JCkF4eMonaQE2D5b MlGXAZn2oFGqgARjlBaxLM0wClsyYNt+OtMeMaRNxe1lIEWWJpbH9XZcl+KLScSedrjUVw1oCTaX xixhWhrDggQQXlT2SL2z0whzIOmb68wuL+VzI8KeSkynORem0Zp7nGVuClsclyKGIbJnRjhpTWoi gcGk6zKHOmochBnJ5v5GlR5a/E04YbHQMbOMDyc+waHL0RIymtkK1143Sv9Y1iV8QWNZ4dqmKUiD PtFB4GQUT+CW0pDJy55ZbuhAJzgMXDTpRec7w5FA3SHdk3Un5lhkrgxwGBdqrpt6qgJHgnCLh4ka WGqNo9ySrraJMAfbBNMiAkZfmmBq2uClWmtmPelJQJqlKuFrC5cW1QJGAVtgmnpLNacFphUVT0yF zKhBUhj4bWJT44jpoyYYZs8TOrS923BW31hKYKbg9y+H0x50XSmb4epE1tKFQbW6mYOLV9C2yjgn A0yi+czDO8tlSI7ivAbFmEJts8CS/IkI0okI86kj+oP5lQw4tM2vk1Q7YSQVF0xqZQM8spCqh/4I xoEpSK/VxYEUymQaPGMkSRyGqTUXWNqUpkv2VO8Z1ZtgrLMtGUy85KVRS2gdMRRyNbsgiRw0N6uZ xLJNjKNqj0R1bUAjZmmFGbX2VKoxB5+JwbOJcVIRjsiK24DmBUhNzE2aXYyM4RZfjMQKYahfAxtS oHKjupaR5X0jzko6Ckv7xvhnT+OjnsKBWfFR7heko0DUbNRa8MC86aABuTybkhlUMlI4aAPKzZG0 R6JmURk+EBftohkpZilw9yEznMXZkhgmybAz02uCOJLqG5KGnNhMTCmCxbGkN4ACXLa4rDKEm0q6 9NJbNvWyp6oZxuMS1ROrleDWRwLEtY62rK1IPLPDBWufMbJz3alX0NuE9apBp/HnTAzprIU9DFY2 aZk1e55JnD+p72BxNC67KA/JUe1UzpTZnUy4SzxBGjwOc4YZkCnEP0Y9pjH1UMl7Sz0XxtdCJe/1 mDGviDsp5uzaoaJc+kmk4aJWU5o+aPDFYgHfI0zM5qodfvpeLo2A/Sxe8VaRkCZgy1KixaEYSUzl o+bSI6mQeSlFJhUhcZ9cd8qAJJJEfKgYSWzqBw2+WLTrBy18TSzlGuRChOj7EpObdtoz2zU/mqUk +u7H0QwgUbNJTxA7k3LRK+0RN7nasp7VkTCzgSOjdoPYIT9ZgYAYNj9ZxWE5sMY/exoftdzHbK+X yEckMxNr7pciC/EPi+JShlsBkfkwH+XWm2gPU4po1pJ0YDxG7jNG4rlRGdHEj7hPuNkcKrHowuN6 Rlp6JPGKXO7LgCQC8n4JYoni4sZ3wsiiNO+11cBKkt6CBhZJItvVzIbEpt5pT5tFu96mkQZmSHGt Uakm7OnUzePtC20D0C1BLPFcnYWcJA/xnSVV5HC5WUtwNFearVjMznWnTpPlc+h85ZgFNzYJe+Su FI6rZLNNpylTJgmQZLFQRxUhOzNez8xAMu0rkY8Z0Fa4pCV9XOtSwqrhklTAhDTWHMEIReYqbtm0 mdVZs44VETtrt5Amk++QCKU9kqKWdzo9FOGc2wJVQ81aa95pvsiadR4xXdoja/8hPs1+jDUUEXZm Z0IxmkVnTU/4iBz7ReYjes1fIqmfe6tVUe2xNiprHntL0Fk7GhmBEkMa3F5KeOnwMqrFVCVA0ieE G8siZG19P2lwwwYF0KvLlohNHvhZq19slCF0OjPCZiPkGneiGve0m2cm2Jgnm94IHpiEj2wcJMi8 VQIk1fXgNT5lZYkQILqMsV0HCjJ1lQHbnhEjCjm4wYtv2uwRC5EwkqQFYZUCsimiqF0xNpYUBg1F 2JxTGBCXyh7Z4FQQHyuAbBIrSEcsAaJ827K4QVq8CZBRLb04AWSzZ8FOIZtlC5OOHjCLC8DMHjZr t2Cks3uj+kI2CxhGm/ElQyFhlJdSgD1sVlFeWpABSUgXBj1ceCdMW4RS/5Cl2XQmqo0KSMY9Q1xS jPbKiz9qx7s4rNkJk1AyBG2IkIRFXtWQediOD1E1zTrL8GG4JeEjRZrQaWAK9jQPVadpJCkUw3xm gZApaNQBMh1sqtpPOnHkyFyLvJ8i6wxhDSYAtATRtiOLAyTtNvi/bG9IIB5s8o7k1/B+eX+kQhKQ DWeC21EyrjNnC8vATGPaitCDveloEnS4bZ3gyCx5iDhBgo80ukK02IoczEHxkcmhYJ2hb1dJLNux Zy4bwUHlk8ka87CXmc+s049Xxqi9JJktjH/GyCYRYGTUGpHCKMrGWSpsUgI3cRQj6dnlKzuQHxvk AGCmOpK5EOwxL03HTCbLbMnYCvx3phrv92gr9xI6kJ7d4vLYmA7ULGsPm/sJg0V/JBEKUTOmiZls vHomnSw26oR3aGQ1Y8XbIC/dlLM6LxfF7KzYU89M0JLMTMavg83lsnGxgOJ2XppYd1hFte7MfFqd jk3IyUt3Mh+ZUlhzj83wwSBnm8eGAv2sJUI2ZQh3quE2Oa5eUioRIZuD9GbN2GABkt6sZrQwalO0 bPpzqW2zeVLf27kmE6ooR6jtITOv6Kvl48qmaFEyySaFzeX6YPPNrD1hs0q0wIEXLSURfiu52emr 1+mQe+t+lwJkrU63xB9470vbWqLUnTYysOAbOpIByXwMouB8eEVVmuEoXh+2DmNvZXvmI/DCqcxV FjhErUtH0tZExKJ+jNzOgkXP7Ino+TepjtoTiyx/6q1sRKm29gcpYwYbAGG97mC9HOprkXpkEZLG VLC5DjbYtVSDWPccWqbaA+qbDO9UMgOp0wXrajDFRVKhBWaYrtbSyFLMErVzZYzHZGciGW4T42S2 jZXVpfYlPoLWZK2PzEI6OO8sa7nS3NzjqAZAeoxNQGu99sRSoMqbl8b709oY5fSlRGR5XYeZVXtq H9m8Dt4p1sZoM+44PARQW9goKrYBbboKOR0BlNekQYQIsNqAaPtmQJiWJsPxYjllDwPUFgpeMdfG 6LXyF9jSqP3npVG6bu7RLqIgZGsDWvFWUuMmxqBdNikLNwHtVo1soQ2oNlwmjtuAWpnxUOAmYNSI VwxqG1BrUTCUbcDBGE4c0jKagnyojXHUU9iT0r+fVHt6bKFJjAy8iYbL2EIb0Nzw8qoyO8/21KSl W+KqtuLi+oDGUmRK60rQZUvWIzV5TV3W9uWM1yI1Z5MYzG6gjJqdCbNE8j7FvDixbS6YySLWEtca tL5D7C/uE+Q9MouO+T91JsRHoN6W3TzzOnhHpTplYg5mPZLMMVoRlDWwJetNjpa4bhkbSnDEpErn KMGR4ML6GSxaGVV2LPyxIsdA4im7vc0CtOUWARmCMMs3kBDS5qFZTGrniQa5Fl7TqDlrKrtXJSY+ yY3E9XaWWKJgETNeBNq0jdZ0oKmMTUWQM9zb8ApJO+zNNgPJB23gnelp1OIQwzcs+2v7DHurCsuA R6tUEvc36mhzJA7DCppSE2/5tEkn3SNxaTOCY9Er5iNnzX2Z08VbBtSiEje+zGizwADVd43tSKiB q1wWBLaDF4c+SyKahUPwdZkYFmDBe+bjyUI212ulkAWBrtcDxcJKeQeuEtM+ychoFZCEvi7qEFwg wTSmE00ybWXElL0ynHgn9LVyQYRlBthjlgzLDFzUJJmlOVeCqt9GYriKIW8kS++yXV5Nhv9Zfq3U 6fDy/PDT88uLXLI8HT9++OPLcfN5J18mlv7TQ3sB9vImbzbLrzO7+GDl378fT+cfd6envE7CIMvs bo+HT28P6aen/e7hT/rzeff8kn9Od0v0O7jka7fyF3d9ODz8iq/gOh7yd5/hu9rww9Ph+P/bzRd8 79nd9vR/n3bH/Xbz8l9v+BovWBApnZ7TL30ckTlsjuUnH8pPdm/3QHW3PW/xTmT58Y/n/OVqn96P zx+fsJJLr3V7O/wHvvrr8Vm+oit9R1jelf6C7zZLUtDvYZMvTyt/T1Dfvi3uh78LAAAA//8DAFBL AwQUAAYACAAAACEAciPjl9cAAAAEAQAADwAAAGRycy9kb3ducmV2LnhtbEyPwW7CMBBE75X6D9Yi 9VZsqChViINQJT4AF/Vs4m0SYq+jeIH072t6aS8rjWY087bcTsGLK46pi6RhMVcgkOroOmo0HD/2 z28gElty1kdCDd+YYFs9PpS2cPFGB7wabkQuoVRYDS3zUEiZ6haDTfM4IGXvK47BcpZjI91ob7k8 eLlU6lUG21FeaO2A7y3WvbkEDbzuVuGw35mXT2/c+ZyOveFe66fZtNuAYJz4Lwx3/IwOVWY6xQu5 JLyG/Aj/3ru3UCsQJw3LtQJZlfI/fPUDAAD//wMAUEsBAi0AFAAGAAgAAAAhALaDOJL+AAAA4QEA ABMAAAAAAAAAAAAAAAAAAAAAAFtDb250ZW50X1R5cGVzXS54bWxQSwECLQAUAAYACAAAACEAOP0h /9YAAACUAQAACwAAAAAAAAAAAAAAAAAvAQAAX3JlbHMvLnJlbHNQSwECLQAUAAYACAAAACEA4HEH tQUVAAB1bgAADgAAAAAAAAAAAAAAAAAuAgAAZHJzL2Uyb0RvYy54bWxQSwECLQAUAAYACAAAACEA ciPjl9cAAAAEAQAADwAAAAAAAAAAAAAAAABfFwAAZHJzL2Rvd25yZXYueG1sUEsFBgAAAAAEAAQA 8wAAAGM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1.</w:t>
      </w:r>
      <w:r w:rsidRPr="008D681C">
        <w:rPr>
          <w:sz w:val="20"/>
          <w:szCs w:val="20"/>
          <w:lang w:val="fr-FR"/>
        </w:rPr>
        <w:t xml:space="preserve"> Hỏi trên </w:t>
      </w:r>
      <w:r w:rsidR="00E402F3" w:rsidRPr="00E402F3">
        <w:rPr>
          <w:position w:val="-28"/>
          <w:sz w:val="20"/>
          <w:szCs w:val="20"/>
          <w:lang w:val="fr-FR"/>
        </w:rPr>
        <w:object w:dxaOrig="700" w:dyaOrig="680">
          <v:shape id="_x0000_i1806" type="#_x0000_t75" style="width:35.05pt;height:33.8pt" o:ole="">
            <v:imagedata r:id="rId1621" o:title=""/>
          </v:shape>
          <o:OLEObject Type="Embed" ProgID="Equation.DSMT4" ShapeID="_x0000_i1806" DrawAspect="Content" ObjectID="_1630235774" r:id="rId1622"/>
        </w:object>
      </w:r>
      <w:r w:rsidRPr="008D681C">
        <w:rPr>
          <w:sz w:val="20"/>
          <w:szCs w:val="20"/>
          <w:lang w:val="fr-FR"/>
        </w:rPr>
        <w:t xml:space="preserve">, phương trình </w:t>
      </w:r>
      <w:r w:rsidR="00E402F3" w:rsidRPr="00E402F3">
        <w:rPr>
          <w:position w:val="-6"/>
          <w:sz w:val="20"/>
          <w:szCs w:val="20"/>
          <w:lang w:val="fr-FR"/>
        </w:rPr>
        <w:object w:dxaOrig="2220" w:dyaOrig="360">
          <v:shape id="_x0000_i1807" type="#_x0000_t75" style="width:110.8pt;height:18.15pt" o:ole="">
            <v:imagedata r:id="rId1623" o:title=""/>
          </v:shape>
          <o:OLEObject Type="Embed" ProgID="Equation.DSMT4" ShapeID="_x0000_i1807" DrawAspect="Content" ObjectID="_1630235775" r:id="rId1624"/>
        </w:object>
      </w:r>
      <w:r w:rsidRPr="008D681C">
        <w:rPr>
          <w:sz w:val="20"/>
          <w:szCs w:val="20"/>
        </w:rPr>
        <w:t xml:space="preserve"> có bao nhiêu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808" type="#_x0000_t75" style="width:11.25pt;height:13.75pt" o:ole="">
            <v:imagedata r:id="rId1625" o:title=""/>
          </v:shape>
          <o:OLEObject Type="Embed" ProgID="Equation.DSMT4" ShapeID="_x0000_i1808" DrawAspect="Content" ObjectID="_1630235776" r:id="rId162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09" type="#_x0000_t75" style="width:11.9pt;height:13.75pt" o:ole="">
            <v:imagedata r:id="rId1627" o:title=""/>
          </v:shape>
          <o:OLEObject Type="Embed" ProgID="Equation.DSMT4" ShapeID="_x0000_i1809" DrawAspect="Content" ObjectID="_1630235777" r:id="rId162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10" type="#_x0000_t75" style="width:11.9pt;height:13.75pt" o:ole="">
            <v:imagedata r:id="rId1629" o:title=""/>
          </v:shape>
          <o:OLEObject Type="Embed" ProgID="Equation.DSMT4" ShapeID="_x0000_i1810" DrawAspect="Content" ObjectID="_1630235778" r:id="rId163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11" type="#_x0000_t75" style="width:11.9pt;height:13.75pt" o:ole="">
            <v:imagedata r:id="rId1631" o:title=""/>
          </v:shape>
          <o:OLEObject Type="Embed" ProgID="Equation.DSMT4" ShapeID="_x0000_i1811" DrawAspect="Content" ObjectID="_1630235779" r:id="rId163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44"/>
          <w:sz w:val="20"/>
          <w:szCs w:val="20"/>
          <w:lang w:val="fr-FR"/>
        </w:rPr>
        <w:object w:dxaOrig="3519" w:dyaOrig="999">
          <v:shape id="_x0000_i1812" type="#_x0000_t75" style="width:175.95pt;height:50.1pt" o:ole="">
            <v:imagedata r:id="rId1633" o:title=""/>
          </v:shape>
          <o:OLEObject Type="Embed" ProgID="Equation.DSMT4" ShapeID="_x0000_i1812" DrawAspect="Content" ObjectID="_1630235780" r:id="rId1634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E402F3">
        <w:rPr>
          <w:position w:val="-92"/>
          <w:sz w:val="20"/>
          <w:szCs w:val="20"/>
        </w:rPr>
        <w:object w:dxaOrig="4340" w:dyaOrig="1960">
          <v:shape id="_x0000_i1813" type="#_x0000_t75" style="width:217.25pt;height:98.3pt" o:ole="">
            <v:imagedata r:id="rId1635" o:title=""/>
          </v:shape>
          <o:OLEObject Type="Embed" ProgID="Equation.DSMT4" ShapeID="_x0000_i1813" DrawAspect="Content" ObjectID="_1630235781" r:id="rId163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  <w:lang w:val="fr-FR"/>
        </w:rPr>
        <w:t xml:space="preserve">Theo giả thiết </w:t>
      </w:r>
      <w:r w:rsidR="00E402F3" w:rsidRPr="00E402F3">
        <w:rPr>
          <w:position w:val="-92"/>
          <w:sz w:val="20"/>
          <w:szCs w:val="20"/>
          <w:lang w:val="fr-FR"/>
        </w:rPr>
        <w:object w:dxaOrig="7119" w:dyaOrig="1960">
          <v:shape id="_x0000_i1814" type="#_x0000_t75" style="width:356.25pt;height:98.3pt" o:ole="">
            <v:imagedata r:id="rId1637" o:title=""/>
          </v:shape>
          <o:OLEObject Type="Embed" ProgID="Equation.DSMT4" ShapeID="_x0000_i1814" DrawAspect="Content" ObjectID="_1630235782" r:id="rId1638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sz w:val="20"/>
          <w:szCs w:val="20"/>
        </w:rPr>
        <w:t xml:space="preserve">Vậy phương trình có duy nhất một nghiệm trên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815" type="#_x0000_t75" style="width:35.05pt;height:33.8pt" o:ole="">
            <v:imagedata r:id="rId1639" o:title=""/>
          </v:shape>
          <o:OLEObject Type="Embed" ProgID="Equation.DSMT4" ShapeID="_x0000_i1815" DrawAspect="Content" ObjectID="_1630235783" r:id="rId1640"/>
        </w:object>
      </w:r>
      <w:r w:rsidRPr="008D681C">
        <w:rPr>
          <w:sz w:val="20"/>
          <w:szCs w:val="20"/>
          <w:lang w:val="fr-FR"/>
        </w:rPr>
        <w:t xml:space="preserve">. 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  <w:lang w:val="fr-FR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2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6"/>
          <w:sz w:val="20"/>
          <w:szCs w:val="20"/>
        </w:rPr>
        <w:object w:dxaOrig="2320" w:dyaOrig="360">
          <v:shape id="_x0000_i1816" type="#_x0000_t75" style="width:115.85pt;height:18.15pt" o:ole="">
            <v:imagedata r:id="rId1641" o:title=""/>
          </v:shape>
          <o:OLEObject Type="Embed" ProgID="Equation.DSMT4" ShapeID="_x0000_i1816" DrawAspect="Content" ObjectID="_1630235784" r:id="rId1642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817" type="#_x0000_t75" style="width:11.25pt;height:13.75pt" o:ole="">
            <v:imagedata r:id="rId1643" o:title=""/>
          </v:shape>
          <o:OLEObject Type="Embed" ProgID="Equation.DSMT4" ShapeID="_x0000_i1817" DrawAspect="Content" ObjectID="_1630235785" r:id="rId164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18" type="#_x0000_t75" style="width:11.9pt;height:13.75pt" o:ole="">
            <v:imagedata r:id="rId1645" o:title=""/>
          </v:shape>
          <o:OLEObject Type="Embed" ProgID="Equation.DSMT4" ShapeID="_x0000_i1818" DrawAspect="Content" ObjectID="_1630235786" r:id="rId164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19" type="#_x0000_t75" style="width:11.9pt;height:13.75pt" o:ole="">
            <v:imagedata r:id="rId1647" o:title=""/>
          </v:shape>
          <o:OLEObject Type="Embed" ProgID="Equation.DSMT4" ShapeID="_x0000_i1819" DrawAspect="Content" ObjectID="_1630235787" r:id="rId164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20" type="#_x0000_t75" style="width:11.9pt;height:13.75pt" o:ole="">
            <v:imagedata r:id="rId1649" o:title=""/>
          </v:shape>
          <o:OLEObject Type="Embed" ProgID="Equation.DSMT4" ShapeID="_x0000_i1820" DrawAspect="Content" ObjectID="_1630235788" r:id="rId1650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44"/>
          <w:sz w:val="20"/>
          <w:szCs w:val="20"/>
          <w:lang w:val="fr-FR"/>
        </w:rPr>
        <w:object w:dxaOrig="4740" w:dyaOrig="999">
          <v:shape id="_x0000_i1821" type="#_x0000_t75" style="width:237.3pt;height:50.1pt" o:ole="">
            <v:imagedata r:id="rId1651" o:title=""/>
          </v:shape>
          <o:OLEObject Type="Embed" ProgID="Equation.DSMT4" ShapeID="_x0000_i1821" DrawAspect="Content" ObjectID="_1630235789" r:id="rId1652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620" w:dyaOrig="400">
          <v:shape id="_x0000_i1822" type="#_x0000_t75" style="width:180.95pt;height:20.05pt" o:ole="">
            <v:imagedata r:id="rId1653" o:title=""/>
          </v:shape>
          <o:OLEObject Type="Embed" ProgID="Equation.DSMT4" ShapeID="_x0000_i1822" DrawAspect="Content" ObjectID="_1630235790" r:id="rId1654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  <w:r w:rsidRPr="008D681C">
        <w:rPr>
          <w:sz w:val="20"/>
          <w:szCs w:val="20"/>
        </w:rPr>
        <w:t xml:space="preserve">Suy ra có duy nhất 1 vị trí biểu diễn nghiệm của phương trình trên đường tròn lượng giác. </w:t>
      </w:r>
      <w:r w:rsidRPr="008D681C">
        <w:rPr>
          <w:b/>
          <w:sz w:val="20"/>
          <w:szCs w:val="20"/>
          <w:lang w:val="fr-FR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>Câu 33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400" w:dyaOrig="360">
          <v:shape id="_x0000_i1823" type="#_x0000_t75" style="width:120.2pt;height:18.15pt" o:ole="">
            <v:imagedata r:id="rId1655" o:title=""/>
          </v:shape>
          <o:OLEObject Type="Embed" ProgID="Equation.DSMT4" ShapeID="_x0000_i1823" DrawAspect="Content" ObjectID="_1630235791" r:id="rId1656"/>
        </w:object>
      </w:r>
      <w:r w:rsidRPr="008D681C">
        <w:rPr>
          <w:sz w:val="20"/>
          <w:szCs w:val="20"/>
        </w:rPr>
        <w:t xml:space="preserve"> Đặt </w:t>
      </w:r>
      <w:r w:rsidR="00E402F3" w:rsidRPr="00E402F3">
        <w:rPr>
          <w:position w:val="-6"/>
          <w:sz w:val="20"/>
          <w:szCs w:val="20"/>
        </w:rPr>
        <w:object w:dxaOrig="960" w:dyaOrig="279">
          <v:shape id="_x0000_i1824" type="#_x0000_t75" style="width:48.2pt;height:13.75pt" o:ole="">
            <v:imagedata r:id="rId1657" o:title=""/>
          </v:shape>
          <o:OLEObject Type="Embed" ProgID="Equation.DSMT4" ShapeID="_x0000_i1824" DrawAspect="Content" ObjectID="_1630235792" r:id="rId1658"/>
        </w:object>
      </w:r>
      <w:r w:rsidRPr="008D681C">
        <w:rPr>
          <w:sz w:val="20"/>
          <w:szCs w:val="20"/>
        </w:rPr>
        <w:t xml:space="preserve">, ta được phương trình nào sau đây?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400" w:dyaOrig="360">
          <v:shape id="_x0000_i1825" type="#_x0000_t75" style="width:70.1pt;height:18.15pt" o:ole="">
            <v:imagedata r:id="rId1659" o:title=""/>
          </v:shape>
          <o:OLEObject Type="Embed" ProgID="Equation.DSMT4" ShapeID="_x0000_i1825" DrawAspect="Content" ObjectID="_1630235793" r:id="rId1660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520" w:dyaOrig="360">
          <v:shape id="_x0000_i1826" type="#_x0000_t75" style="width:75.75pt;height:18.15pt" o:ole="">
            <v:imagedata r:id="rId1661" o:title=""/>
          </v:shape>
          <o:OLEObject Type="Embed" ProgID="Equation.DSMT4" ShapeID="_x0000_i1826" DrawAspect="Content" ObjectID="_1630235794" r:id="rId1662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1420" w:dyaOrig="360">
          <v:shape id="_x0000_i1827" type="#_x0000_t75" style="width:70.75pt;height:18.15pt" o:ole="">
            <v:imagedata r:id="rId1663" o:title=""/>
          </v:shape>
          <o:OLEObject Type="Embed" ProgID="Equation.DSMT4" ShapeID="_x0000_i1827" DrawAspect="Content" ObjectID="_1630235795" r:id="rId1664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420" w:dyaOrig="360">
          <v:shape id="_x0000_i1828" type="#_x0000_t75" style="width:70.75pt;height:18.15pt" o:ole="">
            <v:imagedata r:id="rId1665" o:title=""/>
          </v:shape>
          <o:OLEObject Type="Embed" ProgID="Equation.DSMT4" ShapeID="_x0000_i1828" DrawAspect="Content" ObjectID="_1630235796" r:id="rId166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4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18"/>
          <w:sz w:val="20"/>
          <w:szCs w:val="20"/>
        </w:rPr>
        <w:object w:dxaOrig="3500" w:dyaOrig="480">
          <v:shape id="_x0000_i1829" type="#_x0000_t75" style="width:175.3pt;height:23.8pt" o:ole="">
            <v:imagedata r:id="rId1667" o:title=""/>
          </v:shape>
          <o:OLEObject Type="Embed" ProgID="Equation.DSMT4" ShapeID="_x0000_i1829" DrawAspect="Content" ObjectID="_1630235797" r:id="rId1668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620" w:dyaOrig="400">
          <v:shape id="_x0000_i1830" type="#_x0000_t75" style="width:31.3pt;height:20.05pt" o:ole="">
            <v:imagedata r:id="rId1669" o:title=""/>
          </v:shape>
          <o:OLEObject Type="Embed" ProgID="Equation.DSMT4" ShapeID="_x0000_i1830" DrawAspect="Content" ObjectID="_1630235798" r:id="rId1670"/>
        </w:object>
      </w:r>
      <w:r w:rsidRPr="008D681C">
        <w:rPr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A.</w:t>
      </w:r>
      <w:r w:rsidRPr="008D681C">
        <w:rPr>
          <w:rFonts w:eastAsia="TimesNewRomanPSMT"/>
          <w:sz w:val="20"/>
          <w:szCs w:val="20"/>
        </w:rPr>
        <w:t xml:space="preserve"> 3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B.</w:t>
      </w:r>
      <w:r w:rsidRPr="008D681C">
        <w:rPr>
          <w:rFonts w:eastAsia="TimesNewRomanPSMT"/>
          <w:sz w:val="20"/>
          <w:szCs w:val="20"/>
        </w:rPr>
        <w:t xml:space="preserve"> 4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C.</w:t>
      </w:r>
      <w:r w:rsidRPr="008D681C">
        <w:rPr>
          <w:rFonts w:eastAsia="TimesNewRomanPSMT"/>
          <w:sz w:val="20"/>
          <w:szCs w:val="20"/>
        </w:rPr>
        <w:t xml:space="preserve"> 2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D.</w:t>
      </w:r>
      <w:r w:rsidRPr="008D681C">
        <w:rPr>
          <w:rFonts w:eastAsia="TimesNewRomanPSMT"/>
          <w:sz w:val="20"/>
          <w:szCs w:val="20"/>
        </w:rPr>
        <w:t xml:space="preserve"> 1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rFonts w:eastAsia="TimesNewRomanPSMT"/>
          <w:sz w:val="20"/>
          <w:szCs w:val="20"/>
        </w:rPr>
        <w:t xml:space="preserve">Phương trình </w:t>
      </w:r>
      <w:r w:rsidR="00E402F3" w:rsidRPr="00E402F3">
        <w:rPr>
          <w:rFonts w:eastAsia="TimesNewRomanPSMT"/>
          <w:position w:val="-62"/>
          <w:sz w:val="20"/>
          <w:szCs w:val="20"/>
        </w:rPr>
        <w:object w:dxaOrig="5179" w:dyaOrig="1359">
          <v:shape id="_x0000_i1831" type="#_x0000_t75" style="width:259.2pt;height:68.25pt" o:ole="">
            <v:imagedata r:id="rId1671" o:title=""/>
          </v:shape>
          <o:OLEObject Type="Embed" ProgID="Equation.DSMT4" ShapeID="_x0000_i1831" DrawAspect="Content" ObjectID="_1630235799" r:id="rId167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7160" w:dyaOrig="1320">
          <v:shape id="_x0000_i1832" type="#_x0000_t75" style="width:358.1pt;height:65.75pt" o:ole="">
            <v:imagedata r:id="rId1673" o:title=""/>
          </v:shape>
          <o:OLEObject Type="Embed" ProgID="Equation.DSMT4" ShapeID="_x0000_i1832" DrawAspect="Content" ObjectID="_1630235800" r:id="rId1674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6979" w:dyaOrig="1320">
          <v:shape id="_x0000_i1833" type="#_x0000_t75" style="width:348.75pt;height:65.75pt" o:ole="">
            <v:imagedata r:id="rId1675" o:title=""/>
          </v:shape>
          <o:OLEObject Type="Embed" ProgID="Equation.DSMT4" ShapeID="_x0000_i1833" DrawAspect="Content" ObjectID="_1630235801" r:id="rId167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b/>
          <w:sz w:val="20"/>
          <w:szCs w:val="20"/>
        </w:rPr>
      </w:pPr>
      <w:r w:rsidRPr="008D681C">
        <w:rPr>
          <w:sz w:val="20"/>
          <w:szCs w:val="20"/>
        </w:rPr>
        <w:t xml:space="preserve">Vậy có tất cả 4 nghiệm thỏa mãn.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5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6"/>
          <w:sz w:val="20"/>
          <w:szCs w:val="20"/>
        </w:rPr>
        <w:object w:dxaOrig="2220" w:dyaOrig="360">
          <v:shape id="_x0000_i1834" type="#_x0000_t75" style="width:110.8pt;height:18.15pt" o:ole="">
            <v:imagedata r:id="rId1677" o:title=""/>
          </v:shape>
          <o:OLEObject Type="Embed" ProgID="Equation.DSMT4" ShapeID="_x0000_i1834" DrawAspect="Content" ObjectID="_1630235802" r:id="rId1678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880" w:dyaOrig="400">
          <v:shape id="_x0000_i1835" type="#_x0000_t75" style="width:43.85pt;height:20.05pt" o:ole="">
            <v:imagedata r:id="rId1679" o:title=""/>
          </v:shape>
          <o:OLEObject Type="Embed" ProgID="Equation.DSMT4" ShapeID="_x0000_i1835" DrawAspect="Content" ObjectID="_1630235803" r:id="rId1680"/>
        </w:object>
      </w:r>
      <w:r w:rsidRPr="008D681C">
        <w:rPr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36" type="#_x0000_t75" style="width:11.9pt;height:13.75pt" o:ole="">
            <v:imagedata r:id="rId1681" o:title=""/>
          </v:shape>
          <o:OLEObject Type="Embed" ProgID="Equation.DSMT4" ShapeID="_x0000_i1836" DrawAspect="Content" ObjectID="_1630235804" r:id="rId168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37" type="#_x0000_t75" style="width:11.9pt;height:13.75pt" o:ole="">
            <v:imagedata r:id="rId1683" o:title=""/>
          </v:shape>
          <o:OLEObject Type="Embed" ProgID="Equation.DSMT4" ShapeID="_x0000_i1837" DrawAspect="Content" ObjectID="_1630235805" r:id="rId168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38" type="#_x0000_t75" style="width:11.9pt;height:13.75pt" o:ole="">
            <v:imagedata r:id="rId1685" o:title=""/>
          </v:shape>
          <o:OLEObject Type="Embed" ProgID="Equation.DSMT4" ShapeID="_x0000_i1838" DrawAspect="Content" ObjectID="_1630235806" r:id="rId168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39" type="#_x0000_t75" style="width:11.9pt;height:13.75pt" o:ole="">
            <v:imagedata r:id="rId1687" o:title=""/>
          </v:shape>
          <o:OLEObject Type="Embed" ProgID="Equation.DSMT4" ShapeID="_x0000_i1839" DrawAspect="Content" ObjectID="_1630235807" r:id="rId1688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6"/>
          <w:sz w:val="20"/>
          <w:szCs w:val="20"/>
          <w:lang w:val="fr-FR"/>
        </w:rPr>
        <w:object w:dxaOrig="4959" w:dyaOrig="360">
          <v:shape id="_x0000_i1840" type="#_x0000_t75" style="width:247.95pt;height:18.15pt" o:ole="">
            <v:imagedata r:id="rId1689" o:title=""/>
          </v:shape>
          <o:OLEObject Type="Embed" ProgID="Equation.DSMT4" ShapeID="_x0000_i1840" DrawAspect="Content" ObjectID="_1630235808" r:id="rId1690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6440" w:dyaOrig="800">
          <v:shape id="_x0000_i1841" type="#_x0000_t75" style="width:321.8pt;height:40.05pt" o:ole="">
            <v:imagedata r:id="rId1691" o:title=""/>
          </v:shape>
          <o:OLEObject Type="Embed" ProgID="Equation.DSMT4" ShapeID="_x0000_i1841" DrawAspect="Content" ObjectID="_1630235809" r:id="rId169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</w:t>
      </w:r>
      <w:r w:rsidR="00E402F3" w:rsidRPr="00E402F3">
        <w:rPr>
          <w:position w:val="-14"/>
          <w:sz w:val="20"/>
          <w:szCs w:val="20"/>
        </w:rPr>
        <w:object w:dxaOrig="7220" w:dyaOrig="460">
          <v:shape id="_x0000_i1842" type="#_x0000_t75" style="width:361.25pt;height:23.15pt" o:ole="">
            <v:imagedata r:id="rId1693" o:title=""/>
          </v:shape>
          <o:OLEObject Type="Embed" ProgID="Equation.DSMT4" ShapeID="_x0000_i1842" DrawAspect="Content" ObjectID="_1630235810" r:id="rId1694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có 6 nghiệm thỏa mãn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6.</w:t>
      </w:r>
      <w:r w:rsidRPr="008D681C">
        <w:rPr>
          <w:sz w:val="20"/>
          <w:szCs w:val="20"/>
          <w:lang w:val="fr-FR"/>
        </w:rPr>
        <w:t xml:space="preserve"> Tính tổng </w:t>
      </w:r>
      <w:r w:rsidR="00E402F3" w:rsidRPr="00E402F3">
        <w:rPr>
          <w:position w:val="-4"/>
          <w:sz w:val="20"/>
          <w:szCs w:val="20"/>
          <w:lang w:val="fr-FR"/>
        </w:rPr>
        <w:object w:dxaOrig="220" w:dyaOrig="260">
          <v:shape id="_x0000_i1843" type="#_x0000_t75" style="width:11.25pt;height:13.15pt" o:ole="">
            <v:imagedata r:id="rId1695" o:title=""/>
          </v:shape>
          <o:OLEObject Type="Embed" ProgID="Equation.DSMT4" ShapeID="_x0000_i1843" DrawAspect="Content" ObjectID="_1630235811" r:id="rId1696"/>
        </w:object>
      </w:r>
      <w:r w:rsidRPr="008D681C">
        <w:rPr>
          <w:sz w:val="20"/>
          <w:szCs w:val="20"/>
          <w:lang w:val="fr-FR"/>
        </w:rPr>
        <w:t xml:space="preserve"> tất cả các nghiệm của phương trình </w:t>
      </w:r>
      <w:r w:rsidR="00E402F3" w:rsidRPr="00E402F3">
        <w:rPr>
          <w:position w:val="-24"/>
          <w:sz w:val="20"/>
          <w:szCs w:val="20"/>
          <w:lang w:val="fr-FR"/>
        </w:rPr>
        <w:object w:dxaOrig="2040" w:dyaOrig="620">
          <v:shape id="_x0000_i1844" type="#_x0000_t75" style="width:102.05pt;height:31.3pt" o:ole="">
            <v:imagedata r:id="rId1697" o:title=""/>
          </v:shape>
          <o:OLEObject Type="Embed" ProgID="Equation.DSMT4" ShapeID="_x0000_i1844" DrawAspect="Content" ObjectID="_1630235812" r:id="rId1698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760" w:dyaOrig="400">
          <v:shape id="_x0000_i1845" type="#_x0000_t75" style="width:38.2pt;height:20.05pt" o:ole="">
            <v:imagedata r:id="rId1699" o:title=""/>
          </v:shape>
          <o:OLEObject Type="Embed" ProgID="Equation.DSMT4" ShapeID="_x0000_i1845" DrawAspect="Content" ObjectID="_1630235813" r:id="rId1700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20" w:dyaOrig="279">
          <v:shape id="_x0000_i1846" type="#_x0000_t75" style="width:31.3pt;height:13.75pt" o:ole="">
            <v:imagedata r:id="rId1701" o:title=""/>
          </v:shape>
          <o:OLEObject Type="Embed" ProgID="Equation.DSMT4" ShapeID="_x0000_i1846" DrawAspect="Content" ObjectID="_1630235814" r:id="rId170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760" w:dyaOrig="279">
          <v:shape id="_x0000_i1847" type="#_x0000_t75" style="width:38.2pt;height:13.75pt" o:ole="">
            <v:imagedata r:id="rId1703" o:title=""/>
          </v:shape>
          <o:OLEObject Type="Embed" ProgID="Equation.DSMT4" ShapeID="_x0000_i1847" DrawAspect="Content" ObjectID="_1630235815" r:id="rId170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880" w:dyaOrig="279">
          <v:shape id="_x0000_i1848" type="#_x0000_t75" style="width:43.85pt;height:13.75pt" o:ole="">
            <v:imagedata r:id="rId1705" o:title=""/>
          </v:shape>
          <o:OLEObject Type="Embed" ProgID="Equation.DSMT4" ShapeID="_x0000_i1848" DrawAspect="Content" ObjectID="_1630235816" r:id="rId170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780" w:dyaOrig="279">
          <v:shape id="_x0000_i1849" type="#_x0000_t75" style="width:38.8pt;height:13.75pt" o:ole="">
            <v:imagedata r:id="rId1707" o:title=""/>
          </v:shape>
          <o:OLEObject Type="Embed" ProgID="Equation.DSMT4" ShapeID="_x0000_i1849" DrawAspect="Content" ObjectID="_1630235817" r:id="rId1708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28"/>
          <w:sz w:val="20"/>
          <w:szCs w:val="20"/>
          <w:lang w:val="fr-FR"/>
        </w:rPr>
        <w:object w:dxaOrig="4920" w:dyaOrig="680">
          <v:shape id="_x0000_i1850" type="#_x0000_t75" style="width:246.05pt;height:33.8pt" o:ole="">
            <v:imagedata r:id="rId1709" o:title=""/>
          </v:shape>
          <o:OLEObject Type="Embed" ProgID="Equation.DSMT4" ShapeID="_x0000_i1850" DrawAspect="Content" ObjectID="_1630235818" r:id="rId1710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839" w:dyaOrig="1320">
          <v:shape id="_x0000_i1851" type="#_x0000_t75" style="width:391.95pt;height:65.75pt" o:ole="">
            <v:imagedata r:id="rId1711" o:title=""/>
          </v:shape>
          <o:OLEObject Type="Embed" ProgID="Equation.DSMT4" ShapeID="_x0000_i1851" DrawAspect="Content" ObjectID="_1630235819" r:id="rId1712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8059" w:dyaOrig="1320">
          <v:shape id="_x0000_i1852" type="#_x0000_t75" style="width:403.2pt;height:65.75pt" o:ole="">
            <v:imagedata r:id="rId1713" o:title=""/>
          </v:shape>
          <o:OLEObject Type="Embed" ProgID="Equation.DSMT4" ShapeID="_x0000_i1852" DrawAspect="Content" ObjectID="_1630235820" r:id="rId1714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7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28"/>
          <w:sz w:val="20"/>
          <w:szCs w:val="20"/>
        </w:rPr>
        <w:object w:dxaOrig="3440" w:dyaOrig="660">
          <v:shape id="_x0000_i1853" type="#_x0000_t75" style="width:172.15pt;height:33.2pt" o:ole="">
            <v:imagedata r:id="rId1715" o:title=""/>
          </v:shape>
          <o:OLEObject Type="Embed" ProgID="Equation.DSMT4" ShapeID="_x0000_i1853" DrawAspect="Content" ObjectID="_1630235821" r:id="rId1716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620" w:dyaOrig="400">
          <v:shape id="_x0000_i1854" type="#_x0000_t75" style="width:31.3pt;height:20.05pt" o:ole="">
            <v:imagedata r:id="rId1717" o:title=""/>
          </v:shape>
          <o:OLEObject Type="Embed" ProgID="Equation.DSMT4" ShapeID="_x0000_i1854" DrawAspect="Content" ObjectID="_1630235822" r:id="rId1718"/>
        </w:object>
      </w:r>
      <w:r w:rsidRPr="008D681C">
        <w:rPr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855" type="#_x0000_t75" style="width:11.25pt;height:13.75pt" o:ole="">
            <v:imagedata r:id="rId1719" o:title=""/>
          </v:shape>
          <o:OLEObject Type="Embed" ProgID="Equation.DSMT4" ShapeID="_x0000_i1855" DrawAspect="Content" ObjectID="_1630235823" r:id="rId1720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56" type="#_x0000_t75" style="width:11.9pt;height:13.75pt" o:ole="">
            <v:imagedata r:id="rId1721" o:title=""/>
          </v:shape>
          <o:OLEObject Type="Embed" ProgID="Equation.DSMT4" ShapeID="_x0000_i1856" DrawAspect="Content" ObjectID="_1630235824" r:id="rId1722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57" type="#_x0000_t75" style="width:11.9pt;height:13.75pt" o:ole="">
            <v:imagedata r:id="rId1723" o:title=""/>
          </v:shape>
          <o:OLEObject Type="Embed" ProgID="Equation.DSMT4" ShapeID="_x0000_i1857" DrawAspect="Content" ObjectID="_1630235825" r:id="rId1724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58" type="#_x0000_t75" style="width:11.9pt;height:13.75pt" o:ole="">
            <v:imagedata r:id="rId1725" o:title=""/>
          </v:shape>
          <o:OLEObject Type="Embed" ProgID="Equation.DSMT4" ShapeID="_x0000_i1858" DrawAspect="Content" ObjectID="_1630235826" r:id="rId172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Điều kiện: </w:t>
      </w:r>
      <w:r w:rsidR="00E402F3" w:rsidRPr="00E402F3">
        <w:rPr>
          <w:position w:val="-14"/>
          <w:sz w:val="20"/>
          <w:szCs w:val="20"/>
        </w:rPr>
        <w:object w:dxaOrig="2760" w:dyaOrig="400">
          <v:shape id="_x0000_i1859" type="#_x0000_t75" style="width:137.75pt;height:20.05pt" o:ole="">
            <v:imagedata r:id="rId1727" o:title=""/>
          </v:shape>
          <o:OLEObject Type="Embed" ProgID="Equation.DSMT4" ShapeID="_x0000_i1859" DrawAspect="Content" ObjectID="_1630235827" r:id="rId1728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0"/>
          <w:sz w:val="20"/>
          <w:szCs w:val="20"/>
        </w:rPr>
        <w:object w:dxaOrig="7460" w:dyaOrig="520">
          <v:shape id="_x0000_i1860" type="#_x0000_t75" style="width:373.15pt;height:26.3pt" o:ole="">
            <v:imagedata r:id="rId1729" o:title=""/>
          </v:shape>
          <o:OLEObject Type="Embed" ProgID="Equation.DSMT4" ShapeID="_x0000_i1860" DrawAspect="Content" ObjectID="_1630235828" r:id="rId1730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2"/>
          <w:sz w:val="20"/>
          <w:szCs w:val="20"/>
        </w:rPr>
        <w:object w:dxaOrig="8280" w:dyaOrig="1359">
          <v:shape id="_x0000_i1861" type="#_x0000_t75" style="width:413.85pt;height:68.25pt" o:ole="">
            <v:imagedata r:id="rId1731" o:title=""/>
          </v:shape>
          <o:OLEObject Type="Embed" ProgID="Equation.DSMT4" ShapeID="_x0000_i1861" DrawAspect="Content" ObjectID="_1630235829" r:id="rId173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có 2 nghiệm thỏa mãn.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8.</w:t>
      </w:r>
      <w:r w:rsidRPr="008D681C">
        <w:rPr>
          <w:sz w:val="20"/>
          <w:szCs w:val="20"/>
        </w:rPr>
        <w:t xml:space="preserve"> Tính tổng </w:t>
      </w:r>
      <w:r w:rsidR="00E402F3" w:rsidRPr="00E402F3">
        <w:rPr>
          <w:position w:val="-4"/>
          <w:sz w:val="20"/>
          <w:szCs w:val="20"/>
        </w:rPr>
        <w:object w:dxaOrig="220" w:dyaOrig="260">
          <v:shape id="_x0000_i1862" type="#_x0000_t75" style="width:11.25pt;height:13.15pt" o:ole="">
            <v:imagedata r:id="rId1733" o:title=""/>
          </v:shape>
          <o:OLEObject Type="Embed" ProgID="Equation.DSMT4" ShapeID="_x0000_i1862" DrawAspect="Content" ObjectID="_1630235830" r:id="rId1734"/>
        </w:object>
      </w:r>
      <w:r w:rsidRPr="008D681C">
        <w:rPr>
          <w:sz w:val="20"/>
          <w:szCs w:val="20"/>
        </w:rPr>
        <w:t xml:space="preserve"> tất cả các nghiệm của phương trình </w:t>
      </w:r>
      <w:r w:rsidR="00E402F3" w:rsidRPr="00E402F3">
        <w:rPr>
          <w:position w:val="-6"/>
          <w:sz w:val="20"/>
          <w:szCs w:val="20"/>
        </w:rPr>
        <w:object w:dxaOrig="2520" w:dyaOrig="340">
          <v:shape id="_x0000_i1863" type="#_x0000_t75" style="width:125.85pt;height:16.9pt" o:ole="">
            <v:imagedata r:id="rId1735" o:title=""/>
          </v:shape>
          <o:OLEObject Type="Embed" ProgID="Equation.DSMT4" ShapeID="_x0000_i1863" DrawAspect="Content" ObjectID="_1630235831" r:id="rId1736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700" w:dyaOrig="400">
          <v:shape id="_x0000_i1864" type="#_x0000_t75" style="width:35.05pt;height:20.05pt" o:ole="">
            <v:imagedata r:id="rId1737" o:title=""/>
          </v:shape>
          <o:OLEObject Type="Embed" ProgID="Equation.DSMT4" ShapeID="_x0000_i1864" DrawAspect="Content" ObjectID="_1630235832" r:id="rId1738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865" type="#_x0000_t75" style="width:46.95pt;height:31.3pt" o:ole="">
            <v:imagedata r:id="rId1739" o:title=""/>
          </v:shape>
          <o:OLEObject Type="Embed" ProgID="Equation.DSMT4" ShapeID="_x0000_i1865" DrawAspect="Content" ObjectID="_1630235833" r:id="rId174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866" type="#_x0000_t75" style="width:38.8pt;height:13.75pt" o:ole="">
            <v:imagedata r:id="rId1741" o:title=""/>
          </v:shape>
          <o:OLEObject Type="Embed" ProgID="Equation.DSMT4" ShapeID="_x0000_i1866" DrawAspect="Content" ObjectID="_1630235834" r:id="rId174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867" type="#_x0000_t75" style="width:38.8pt;height:13.75pt" o:ole="">
            <v:imagedata r:id="rId1743" o:title=""/>
          </v:shape>
          <o:OLEObject Type="Embed" ProgID="Equation.DSMT4" ShapeID="_x0000_i1867" DrawAspect="Content" ObjectID="_1630235835" r:id="rId174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868" type="#_x0000_t75" style="width:38.8pt;height:13.75pt" o:ole="">
            <v:imagedata r:id="rId1745" o:title=""/>
          </v:shape>
          <o:OLEObject Type="Embed" ProgID="Equation.DSMT4" ShapeID="_x0000_i1868" DrawAspect="Content" ObjectID="_1630235836" r:id="rId1746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0"/>
          <w:sz w:val="20"/>
          <w:szCs w:val="20"/>
        </w:rPr>
        <w:object w:dxaOrig="5960" w:dyaOrig="520">
          <v:shape id="_x0000_i1869" type="#_x0000_t75" style="width:298pt;height:26.3pt" o:ole="">
            <v:imagedata r:id="rId1747" o:title=""/>
          </v:shape>
          <o:OLEObject Type="Embed" ProgID="Equation.DSMT4" ShapeID="_x0000_i1869" DrawAspect="Content" ObjectID="_1630235837" r:id="rId1748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4"/>
          <w:sz w:val="20"/>
          <w:szCs w:val="20"/>
        </w:rPr>
        <w:object w:dxaOrig="7180" w:dyaOrig="1400">
          <v:shape id="_x0000_i1870" type="#_x0000_t75" style="width:358.75pt;height:70.1pt" o:ole="">
            <v:imagedata r:id="rId1749" o:title=""/>
          </v:shape>
          <o:OLEObject Type="Embed" ProgID="Equation.DSMT4" ShapeID="_x0000_i1870" DrawAspect="Content" ObjectID="_1630235838" r:id="rId1750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220" w:dyaOrig="1320">
          <v:shape id="_x0000_i1871" type="#_x0000_t75" style="width:361.25pt;height:65.75pt" o:ole="">
            <v:imagedata r:id="rId1751" o:title=""/>
          </v:shape>
          <o:OLEObject Type="Embed" ProgID="Equation.DSMT4" ShapeID="_x0000_i1871" DrawAspect="Content" ObjectID="_1630235839" r:id="rId1752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9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6"/>
          <w:sz w:val="20"/>
          <w:szCs w:val="20"/>
        </w:rPr>
        <w:object w:dxaOrig="2140" w:dyaOrig="279">
          <v:shape id="_x0000_i1872" type="#_x0000_t75" style="width:107.05pt;height:13.75pt" o:ole="">
            <v:imagedata r:id="rId1753" o:title=""/>
          </v:shape>
          <o:OLEObject Type="Embed" ProgID="Equation.DSMT4" ShapeID="_x0000_i1872" DrawAspect="Content" ObjectID="_1630235840" r:id="rId1754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873" type="#_x0000_t75" style="width:11.25pt;height:13.75pt" o:ole="">
            <v:imagedata r:id="rId1755" o:title=""/>
          </v:shape>
          <o:OLEObject Type="Embed" ProgID="Equation.DSMT4" ShapeID="_x0000_i1873" DrawAspect="Content" ObjectID="_1630235841" r:id="rId175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74" type="#_x0000_t75" style="width:11.9pt;height:13.75pt" o:ole="">
            <v:imagedata r:id="rId1757" o:title=""/>
          </v:shape>
          <o:OLEObject Type="Embed" ProgID="Equation.DSMT4" ShapeID="_x0000_i1874" DrawAspect="Content" ObjectID="_1630235842" r:id="rId175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75" type="#_x0000_t75" style="width:11.9pt;height:13.75pt" o:ole="">
            <v:imagedata r:id="rId1759" o:title=""/>
          </v:shape>
          <o:OLEObject Type="Embed" ProgID="Equation.DSMT4" ShapeID="_x0000_i1875" DrawAspect="Content" ObjectID="_1630235843" r:id="rId176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76" type="#_x0000_t75" style="width:11.9pt;height:13.75pt" o:ole="">
            <v:imagedata r:id="rId1761" o:title=""/>
          </v:shape>
          <o:OLEObject Type="Embed" ProgID="Equation.DSMT4" ShapeID="_x0000_i1876" DrawAspect="Content" ObjectID="_1630235844" r:id="rId176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20"/>
          <w:sz w:val="20"/>
          <w:szCs w:val="20"/>
          <w:lang w:val="fr-FR"/>
        </w:rPr>
        <w:object w:dxaOrig="5720" w:dyaOrig="520">
          <v:shape id="_x0000_i1877" type="#_x0000_t75" style="width:286.1pt;height:26.3pt" o:ole="">
            <v:imagedata r:id="rId1763" o:title=""/>
          </v:shape>
          <o:OLEObject Type="Embed" ProgID="Equation.DSMT4" ShapeID="_x0000_i1877" DrawAspect="Content" ObjectID="_1630235845" r:id="rId1764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44"/>
          <w:sz w:val="20"/>
          <w:szCs w:val="20"/>
        </w:rPr>
        <w:object w:dxaOrig="5780" w:dyaOrig="999">
          <v:shape id="_x0000_i1878" type="#_x0000_t75" style="width:289.25pt;height:50.1pt" o:ole="">
            <v:imagedata r:id="rId1765" o:title=""/>
          </v:shape>
          <o:OLEObject Type="Embed" ProgID="Equation.DSMT4" ShapeID="_x0000_i1878" DrawAspect="Content" ObjectID="_1630235846" r:id="rId176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sz w:val="20"/>
          <w:szCs w:val="20"/>
        </w:rPr>
        <w:t>Suy ra có duy nhất 1 vị trí đường tròn lượng giác biểu diễn nghiệm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b/>
          <w:sz w:val="20"/>
          <w:szCs w:val="20"/>
          <w:lang w:val="fr-FR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0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24"/>
          <w:sz w:val="20"/>
          <w:szCs w:val="20"/>
        </w:rPr>
        <w:object w:dxaOrig="1920" w:dyaOrig="620">
          <v:shape id="_x0000_i1879" type="#_x0000_t75" style="width:95.8pt;height:31.3pt" o:ole="">
            <v:imagedata r:id="rId1767" o:title=""/>
          </v:shape>
          <o:OLEObject Type="Embed" ProgID="Equation.DSMT4" ShapeID="_x0000_i1879" DrawAspect="Content" ObjectID="_1630235847" r:id="rId1768"/>
        </w:object>
      </w:r>
      <w:r w:rsidRPr="008D681C">
        <w:rPr>
          <w:sz w:val="20"/>
          <w:szCs w:val="20"/>
        </w:rPr>
        <w:t xml:space="preserve">. Nếu đặt </w:t>
      </w:r>
      <w:r w:rsidR="00E402F3" w:rsidRPr="00E402F3">
        <w:rPr>
          <w:position w:val="-24"/>
          <w:sz w:val="20"/>
          <w:szCs w:val="20"/>
        </w:rPr>
        <w:object w:dxaOrig="900" w:dyaOrig="620">
          <v:shape id="_x0000_i1880" type="#_x0000_t75" style="width:45.1pt;height:31.3pt" o:ole="">
            <v:imagedata r:id="rId1769" o:title=""/>
          </v:shape>
          <o:OLEObject Type="Embed" ProgID="Equation.DSMT4" ShapeID="_x0000_i1880" DrawAspect="Content" ObjectID="_1630235848" r:id="rId1770"/>
        </w:object>
      </w:r>
      <w:r w:rsidRPr="008D681C">
        <w:rPr>
          <w:sz w:val="20"/>
          <w:szCs w:val="20"/>
        </w:rPr>
        <w:t>, ta được phương trình nào sau đây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100" w:dyaOrig="360">
          <v:shape id="_x0000_i1881" type="#_x0000_t75" style="width:55.1pt;height:18.15pt" o:ole="">
            <v:imagedata r:id="rId1771" o:title=""/>
          </v:shape>
          <o:OLEObject Type="Embed" ProgID="Equation.DSMT4" ShapeID="_x0000_i1881" DrawAspect="Content" ObjectID="_1630235849" r:id="rId177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520" w:dyaOrig="360">
          <v:shape id="_x0000_i1882" type="#_x0000_t75" style="width:75.75pt;height:18.15pt" o:ole="">
            <v:imagedata r:id="rId1773" o:title=""/>
          </v:shape>
          <o:OLEObject Type="Embed" ProgID="Equation.DSMT4" ShapeID="_x0000_i1882" DrawAspect="Content" ObjectID="_1630235850" r:id="rId1774"/>
        </w:objec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380" w:dyaOrig="360">
          <v:shape id="_x0000_i1883" type="#_x0000_t75" style="width:68.85pt;height:18.15pt" o:ole="">
            <v:imagedata r:id="rId1775" o:title=""/>
          </v:shape>
          <o:OLEObject Type="Embed" ProgID="Equation.DSMT4" ShapeID="_x0000_i1883" DrawAspect="Content" ObjectID="_1630235851" r:id="rId177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219" w:dyaOrig="360">
          <v:shape id="_x0000_i1884" type="#_x0000_t75" style="width:60.75pt;height:18.15pt" o:ole="">
            <v:imagedata r:id="rId1777" o:title=""/>
          </v:shape>
          <o:OLEObject Type="Embed" ProgID="Equation.DSMT4" ShapeID="_x0000_i1884" DrawAspect="Content" ObjectID="_1630235852" r:id="rId1778"/>
        </w:object>
      </w:r>
      <w:r w:rsidRPr="008D681C">
        <w:rPr>
          <w:sz w:val="20"/>
          <w:szCs w:val="20"/>
          <w:lang w:val="fr-FR"/>
        </w:rPr>
        <w:tab/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Ta có </w:t>
      </w:r>
      <w:r w:rsidR="00E402F3" w:rsidRPr="00E402F3">
        <w:rPr>
          <w:position w:val="-24"/>
          <w:sz w:val="20"/>
          <w:szCs w:val="20"/>
          <w:lang w:val="fr-FR"/>
        </w:rPr>
        <w:object w:dxaOrig="1920" w:dyaOrig="620">
          <v:shape id="_x0000_i1885" type="#_x0000_t75" style="width:95.8pt;height:31.3pt" o:ole="">
            <v:imagedata r:id="rId1779" o:title=""/>
          </v:shape>
          <o:OLEObject Type="Embed" ProgID="Equation.DSMT4" ShapeID="_x0000_i1885" DrawAspect="Content" ObjectID="_1630235853" r:id="rId1780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  <w:lang w:val="fr-FR"/>
        </w:rPr>
        <w:t xml:space="preserve">Do đó phương trình </w:t>
      </w:r>
      <w:r w:rsidR="00E402F3" w:rsidRPr="00E402F3">
        <w:rPr>
          <w:position w:val="-28"/>
          <w:sz w:val="20"/>
          <w:szCs w:val="20"/>
          <w:lang w:val="fr-FR"/>
        </w:rPr>
        <w:object w:dxaOrig="5340" w:dyaOrig="680">
          <v:shape id="_x0000_i1886" type="#_x0000_t75" style="width:266.7pt;height:33.8pt" o:ole="">
            <v:imagedata r:id="rId1781" o:title=""/>
          </v:shape>
          <o:OLEObject Type="Embed" ProgID="Equation.DSMT4" ShapeID="_x0000_i1886" DrawAspect="Content" ObjectID="_1630235854" r:id="rId178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900" w:dyaOrig="620">
          <v:shape id="_x0000_i1887" type="#_x0000_t75" style="width:45.1pt;height:31.3pt" o:ole="">
            <v:imagedata r:id="rId1783" o:title=""/>
          </v:shape>
          <o:OLEObject Type="Embed" ProgID="Equation.DSMT4" ShapeID="_x0000_i1887" DrawAspect="Content" ObjectID="_1630235855" r:id="rId1784"/>
        </w:object>
      </w:r>
      <w:r w:rsidRPr="008D681C">
        <w:rPr>
          <w:sz w:val="20"/>
          <w:szCs w:val="20"/>
        </w:rPr>
        <w:t xml:space="preserve">, phương trình trở thành </w:t>
      </w:r>
      <w:r w:rsidR="00E402F3" w:rsidRPr="00E402F3">
        <w:rPr>
          <w:position w:val="-6"/>
          <w:sz w:val="20"/>
          <w:szCs w:val="20"/>
        </w:rPr>
        <w:object w:dxaOrig="1100" w:dyaOrig="360">
          <v:shape id="_x0000_i1888" type="#_x0000_t75" style="width:55.1pt;height:18.15pt" o:ole="">
            <v:imagedata r:id="rId1785" o:title=""/>
          </v:shape>
          <o:OLEObject Type="Embed" ProgID="Equation.DSMT4" ShapeID="_x0000_i1888" DrawAspect="Content" ObjectID="_1630235856" r:id="rId178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</w:rPr>
      </w:pPr>
      <w:r w:rsidRPr="008D681C">
        <w:rPr>
          <w:b/>
          <w:sz w:val="20"/>
          <w:szCs w:val="20"/>
        </w:rPr>
        <w:t>Câu 41.</w:t>
      </w:r>
      <w:r w:rsidRPr="008D681C">
        <w:rPr>
          <w:sz w:val="20"/>
          <w:szCs w:val="20"/>
        </w:rPr>
        <w:t xml:space="preserve"> Số nghiệm của p</w:t>
      </w:r>
      <w:r w:rsidRPr="008D681C">
        <w:rPr>
          <w:rFonts w:eastAsia="Arial"/>
          <w:sz w:val="20"/>
          <w:szCs w:val="20"/>
          <w:lang w:val="vi-VN"/>
        </w:rPr>
        <w:t xml:space="preserve">hương trình </w:t>
      </w:r>
      <w:r w:rsidR="00E402F3" w:rsidRPr="00E402F3">
        <w:rPr>
          <w:rFonts w:eastAsia="Arial"/>
          <w:position w:val="-28"/>
          <w:sz w:val="20"/>
          <w:szCs w:val="20"/>
          <w:lang w:val="vi-VN"/>
        </w:rPr>
        <w:object w:dxaOrig="3200" w:dyaOrig="680">
          <v:shape id="_x0000_i1889" type="#_x0000_t75" style="width:160.3pt;height:33.8pt" o:ole="">
            <v:imagedata r:id="rId1787" o:title=""/>
          </v:shape>
          <o:OLEObject Type="Embed" ProgID="Equation.DSMT4" ShapeID="_x0000_i1889" DrawAspect="Content" ObjectID="_1630235857" r:id="rId1788"/>
        </w:object>
      </w:r>
      <w:r w:rsidRPr="008D681C">
        <w:rPr>
          <w:rFonts w:eastAsia="Arial"/>
          <w:sz w:val="20"/>
          <w:szCs w:val="20"/>
        </w:rPr>
        <w:t xml:space="preserve"> thuộc </w:t>
      </w:r>
      <w:r w:rsidR="00E402F3" w:rsidRPr="00E402F3">
        <w:rPr>
          <w:rFonts w:eastAsia="Arial"/>
          <w:position w:val="-14"/>
          <w:sz w:val="20"/>
          <w:szCs w:val="20"/>
        </w:rPr>
        <w:object w:dxaOrig="700" w:dyaOrig="400">
          <v:shape id="_x0000_i1890" type="#_x0000_t75" style="width:35.05pt;height:20.05pt" o:ole="">
            <v:imagedata r:id="rId1789" o:title=""/>
          </v:shape>
          <o:OLEObject Type="Embed" ProgID="Equation.DSMT4" ShapeID="_x0000_i1890" DrawAspect="Content" ObjectID="_1630235858" r:id="rId1790"/>
        </w:object>
      </w:r>
      <w:r w:rsidRPr="008D681C">
        <w:rPr>
          <w:rFonts w:eastAsia="Arial"/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891" type="#_x0000_t75" style="width:11.25pt;height:13.75pt" o:ole="">
            <v:imagedata r:id="rId1791" o:title=""/>
          </v:shape>
          <o:OLEObject Type="Embed" ProgID="Equation.DSMT4" ShapeID="_x0000_i1891" DrawAspect="Content" ObjectID="_1630235859" r:id="rId1792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92" type="#_x0000_t75" style="width:11.9pt;height:13.75pt" o:ole="">
            <v:imagedata r:id="rId1793" o:title=""/>
          </v:shape>
          <o:OLEObject Type="Embed" ProgID="Equation.DSMT4" ShapeID="_x0000_i1892" DrawAspect="Content" ObjectID="_1630235860" r:id="rId1794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93" type="#_x0000_t75" style="width:11.9pt;height:13.75pt" o:ole="">
            <v:imagedata r:id="rId1795" o:title=""/>
          </v:shape>
          <o:OLEObject Type="Embed" ProgID="Equation.DSMT4" ShapeID="_x0000_i1893" DrawAspect="Content" ObjectID="_1630235861" r:id="rId1796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94" type="#_x0000_t75" style="width:11.9pt;height:13.75pt" o:ole="">
            <v:imagedata r:id="rId1797" o:title=""/>
          </v:shape>
          <o:OLEObject Type="Embed" ProgID="Equation.DSMT4" ShapeID="_x0000_i1894" DrawAspect="Content" ObjectID="_1630235862" r:id="rId1798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lastRenderedPageBreak/>
        <w:t xml:space="preserve">Lời giải. </w:t>
      </w: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8"/>
          <w:sz w:val="20"/>
          <w:szCs w:val="20"/>
        </w:rPr>
        <w:object w:dxaOrig="5120" w:dyaOrig="680">
          <v:shape id="_x0000_i1895" type="#_x0000_t75" style="width:256.05pt;height:33.8pt" o:ole="">
            <v:imagedata r:id="rId1799" o:title=""/>
          </v:shape>
          <o:OLEObject Type="Embed" ProgID="Equation.DSMT4" ShapeID="_x0000_i1895" DrawAspect="Content" ObjectID="_1630235863" r:id="rId1800"/>
        </w:object>
      </w:r>
      <w:r w:rsidRPr="008D681C">
        <w:rPr>
          <w:rFonts w:eastAsia="Arial"/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  <w:lang w:val="vi-VN"/>
        </w:rPr>
      </w:pPr>
      <w:r w:rsidRPr="008D681C">
        <w:rPr>
          <w:rFonts w:eastAsia="Arial"/>
          <w:sz w:val="20"/>
          <w:szCs w:val="20"/>
        </w:rPr>
        <w:t xml:space="preserve">Do đó phương trình </w:t>
      </w:r>
      <w:r w:rsidR="00E402F3" w:rsidRPr="00E402F3">
        <w:rPr>
          <w:rFonts w:eastAsia="Arial"/>
          <w:position w:val="-28"/>
          <w:sz w:val="20"/>
          <w:szCs w:val="20"/>
        </w:rPr>
        <w:object w:dxaOrig="4140" w:dyaOrig="680">
          <v:shape id="_x0000_i1896" type="#_x0000_t75" style="width:207.25pt;height:33.8pt" o:ole="">
            <v:imagedata r:id="rId1801" o:title=""/>
          </v:shape>
          <o:OLEObject Type="Embed" ProgID="Equation.DSMT4" ShapeID="_x0000_i1896" DrawAspect="Content" ObjectID="_1630235864" r:id="rId1802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6"/>
          <w:sz w:val="20"/>
          <w:szCs w:val="20"/>
        </w:rPr>
        <w:object w:dxaOrig="9080" w:dyaOrig="1440">
          <v:shape id="_x0000_i1897" type="#_x0000_t75" style="width:453.9pt;height:1in" o:ole="">
            <v:imagedata r:id="rId1803" o:title=""/>
          </v:shape>
          <o:OLEObject Type="Embed" ProgID="Equation.DSMT4" ShapeID="_x0000_i1897" DrawAspect="Content" ObjectID="_1630235865" r:id="rId1804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3420" w:dyaOrig="620">
          <v:shape id="_x0000_i1898" type="#_x0000_t75" style="width:170.9pt;height:31.3pt" o:ole="">
            <v:imagedata r:id="rId1805" o:title=""/>
          </v:shape>
          <o:OLEObject Type="Embed" ProgID="Equation.DSMT4" ShapeID="_x0000_i1898" DrawAspect="Content" ObjectID="_1630235866" r:id="rId1806"/>
        </w:object>
      </w:r>
      <w:r w:rsidRPr="008D681C">
        <w:rPr>
          <w:sz w:val="20"/>
          <w:szCs w:val="20"/>
        </w:rPr>
        <w:t xml:space="preserve">; </w:t>
      </w:r>
      <w:r w:rsidR="00E402F3" w:rsidRPr="00E402F3">
        <w:rPr>
          <w:position w:val="-24"/>
          <w:sz w:val="20"/>
          <w:szCs w:val="20"/>
        </w:rPr>
        <w:object w:dxaOrig="3040" w:dyaOrig="620">
          <v:shape id="_x0000_i1899" type="#_x0000_t75" style="width:152.15pt;height:31.3pt" o:ole="">
            <v:imagedata r:id="rId1807" o:title=""/>
          </v:shape>
          <o:OLEObject Type="Embed" ProgID="Equation.DSMT4" ShapeID="_x0000_i1899" DrawAspect="Content" ObjectID="_1630235867" r:id="rId1808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hai nghiệm thỏa mãn.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2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900" type="#_x0000_t75" style="width:13.15pt;height:11.25pt" o:ole="">
            <v:imagedata r:id="rId1809" o:title=""/>
          </v:shape>
          <o:OLEObject Type="Embed" ProgID="Equation.DSMT4" ShapeID="_x0000_i1900" DrawAspect="Content" ObjectID="_1630235868" r:id="rId1810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901" type="#_x0000_t75" style="width:88.3pt;height:13.75pt" o:ole="">
            <v:imagedata r:id="rId1811" o:title=""/>
          </v:shape>
          <o:OLEObject Type="Embed" ProgID="Equation.DSMT4" ShapeID="_x0000_i1901" DrawAspect="Content" ObjectID="_1630235869" r:id="rId1812"/>
        </w:object>
      </w:r>
      <w:r w:rsidRPr="008D681C">
        <w:rPr>
          <w:sz w:val="20"/>
          <w:szCs w:val="20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760" w:dyaOrig="279">
          <v:shape id="_x0000_i1902" type="#_x0000_t75" style="width:38.2pt;height:13.75pt" o:ole="">
            <v:imagedata r:id="rId1813" o:title=""/>
          </v:shape>
          <o:OLEObject Type="Embed" ProgID="Equation.DSMT4" ShapeID="_x0000_i1902" DrawAspect="Content" ObjectID="_1630235870" r:id="rId1814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b/>
          <w:sz w:val="20"/>
          <w:szCs w:val="20"/>
        </w:rPr>
        <w:t xml:space="preserve">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903" type="#_x0000_t75" style="width:36.95pt;height:13.75pt" o:ole="">
            <v:imagedata r:id="rId1815" o:title=""/>
          </v:shape>
          <o:OLEObject Type="Embed" ProgID="Equation.DSMT4" ShapeID="_x0000_i1903" DrawAspect="Content" ObjectID="_1630235871" r:id="rId1816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904" type="#_x0000_t75" style="width:36.95pt;height:13.75pt" o:ole="">
            <v:imagedata r:id="rId1817" o:title=""/>
          </v:shape>
          <o:OLEObject Type="Embed" ProgID="Equation.DSMT4" ShapeID="_x0000_i1904" DrawAspect="Content" ObjectID="_1630235872" r:id="rId1818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905" type="#_x0000_t75" style="width:36.95pt;height:13.75pt" o:ole="">
            <v:imagedata r:id="rId1819" o:title=""/>
          </v:shape>
          <o:OLEObject Type="Embed" ProgID="Equation.DSMT4" ShapeID="_x0000_i1905" DrawAspect="Content" ObjectID="_1630235873" r:id="rId1820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6140" w:dyaOrig="620">
          <v:shape id="_x0000_i1906" type="#_x0000_t75" style="width:306.8pt;height:31.3pt" o:ole="">
            <v:imagedata r:id="rId1821" o:title=""/>
          </v:shape>
          <o:OLEObject Type="Embed" ProgID="Equation.DSMT4" ShapeID="_x0000_i1906" DrawAspect="Content" ObjectID="_1630235874" r:id="rId1822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ể phương trình đã cho có nghiệm khi và chỉ khi </w:t>
      </w:r>
      <w:r w:rsidR="00E402F3" w:rsidRPr="00E402F3">
        <w:rPr>
          <w:position w:val="-14"/>
          <w:sz w:val="20"/>
          <w:szCs w:val="20"/>
        </w:rPr>
        <w:object w:dxaOrig="2840" w:dyaOrig="460">
          <v:shape id="_x0000_i1907" type="#_x0000_t75" style="width:142.1pt;height:23.15pt" o:ole="">
            <v:imagedata r:id="rId1823" o:title=""/>
          </v:shape>
          <o:OLEObject Type="Embed" ProgID="Equation.DSMT4" ShapeID="_x0000_i1907" DrawAspect="Content" ObjectID="_1630235875" r:id="rId1824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3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908" type="#_x0000_t75" style="width:13.15pt;height:11.25pt" o:ole="">
            <v:imagedata r:id="rId1825" o:title=""/>
          </v:shape>
          <o:OLEObject Type="Embed" ProgID="Equation.DSMT4" ShapeID="_x0000_i1908" DrawAspect="Content" ObjectID="_1630235876" r:id="rId1826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200" w:dyaOrig="400">
          <v:shape id="_x0000_i1909" type="#_x0000_t75" style="width:160.3pt;height:20.05pt" o:ole="">
            <v:imagedata r:id="rId1827" o:title=""/>
          </v:shape>
          <o:OLEObject Type="Embed" ProgID="Equation.DSMT4" ShapeID="_x0000_i1909" DrawAspect="Content" ObjectID="_1630235877" r:id="rId1828"/>
        </w:object>
      </w:r>
      <w:r w:rsidRPr="008D681C">
        <w:rPr>
          <w:sz w:val="20"/>
          <w:szCs w:val="20"/>
        </w:rPr>
        <w:t xml:space="preserve"> có nghiệm trên khoảng </w:t>
      </w:r>
      <w:r w:rsidR="00E402F3" w:rsidRPr="00E402F3">
        <w:rPr>
          <w:position w:val="-28"/>
          <w:sz w:val="20"/>
          <w:szCs w:val="20"/>
        </w:rPr>
        <w:object w:dxaOrig="940" w:dyaOrig="680">
          <v:shape id="_x0000_i1910" type="#_x0000_t75" style="width:46.95pt;height:33.8pt" o:ole="">
            <v:imagedata r:id="rId1829" o:title=""/>
          </v:shape>
          <o:OLEObject Type="Embed" ProgID="Equation.DSMT4" ShapeID="_x0000_i1910" DrawAspect="Content" ObjectID="_1630235878" r:id="rId1830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911" type="#_x0000_t75" style="width:53.85pt;height:13.75pt" o:ole="">
            <v:imagedata r:id="rId1831" o:title=""/>
          </v:shape>
          <o:OLEObject Type="Embed" ProgID="Equation.DSMT4" ShapeID="_x0000_i1911" DrawAspect="Content" ObjectID="_1630235879" r:id="rId1832"/>
        </w:object>
      </w:r>
      <w:r w:rsidRPr="008D681C">
        <w:rPr>
          <w:sz w:val="20"/>
          <w:szCs w:val="20"/>
        </w:rPr>
        <w:t xml:space="preserve">. 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912" type="#_x0000_t75" style="width:53.85pt;height:13.75pt" o:ole="">
            <v:imagedata r:id="rId1833" o:title=""/>
          </v:shape>
          <o:OLEObject Type="Embed" ProgID="Equation.DSMT4" ShapeID="_x0000_i1912" DrawAspect="Content" ObjectID="_1630235880" r:id="rId1834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913" type="#_x0000_t75" style="width:53.85pt;height:13.75pt" o:ole="">
            <v:imagedata r:id="rId1835" o:title=""/>
          </v:shape>
          <o:OLEObject Type="Embed" ProgID="Equation.DSMT4" ShapeID="_x0000_i1913" DrawAspect="Content" ObjectID="_1630235881" r:id="rId183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120" w:dyaOrig="620">
          <v:shape id="_x0000_i1914" type="#_x0000_t75" style="width:55.7pt;height:31.3pt" o:ole="">
            <v:imagedata r:id="rId1837" o:title=""/>
          </v:shape>
          <o:OLEObject Type="Embed" ProgID="Equation.DSMT4" ShapeID="_x0000_i1914" DrawAspect="Content" ObjectID="_1630235882" r:id="rId1838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44"/>
          <w:sz w:val="20"/>
          <w:szCs w:val="20"/>
        </w:rPr>
        <w:object w:dxaOrig="4780" w:dyaOrig="999">
          <v:shape id="_x0000_i1915" type="#_x0000_t75" style="width:239.15pt;height:50.1pt" o:ole="">
            <v:imagedata r:id="rId1839" o:title=""/>
          </v:shape>
          <o:OLEObject Type="Embed" ProgID="Equation.DSMT4" ShapeID="_x0000_i1915" DrawAspect="Content" ObjectID="_1630235883" r:id="rId1840"/>
        </w:objec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672590" cy="1630680"/>
                <wp:effectExtent l="0" t="0" r="3810" b="0"/>
                <wp:docPr id="335" name="Canvas 4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7" name="Freeform 465"/>
                        <wps:cNvSpPr>
                          <a:spLocks/>
                        </wps:cNvSpPr>
                        <wps:spPr bwMode="auto">
                          <a:xfrm>
                            <a:off x="681355" y="1370965"/>
                            <a:ext cx="75565" cy="62230"/>
                          </a:xfrm>
                          <a:custGeom>
                            <a:avLst/>
                            <a:gdLst>
                              <a:gd name="T0" fmla="*/ 119 w 119"/>
                              <a:gd name="T1" fmla="*/ 57 h 98"/>
                              <a:gd name="T2" fmla="*/ 0 w 119"/>
                              <a:gd name="T3" fmla="*/ 98 h 98"/>
                              <a:gd name="T4" fmla="*/ 42 w 119"/>
                              <a:gd name="T5" fmla="*/ 52 h 98"/>
                              <a:gd name="T6" fmla="*/ 6 w 119"/>
                              <a:gd name="T7" fmla="*/ 0 h 98"/>
                              <a:gd name="T8" fmla="*/ 119 w 119"/>
                              <a:gd name="T9" fmla="*/ 57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9" h="98">
                                <a:moveTo>
                                  <a:pt x="119" y="57"/>
                                </a:moveTo>
                                <a:lnTo>
                                  <a:pt x="0" y="98"/>
                                </a:lnTo>
                                <a:lnTo>
                                  <a:pt x="42" y="52"/>
                                </a:lnTo>
                                <a:lnTo>
                                  <a:pt x="6" y="0"/>
                                </a:lnTo>
                                <a:lnTo>
                                  <a:pt x="119" y="5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Freeform 466"/>
                        <wps:cNvSpPr>
                          <a:spLocks/>
                        </wps:cNvSpPr>
                        <wps:spPr bwMode="auto">
                          <a:xfrm>
                            <a:off x="1401445" y="828040"/>
                            <a:ext cx="73660" cy="62230"/>
                          </a:xfrm>
                          <a:custGeom>
                            <a:avLst/>
                            <a:gdLst>
                              <a:gd name="T0" fmla="*/ 116 w 116"/>
                              <a:gd name="T1" fmla="*/ 49 h 98"/>
                              <a:gd name="T2" fmla="*/ 0 w 116"/>
                              <a:gd name="T3" fmla="*/ 98 h 98"/>
                              <a:gd name="T4" fmla="*/ 39 w 116"/>
                              <a:gd name="T5" fmla="*/ 49 h 98"/>
                              <a:gd name="T6" fmla="*/ 0 w 116"/>
                              <a:gd name="T7" fmla="*/ 0 h 98"/>
                              <a:gd name="T8" fmla="*/ 116 w 116"/>
                              <a:gd name="T9" fmla="*/ 49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6" h="98">
                                <a:moveTo>
                                  <a:pt x="116" y="49"/>
                                </a:moveTo>
                                <a:lnTo>
                                  <a:pt x="0" y="98"/>
                                </a:lnTo>
                                <a:lnTo>
                                  <a:pt x="39" y="49"/>
                                </a:lnTo>
                                <a:lnTo>
                                  <a:pt x="0" y="0"/>
                                </a:lnTo>
                                <a:lnTo>
                                  <a:pt x="116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Freeform 467"/>
                        <wps:cNvSpPr>
                          <a:spLocks/>
                        </wps:cNvSpPr>
                        <wps:spPr bwMode="auto">
                          <a:xfrm>
                            <a:off x="726440" y="131445"/>
                            <a:ext cx="60960" cy="74930"/>
                          </a:xfrm>
                          <a:custGeom>
                            <a:avLst/>
                            <a:gdLst>
                              <a:gd name="T0" fmla="*/ 48 w 96"/>
                              <a:gd name="T1" fmla="*/ 0 h 118"/>
                              <a:gd name="T2" fmla="*/ 96 w 96"/>
                              <a:gd name="T3" fmla="*/ 118 h 118"/>
                              <a:gd name="T4" fmla="*/ 48 w 96"/>
                              <a:gd name="T5" fmla="*/ 79 h 118"/>
                              <a:gd name="T6" fmla="*/ 0 w 96"/>
                              <a:gd name="T7" fmla="*/ 118 h 118"/>
                              <a:gd name="T8" fmla="*/ 48 w 96"/>
                              <a:gd name="T9" fmla="*/ 0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6" h="118">
                                <a:moveTo>
                                  <a:pt x="48" y="0"/>
                                </a:moveTo>
                                <a:lnTo>
                                  <a:pt x="96" y="118"/>
                                </a:lnTo>
                                <a:lnTo>
                                  <a:pt x="48" y="79"/>
                                </a:lnTo>
                                <a:lnTo>
                                  <a:pt x="0" y="118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Freeform 468"/>
                        <wps:cNvSpPr>
                          <a:spLocks/>
                        </wps:cNvSpPr>
                        <wps:spPr bwMode="auto">
                          <a:xfrm>
                            <a:off x="220345" y="315595"/>
                            <a:ext cx="536575" cy="1091565"/>
                          </a:xfrm>
                          <a:custGeom>
                            <a:avLst/>
                            <a:gdLst>
                              <a:gd name="T0" fmla="*/ 845 w 845"/>
                              <a:gd name="T1" fmla="*/ 1719 h 1719"/>
                              <a:gd name="T2" fmla="*/ 0 w 845"/>
                              <a:gd name="T3" fmla="*/ 860 h 1719"/>
                              <a:gd name="T4" fmla="*/ 845 w 845"/>
                              <a:gd name="T5" fmla="*/ 0 h 17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45" h="1719">
                                <a:moveTo>
                                  <a:pt x="845" y="1719"/>
                                </a:moveTo>
                                <a:cubicBezTo>
                                  <a:pt x="378" y="1719"/>
                                  <a:pt x="0" y="1334"/>
                                  <a:pt x="0" y="860"/>
                                </a:cubicBezTo>
                                <a:cubicBezTo>
                                  <a:pt x="0" y="385"/>
                                  <a:pt x="378" y="1"/>
                                  <a:pt x="845" y="0"/>
                                </a:cubicBezTo>
                              </a:path>
                            </a:pathLst>
                          </a:custGeom>
                          <a:noFill/>
                          <a:ln w="1968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Oval 469"/>
                        <wps:cNvSpPr>
                          <a:spLocks noChangeArrowheads="1"/>
                        </wps:cNvSpPr>
                        <wps:spPr bwMode="auto">
                          <a:xfrm>
                            <a:off x="254000" y="349885"/>
                            <a:ext cx="1006475" cy="1022985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Line 470"/>
                        <wps:cNvCnPr/>
                        <wps:spPr bwMode="auto">
                          <a:xfrm>
                            <a:off x="64770" y="859155"/>
                            <a:ext cx="14103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471"/>
                        <wps:cNvCnPr/>
                        <wps:spPr bwMode="auto">
                          <a:xfrm flipV="1">
                            <a:off x="756920" y="131445"/>
                            <a:ext cx="635" cy="1433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472"/>
                        <wps:cNvCnPr/>
                        <wps:spPr bwMode="auto">
                          <a:xfrm>
                            <a:off x="756920" y="131445"/>
                            <a:ext cx="30480" cy="749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473"/>
                        <wps:cNvCnPr/>
                        <wps:spPr bwMode="auto">
                          <a:xfrm flipH="1" flipV="1">
                            <a:off x="756920" y="181610"/>
                            <a:ext cx="30480" cy="247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474"/>
                        <wps:cNvCnPr/>
                        <wps:spPr bwMode="auto">
                          <a:xfrm flipH="1">
                            <a:off x="726440" y="181610"/>
                            <a:ext cx="30480" cy="247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475"/>
                        <wps:cNvCnPr/>
                        <wps:spPr bwMode="auto">
                          <a:xfrm flipV="1">
                            <a:off x="726440" y="131445"/>
                            <a:ext cx="30480" cy="749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476"/>
                        <wps:cNvCnPr/>
                        <wps:spPr bwMode="auto">
                          <a:xfrm flipH="1">
                            <a:off x="1401445" y="859155"/>
                            <a:ext cx="7366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Line 477"/>
                        <wps:cNvCnPr/>
                        <wps:spPr bwMode="auto">
                          <a:xfrm flipV="1">
                            <a:off x="1401445" y="859155"/>
                            <a:ext cx="24765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478"/>
                        <wps:cNvCnPr/>
                        <wps:spPr bwMode="auto">
                          <a:xfrm flipH="1" flipV="1">
                            <a:off x="1401445" y="828040"/>
                            <a:ext cx="24765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479"/>
                        <wps:cNvCnPr/>
                        <wps:spPr bwMode="auto">
                          <a:xfrm>
                            <a:off x="1401445" y="828040"/>
                            <a:ext cx="7366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480"/>
                        <wps:cNvCnPr/>
                        <wps:spPr bwMode="auto">
                          <a:xfrm flipH="1">
                            <a:off x="681355" y="1407160"/>
                            <a:ext cx="75565" cy="260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481"/>
                        <wps:cNvCnPr/>
                        <wps:spPr bwMode="auto">
                          <a:xfrm flipV="1">
                            <a:off x="681355" y="1403985"/>
                            <a:ext cx="26670" cy="292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482"/>
                        <wps:cNvCnPr/>
                        <wps:spPr bwMode="auto">
                          <a:xfrm flipH="1" flipV="1">
                            <a:off x="685165" y="1370965"/>
                            <a:ext cx="22860" cy="330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483"/>
                        <wps:cNvCnPr/>
                        <wps:spPr bwMode="auto">
                          <a:xfrm>
                            <a:off x="685165" y="1370965"/>
                            <a:ext cx="71755" cy="36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484"/>
                        <wps:cNvCnPr/>
                        <wps:spPr bwMode="auto">
                          <a:xfrm>
                            <a:off x="1008380" y="243205"/>
                            <a:ext cx="635" cy="11969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485"/>
                        <wps:cNvCnPr/>
                        <wps:spPr bwMode="auto">
                          <a:xfrm>
                            <a:off x="421640" y="256540"/>
                            <a:ext cx="635" cy="11836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Rectangle 486"/>
                        <wps:cNvSpPr>
                          <a:spLocks noChangeArrowheads="1"/>
                        </wps:cNvSpPr>
                        <wps:spPr bwMode="auto">
                          <a:xfrm>
                            <a:off x="1345565" y="67945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44" type="#_x0000_t75" style="width:18.15pt;height:10pt" o:ole="">
                                    <v:imagedata r:id="rId1841" o:title=""/>
                                  </v:shape>
                                  <o:OLEObject Type="Embed" ProgID="Equation.DSMT4" ShapeID="_x0000_i2344" DrawAspect="Content" ObjectID="_1630236312" r:id="rId184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Rectangle 487"/>
                        <wps:cNvSpPr>
                          <a:spLocks noChangeArrowheads="1"/>
                        </wps:cNvSpPr>
                        <wps:spPr bwMode="auto">
                          <a:xfrm>
                            <a:off x="806450" y="8001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45" type="#_x0000_t75" style="width:16.3pt;height:13.15pt" o:ole="">
                                    <v:imagedata r:id="rId1843" o:title=""/>
                                  </v:shape>
                                  <o:OLEObject Type="Embed" ProgID="Equation.DSMT4" ShapeID="_x0000_i2345" DrawAspect="Content" ObjectID="_1630236313" r:id="rId184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Rectangle 488"/>
                        <wps:cNvSpPr>
                          <a:spLocks noChangeArrowheads="1"/>
                        </wps:cNvSpPr>
                        <wps:spPr bwMode="auto">
                          <a:xfrm>
                            <a:off x="640715" y="8813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30" name="Group 489"/>
                        <wpg:cNvGrpSpPr>
                          <a:grpSpLocks/>
                        </wpg:cNvGrpSpPr>
                        <wpg:grpSpPr bwMode="auto">
                          <a:xfrm>
                            <a:off x="730885" y="832485"/>
                            <a:ext cx="52070" cy="52705"/>
                            <a:chOff x="1151" y="1311"/>
                            <a:chExt cx="82" cy="83"/>
                          </a:xfrm>
                        </wpg:grpSpPr>
                        <wps:wsp>
                          <wps:cNvPr id="331" name="Oval 4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1" y="1312"/>
                              <a:ext cx="82" cy="8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2" name="Oval 49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1" y="1311"/>
                              <a:ext cx="82" cy="83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33" name="Rectangle 492"/>
                        <wps:cNvSpPr>
                          <a:spLocks noChangeArrowheads="1"/>
                        </wps:cNvSpPr>
                        <wps:spPr bwMode="auto">
                          <a:xfrm>
                            <a:off x="277495" y="1406525"/>
                            <a:ext cx="1530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40" w:dyaOrig="200">
                                  <v:shape id="_x0000_i2346" type="#_x0000_t75" style="width:11.9pt;height:10pt" o:ole="">
                                    <v:imagedata r:id="rId1845" o:title=""/>
                                  </v:shape>
                                  <o:OLEObject Type="Embed" ProgID="Equation.DSMT4" ShapeID="_x0000_i2346" DrawAspect="Content" ObjectID="_1630236314" r:id="rId184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4" name="Rectangle 493"/>
                        <wps:cNvSpPr>
                          <a:spLocks noChangeArrowheads="1"/>
                        </wps:cNvSpPr>
                        <wps:spPr bwMode="auto">
                          <a:xfrm>
                            <a:off x="1003935" y="1259840"/>
                            <a:ext cx="1403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220" w:dyaOrig="540">
                                  <v:shape id="_x0000_i2347" type="#_x0000_t75" style="width:11.25pt;height:26.9pt" o:ole="">
                                    <v:imagedata r:id="rId1847" o:title=""/>
                                  </v:shape>
                                  <o:OLEObject Type="Embed" ProgID="Equation.DSMT4" ShapeID="_x0000_i2347" DrawAspect="Content" ObjectID="_1630236315" r:id="rId184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63" o:spid="_x0000_s1153" editas="canvas" style="width:131.7pt;height:128.4pt;mso-position-horizontal-relative:char;mso-position-vertical-relative:line" coordsize="16725,1630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IF4bYwsAAHZlAAAOAAAAZHJzL2Uyb0RvYy54bWzsXVtv28gVfi/Q/0DwsYAjksOrEGWR2FG6 QLYbdNO+0xR1QSmSJWnL2aL/fb8zF2ooUbFkK944ph8kShwdzpw5c745lzl+/dPdOjNu06peFfnE tF9ZppHmSTFb5YuJ+a/P04vQNOomzmdxVuTpxPyS1uZPb/76l9ebcpw6xbLIZmllgEhejzflxFw2 TTkejepkma7j+lVRpjluzotqHTf4WC1GsyregPo6GzmW5Y82RTUrqyJJ6xrfXomb5htOfz5Pk+bX +bxOGyObmOhbw18r/npNr6M3r+PxoorL5SqR3Ygf0It1vMrx0JbUVdzExk212iO1XiVVURfz5lVS rEfFfL5KUj4GjMa2dkZzGee3cc0Hk4A7qoO4OiPd6wX1Oy+mqywDN0agPqbv6H2D+UnpdpZ3G4lv eFvZZlNiAuuyncr6cV38bRmXKR95PU7+cfupMlazielGgWnk8RqCNK3SlMTCcH2PZpGej4a/lZ8q 6mpdfiyS/9RiQNodalajjXG9+aWYgU580xR85u7m1Zp+iTkx7iamH9rM80zjC6SaBVYknhKP07vG SHA/8Dx8ZSS47zsO45I0iseKSnJTNx/SglOMbz/WjRC0Ga7oIYuZHMZnCOV8nUHm/jYybDsyNvQq xbJtZGuNvMBYGlG428TRmlj9VJjWJAp7qbhaE9fpJ4NRtz32nF4yvtbE76eCiWypWL1EoDnaFgc5 E2mNNM5gJhaK1/FSsT+5yyX/cWXEpKIsPvdlUdOc02RgPj/bxFyQQCuarAONwXFqzI5qDMZSYy6q 91IG+6hxcBRlsIkac5lRlMW7HGsFJbir/irTgPq7FkJUxg2xiIZKl8YGIg8ZNJYTE3JGX6+L2/Rz wRs0xCh+G0/1VBe3DbJcbygYKqQVnVI31XvJqbmCk54jx6vuqnfRSjBFrTN1T72LNnv9UreTrKhT Mak0RD677bCJW9pyrYtsNSNtSOOtq8X1ZVYZtzEBCP+Tvew069ePXFtIzpLe4IDwv8h2XOudE11M /TC4cKeudxEFVnhh2dG7yLfcyL2a/p/Ybrvj5Wo2S/OPqzxV4GS7xylWCZMCVjg80bxGnuPxGe30 /shBVsVNPuN6bJnGs/fyuolXmbgedXvMmYxhq3fOCECGUMBCY18Xsy9QxlUhgBkbCVwsi+p309gA lCdm/d+buEpNI/s5B6JEtusSivMPrhc4+FDpd671O3GegNTEbEysdbq8bATy35TVarHEk2zOi7x4 CxCYr0hH8/6JXskPADXR1ydAN6zlPXTzSd7OjW62a4GVAt5CJ7TAVT6xLbox3wdvz4xuAgr4gHQI 1NHNjXqxYB/d9qiciG5MQO0eGR3dDnRGRzcBtXtUTkW3A5zR0U3rDBTWgG6PQjdM4dfQTWCNqzD1 UejGMImAypaYgiT1LpBLAOV96LbTL0ViQLcceDGg23eOblgIe+jGN5DnRrfA8fk+AcvOZhznOuDm w5qT4Ba40XlMNzeEmRPt4YAObWTl2PZXDbeIcGCfig5toNBPp2O69fdGx7aAgLanO7vgtt8bHdsO 9kY33g7wRgc3jTcDuG3N1IeYbpgwwjaa2j7TzRX2okKaQ9BGVGj5CHk9bLoJaoFCSoVI6l0HtyNp qZ4pEgO4DeD23ZtungVA2QM3ruvPDW6OYzFpuTHb8yLuUtr6JT3mewEUPZluthXZ5KUku/aRrsnQ 9QBNeBV24tZ/qSOcHcCBCVTB226zXQOuh5KOcqHPEaGHkA5zBzulA51O6FlgCzr5OAQg3nIIIPb1 YQBvQPIh+YsnbnEgubleJe/S33U3HguEnlc/gKOQe+6E1WIz5or51r/FFErB61LsftJ/wUIpXeLL 9qE6bdX1PtoYxr3OvTbOQc5I7umMfDzWSMjZNM/i5h7v2HRKPkA5sI4Trazq5iqul8JVyG+Jjq9X DUJc2Wo9McPWgRiPD/nQZKwFnph9z6EVvQ/fh+6F6/jvL1zr6uri7fTSvfCnduBdsavLyyu76zkk N+bjPYfcEXrQKzrlf/ss0dyBwpuK+RncgX1xvv5gl2dBtwpM+RXuZwS6uFbtxxMjLy6XiGikb6uq 2JBswV0q4hidH9CHo+JfjueSoNMmkLlRqJamchDaiL26W5xxnEi0wByrEBgtCAqBGXQxMdMsW5U1 xfTisYqI0YqVrejrvcXpM08EaDor7Uh39bDu8mHdfTW+fmjdYbMi1h0PvLgB1/dyGV3mnyrpkD9q HWGV4Pe0jEIPu7Gd3Zrt2hZjcrsGaZda9MASyhAHGtYP0kJ6syj2I14dnfJgOKLdM03+0wWCPAt7 4Y4Eck1+igQac2jbfxMEEBNkTkPg+RGFzGjr1+cXU4Jou4yFe34xpamlPh+EUeYo/fDCCJOrI4w8 Tn+KMB4vgsxyQwgoGa99rtlBBOsxguwPzQB4vvoQCNkRQZ50c4oIcn34d9KH92rG0PZtjvhbp4om lo4b7HlUBrF8oWIJJ3lHLLkb5GFiqetILXw1COOf4Oto7dBntWdsU2Ol1cKNiZOFcW/PqAljz55R 04wDYGspe+dzvD1PYYS/uKMZeWT8ZGHkgK1pxk7aWo85HWzT1pht24M5LRNIX7o0tpknUjXqWSdH OXR6N433SaPYKnJjZpDGQTfKMywejIuubtTDxMdL42FjpiOXPcm9g1x+62DZs8Rsuw03SS2ph5uO kstDSN0jgwNSDzK4f76POTsyCGegDLbgbN9RMrh19GjSqB/mc63AFqkJW/+OdpjP8a0hDKMOHr3s fSNzdgKB4XnCMF1pZDJyvpVGx/cpZEhOcCdyhC/ycFx9iMO8jDgMc3aCguHJcZitbuy1Z5AIZdOZ Zh4e7Dny7DiU0yXsGWYhkNjNKxy84C/SC86cnfhgeHJwpoPUX5fBAJluMl2C+bZIfh10Y8ozfc6T 6PccbReGU80dmzo8ORKjySBy20JGYWgCYJc51k7SDuXpcC2I4+Z+hCS4QQ/yY+ovfbe4Ew0UCZGn +Lw1GXQd26ej7iSCSOHfPZ+tiWDIqOEggoMImsxpY4D/RNEPpANnqeGGeuxlpz7O2dOGbZxN4YVx ILh+ELnI34VoarYNLJpWfbq+Je4fRnA6AXd0yiM9SIOvHz+TXvD1mZcVOTFPu1MVhR9suudQQXN3 fcerR2F1QBZJId9bdiRHsTJVdARaWBQcwYUoNoILUWgEF8cWGalLKjIy/dOLjDCnDc3qOqJlzX4N rbPriBBHB7DuCdtwIGY318qxkHuqNlg+oiX3gNugIVCo6GCiyqAh6Ojj0RqiDcW9aA3Rhst1DdGy 5gk0BHa0AbI3uIZAHT4RBdhuIqLIUo4o20MxrUFDbGuUnXwab9AQJ2mINij6vWqIxXiz2JbhRInD nZKqvccVqIpq38nED6j5VmL/vSkXWhlOhrMh0t3CG8DGkGzhrT5UpTIzFnSpVeLs3ieqvMUR9TgD ZtEhRK4S4HLcPY/oOZaKmXhOoDw2yRLVX0XBQg+RRWw4cO6FB3Fwxnr5XpbyhCOdu3OE47K1RXDo p+3eE1WAY6yNf4ojnxFXbdKHoJgqa5uefV+GhLmWSTy2sNW4LYtUjcYDJ9SOOOT5kKOc4qj2w4+C 3l+5kNuKQ3HCGjWU+09FMtYGQ6Vo6sHQpxRNuX7VSeRWNFUh1oeLZus7UMUBQgfBBvIqPERoT7Rr f3xvhdiIP+cyoBwSAK9PBgdtyFfbiUd63PdbLzwnQFq/gF2kFfpUPrbjz7M9RvkyIhwy+PO69YKH vfgR9U4e7s8TJ5Rfuj8PtXfkXlzXEXoM/lvrCLjoWERKgPbXjheFu9EqaI62yAFznWgw2LWi4oOS +LZKot2mfp8GO7YU/H978EiG/Eck9N9D9M+41v9dyps/AAAA//8DAFBLAwQUAAYACAAAACEAUxqq UNwAAAAFAQAADwAAAGRycy9kb3ducmV2LnhtbEyPQU/DMAyF70j8h8hI3FjKWKupNJ0QYkIgLtu4 cMsar63WOFWTtoFfj+ECF+tZz3rvc7GJthMTDr51pOB2kYBAqpxpqVbwftjerEH4oMnozhEq+EQP m/LyotC5cTPtcNqHWnAI+VwraELocyl91aDVfuF6JPZObrA68DrU0gx65nDbyWWSZNLqlrih0T0+ Nlid96NVMCevT/HrsH2bPijSanp+GUOaKnV9FR/uQQSM4e8YfvAZHUpmOrqRjBedAn4k/E72ltnd CsSRRZqtQZaF/E9ffgMAAP//AwBQSwECLQAUAAYACAAAACEAtoM4kv4AAADhAQAAEwAAAAAAAAAA AAAAAAAAAAAAW0NvbnRlbnRfVHlwZXNdLnhtbFBLAQItABQABgAIAAAAIQA4/SH/1gAAAJQBAAAL AAAAAAAAAAAAAAAAAC8BAABfcmVscy8ucmVsc1BLAQItABQABgAIAAAAIQCAIF4bYwsAAHZlAAAO AAAAAAAAAAAAAAAAAC4CAABkcnMvZTJvRG9jLnhtbFBLAQItABQABgAIAAAAIQBTGqpQ3AAAAAUB AAAPAAAAAAAAAAAAAAAAAL0NAABkcnMvZG93bnJldi54bWxQSwUGAAAAAAQABADzAAAAxg4AAAAA ">
                <v:shape id="_x0000_s1154" type="#_x0000_t75" style="position:absolute;width:16725;height:16306;visibility:visible;mso-wrap-style:square">
                  <v:fill o:detectmouseclick="t"/>
                  <v:path o:connecttype="none"/>
                </v:shape>
                <v:shape id="Freeform 465" o:spid="_x0000_s1155" style="position:absolute;left:6813;top:13709;width:756;height:622;visibility:visible;mso-wrap-style:square;v-text-anchor:top" coordsize="119,9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w2hd8QA AADcAAAADwAAAGRycy9kb3ducmV2LnhtbESPQYvCMBSE78L+h/AWvIimyuJqNcq64OpV68Hjs3m2 1ealNFGrv94Iwh6HmfmGmc4bU4or1a6wrKDfi0AQp1YXnCnYJcvuCITzyBpLy6TgTg7ms4/WFGNt b7yh69ZnIkDYxagg976KpXRpTgZdz1bEwTva2qAPss6krvEW4KaUgygaSoMFh4UcK/rNKT1vL0bB ZrE4PUzf2b+OXK1O5vDoHPaJUu3P5mcCwlPj/8Pv9lor+Bp/w+tMOAJy9gQAAP//AwBQSwECLQAU AAYACAAAACEA8PeKu/0AAADiAQAAEwAAAAAAAAAAAAAAAAAAAAAAW0NvbnRlbnRfVHlwZXNdLnht bFBLAQItABQABgAIAAAAIQAx3V9h0gAAAI8BAAALAAAAAAAAAAAAAAAAAC4BAABfcmVscy8ucmVs c1BLAQItABQABgAIAAAAIQAzLwWeQQAAADkAAAAQAAAAAAAAAAAAAAAAACkCAABkcnMvc2hhcGV4 bWwueG1sUEsBAi0AFAAGAAgAAAAhANcNoXfEAAAA3AAAAA8AAAAAAAAAAAAAAAAAmAIAAGRycy9k b3ducmV2LnhtbFBLBQYAAAAABAAEAPUAAACJAwAAAAA= " path="m119,57l,98,42,52,6,,119,57xe" fillcolor="black" stroked="f">
                  <v:path arrowok="t" o:connecttype="custom" o:connectlocs="75565,36195;0,62230;26670,33020;3810,0;75565,36195" o:connectangles="0,0,0,0,0"/>
                </v:shape>
                <v:shape id="Freeform 466" o:spid="_x0000_s1156" style="position:absolute;left:14014;top:8280;width:737;height:622;visibility:visible;mso-wrap-style:square;v-text-anchor:top" coordsize="116,9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aOhtcMA AADcAAAADwAAAGRycy9kb3ducmV2LnhtbERPy2rCQBTdF/oPwxW6EZ2xSKnRUaSQqt3VR7u9ZK5J MHMnzUxM/HtnIXR5OO/FqreVuFLjS8caJmMFgjhzpuRcw/GQjt5B+IBssHJMGm7kYbV8flpgYlzH 33Tdh1zEEPYJaihCqBMpfVaQRT92NXHkzq6xGCJscmka7GK4reSrUm/SYsmxocCaPgrKLvvWario Nj39TD53qv1bp7Y7/p6HXxutXwb9eg4iUB/+xQ/31miYzuLaeCYeAbm8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0aOhtcMAAADcAAAADwAAAAAAAAAAAAAAAACYAgAAZHJzL2Rv d25yZXYueG1sUEsFBgAAAAAEAAQA9QAAAIgDAAAAAA== " path="m116,49l,98,39,49,,,116,49xe" fillcolor="black" stroked="f">
                  <v:path arrowok="t" o:connecttype="custom" o:connectlocs="73660,31115;0,62230;24765,31115;0,0;73660,31115" o:connectangles="0,0,0,0,0"/>
                </v:shape>
                <v:shape id="Freeform 467" o:spid="_x0000_s1157" style="position:absolute;left:7264;top:1314;width:610;height:749;visibility:visible;mso-wrap-style:square;v-text-anchor:top" coordsize="96,11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scJs8gA AADcAAAADwAAAGRycy9kb3ducmV2LnhtbESPS2/CMBCE75X4D9Yi9VYc2opHwCDUirYHHgpw4baK lyQQr9PYhbS/HldC4jiamW8042ljSnGm2hWWFXQ7EQji1OqCMwW77fxpAMJ5ZI2lZVLwSw6mk9bD GGNtL5zQeeMzESDsYlSQe1/FUro0J4OuYyvi4B1sbdAHWWdS13gJcFPK5yjqSYMFh4UcK3rLKT1t foyCFb//vSw/FscimX+vk8++t7xfKvXYbmYjEJ4afw/f2l9awetwCP9nwhGQkysAAAD//wMAUEsB Ai0AFAAGAAgAAAAhAPD3irv9AAAA4gEAABMAAAAAAAAAAAAAAAAAAAAAAFtDb250ZW50X1R5cGVz XS54bWxQSwECLQAUAAYACAAAACEAMd1fYdIAAACPAQAACwAAAAAAAAAAAAAAAAAuAQAAX3JlbHMv LnJlbHNQSwECLQAUAAYACAAAACEAMy8FnkEAAAA5AAAAEAAAAAAAAAAAAAAAAAApAgAAZHJzL3No YXBleG1sLnhtbFBLAQItABQABgAIAAAAIQB+xwmzyAAAANwAAAAPAAAAAAAAAAAAAAAAAJgCAABk cnMvZG93bnJldi54bWxQSwUGAAAAAAQABAD1AAAAjQMAAAAA " path="m48,l96,118,48,79,,118,48,xe" fillcolor="black" stroked="f">
                  <v:path arrowok="t" o:connecttype="custom" o:connectlocs="30480,0;60960,74930;30480,50165;0,74930;30480,0" o:connectangles="0,0,0,0,0"/>
                </v:shape>
                <v:shape id="Freeform 468" o:spid="_x0000_s1158" style="position:absolute;left:2203;top:3155;width:5366;height:10916;visibility:visible;mso-wrap-style:square;v-text-anchor:top" coordsize="845,17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3y5gMEA AADcAAAADwAAAGRycy9kb3ducmV2LnhtbERP3WrCMBS+F/YO4Qy8EU0VFKlGmcpQxhCsPsChObad zUlJslp9+uVi4OXH979cd6YWLTlfWVYwHiUgiHOrKy4UXM6fwzkIH5A11pZJwYM8rFdvvSWm2t75 RG0WChFD2KeooAyhSaX0eUkG/cg2xJG7WmcwROgKqR3eY7ip5SRJZtJgxbGhxIa2JeW37NcoYPc4 7gdu08ois7fm/Pzh76+dUv337mMBIlAXXuJ/90ErmCZxfjwTj4Bc/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Fd8uYDBAAAA3AAAAA8AAAAAAAAAAAAAAAAAmAIAAGRycy9kb3du cmV2LnhtbFBLBQYAAAAABAAEAPUAAACGAwAAAAA= " path="m845,1719c378,1719,,1334,,860,,385,378,1,845,e" filled="f" strokecolor="red" strokeweight="1.55pt">
                  <v:stroke joinstyle="miter"/>
                  <v:path arrowok="t" o:connecttype="custom" o:connectlocs="536575,1091565;0,546100;536575,0" o:connectangles="0,0,0"/>
                </v:shape>
                <v:oval id="Oval 469" o:spid="_x0000_s1159" style="position:absolute;left:2540;top:3498;width:10064;height:102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shM78UA AADcAAAADwAAAGRycy9kb3ducmV2LnhtbESP0WrCQBRE3wv+w3IFX4ruWmgq0VVELIZShKofcM1e k2D2bsiuJu3XdwsFH4eZOcMsVr2txZ1aXznWMJ0oEMS5MxUXGk7H9/EMhA/IBmvHpOGbPKyWg6cF psZ1/EX3QyhEhLBPUUMZQpNK6fOSLPqJa4ijd3GtxRBlW0jTYhfhtpYvSiXSYsVxocSGNiXl18PN ath+7DtXZZ9Zwj/7nXo25xqTN61Hw349BxGoD4/wfzszGl7VFP7OxCMgl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ayEzvxQAAANwAAAAPAAAAAAAAAAAAAAAAAJgCAABkcnMv ZG93bnJldi54bWxQSwUGAAAAAAQABAD1AAAAigMAAAAA " filled="f" strokeweight=".5pt">
                  <v:stroke joinstyle="miter"/>
                </v:oval>
                <v:line id="Line 470" o:spid="_x0000_s1160" style="position:absolute;visibility:visible;mso-wrap-style:square" from="647,8591" to="14751,85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T13MMEAAADcAAAADwAAAGRycy9kb3ducmV2LnhtbESPQYvCMBSE74L/ITzBmyaKLto1iggL ize13h/Ns63bvJQkavvvNwvCHoeZ+YbZ7DrbiCf5UDvWMJsqEMSFMzWXGvLL12QFIkRkg41j0tBT gN12ONhgZtyLT/Q8x1IkCIcMNVQxtpmUoajIYpi6ljh5N+ctxiR9KY3HV4LbRs6V+pAWa04LFbZ0 qKj4OT+sBjyq4zXvL8tbg3Zx7/O1N3ej9XjU7T9BROrif/jd/jYalmoOf2fSEZDbX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BPXcwwQAAANwAAAAPAAAAAAAAAAAAAAAA AKECAABkcnMvZG93bnJldi54bWxQSwUGAAAAAAQABAD5AAAAjwMAAAAA " strokeweight=".5pt">
                  <v:stroke joinstyle="miter"/>
                </v:line>
                <v:line id="Line 471" o:spid="_x0000_s1161" style="position:absolute;flip:y;visibility:visible;mso-wrap-style:square" from="7569,1314" to="7575,156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5OJ9cQAAADcAAAADwAAAGRycy9kb3ducmV2LnhtbESPUWvCMBSF3wf+h3CFvc3UyaZUo8hg Uhh7aOsPuCbXptrclCbT7t8vg8EeD+ec73A2u9F14kZDaD0rmM8yEMTam5YbBcf6/WkFIkRkg51n UvBNAXbbycMGc+PvXNKtio1IEA45KrAx9rmUQVtyGGa+J07e2Q8OY5JDI82A9wR3nXzOslfpsOW0 YLGnN0v6Wn05BZ+rusSPolyioXOBl8PJsj4p9Tgd92sQkcb4H/5rF0bBS7aA3zPpCMjt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Lk4n1xAAAANwAAAAPAAAAAAAAAAAA AAAAAKECAABkcnMvZG93bnJldi54bWxQSwUGAAAAAAQABAD5AAAAkgMAAAAA " strokeweight=".5pt">
                  <v:stroke joinstyle="miter"/>
                </v:line>
                <v:line id="Line 472" o:spid="_x0000_s1162" style="position:absolute;visibility:visible;mso-wrap-style:square" from="7569,1314" to="7874,20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ZhK38EAAADcAAAADwAAAGRycy9kb3ducmV2LnhtbESPQYvCMBSE7wv+h/AEb2viootWo8iC IN5W6/3RPNtq81KSqO2/N8LCHoeZ+YZZbTrbiAf5UDvWMBkrEMSFMzWXGvLT7nMOIkRkg41j0tBT gM168LHCzLgn/9LjGEuRIBwy1FDF2GZShqIii2HsWuLkXZy3GJP0pTQenwluG/ml1Le0WHNaqLCl n4qK2/FuNeBBHc55f5pdGrTTa58vvLkarUfDbrsEEamL/+G/9t5omKkpvM+kIyDXL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hmErfwQAAANwAAAAPAAAAAAAAAAAAAAAA AKECAABkcnMvZG93bnJldi54bWxQSwUGAAAAAAQABAD5AAAAjwMAAAAA " strokeweight=".5pt">
                  <v:stroke joinstyle="miter"/>
                </v:line>
                <v:line id="Line 473" o:spid="_x0000_s1163" style="position:absolute;flip:x y;visibility:visible;mso-wrap-style:square" from="7569,1816" to="7874,20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CWq1MQAAADcAAAADwAAAGRycy9kb3ducmV2LnhtbESPQWvCQBSE74X+h+UVvNVNRaVGN6GI AQ9eGuv9mX3Nhmbfhuwao7/eLRR6HGbmG2aTj7YVA/W+cazgbZqAIK6cbrhW8HUsXt9B+ICssXVM Cm7kIc+enzaYanflTxrKUIsIYZ+iAhNCl0rpK0MW/dR1xNH7dr3FEGVfS93jNcJtK2dJspQWG44L BjvaGqp+yotVsDWH3bko7rfjfqhOyxJXZt5ppSYv48caRKAx/If/2nutYJEs4PdMPAIye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4JarUxAAAANwAAAAPAAAAAAAAAAAA AAAAAKECAABkcnMvZG93bnJldi54bWxQSwUGAAAAAAQABAD5AAAAkgMAAAAA " strokeweight=".5pt">
                  <v:stroke joinstyle="miter"/>
                </v:line>
                <v:line id="Line 474" o:spid="_x0000_s1164" style="position:absolute;flip:x;visibility:visible;mso-wrap-style:square" from="7264,1816" to="7569,20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+QqbcEAAADcAAAADwAAAGRycy9kb3ducmV2LnhtbESP0YrCMBRE3wX/IVzBN00VdKUaRQSl IPtQ9QOuzbWpNjeliVr/frOwsI/DzJxhVpvO1uJFra8cK5iMExDEhdMVlwou5/1oAcIHZI21Y1Lw IQ+bdb+3wlS7N+f0OoVSRAj7FBWYEJpUSl8YsujHriGO3s21FkOUbSl1i+8It7WcJslcWqw4Lhhs aGeoeJyeVsH34pzjMcu/UNMtw/vhari4KjUcdNsliEBd+A//tTOtYJbM4fdMPAJy/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b5CptwQAAANwAAAAPAAAAAAAAAAAAAAAA AKECAABkcnMvZG93bnJldi54bWxQSwUGAAAAAAQABAD5AAAAjwMAAAAA " strokeweight=".5pt">
                  <v:stroke joinstyle="miter"/>
                </v:line>
                <v:line id="Line 475" o:spid="_x0000_s1165" style="position:absolute;flip:y;visibility:visible;mso-wrap-style:square" from="7264,1314" to="7569,20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KiP9sIAAADcAAAADwAAAGRycy9kb3ducmV2LnhtbESP0YrCMBRE34X9h3AX9k3TFValaxRZ UAriQ60fcG2uTdfmpjRR698bQfBxmJkzzHzZ20ZcqfO1YwXfowQEcel0zZWCQ7EezkD4gKyxcUwK 7uRhufgYzDHV7sY5XfehEhHCPkUFJoQ2ldKXhiz6kWuJo3dyncUQZVdJ3eEtwm0jx0kykRZrjgsG W/ozVJ73F6tgNyty3Gb5FDWdMvzfHA2XR6W+PvvVL4hAfXiHX+1MK/hJpvA8E4+AXDw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KiP9sIAAADcAAAADwAAAAAAAAAAAAAA AAChAgAAZHJzL2Rvd25yZXYueG1sUEsFBgAAAAAEAAQA+QAAAJADAAAAAA== " strokeweight=".5pt">
                  <v:stroke joinstyle="miter"/>
                </v:line>
                <v:line id="Line 476" o:spid="_x0000_s1166" style="position:absolute;flip:x;visibility:visible;mso-wrap-style:square" from="14014,8591" to="14751,89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TcbhL8AAADcAAAADwAAAGRycy9kb3ducmV2LnhtbERPzYrCMBC+C75DmAVvmq7gKrVRFkEp LB6qPsDYTJu6zaQ0Ubtvbw4LHj++/2w72FY8qPeNYwWfswQEcel0w7WCy3k/XYHwAVlj65gU/JGH 7WY8yjDV7skFPU6hFjGEfYoKTAhdKqUvDVn0M9cRR65yvcUQYV9L3eMzhttWzpPkS1psODYY7Ghn qPw93a2C4+pc4E9eLFFTlePtcDVcXpWafAzfaxCBhvAW/7tzrWCRxLXxTDwCcvMC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TcbhL8AAADcAAAADwAAAAAAAAAAAAAAAACh AgAAZHJzL2Rvd25yZXYueG1sUEsFBgAAAAAEAAQA+QAAAI0DAAAAAA== " strokeweight=".5pt">
                  <v:stroke joinstyle="miter"/>
                </v:line>
                <v:line id="Line 477" o:spid="_x0000_s1167" style="position:absolute;flip:y;visibility:visible;mso-wrap-style:square" from="14014,8591" to="14262,89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nu+H8QAAADcAAAADwAAAGRycy9kb3ducmV2LnhtbESPUWvCMBSF3wf+h3CFvc3UgZtWo8hg Uhh7aOsPuCbXptrclCbT7t8vg8EeD+ec73A2u9F14kZDaD0rmM8yEMTam5YbBcf6/WkJIkRkg51n UvBNAXbbycMGc+PvXNKtio1IEA45KrAx9rmUQVtyGGa+J07e2Q8OY5JDI82A9wR3nXzOshfpsOW0 YLGnN0v6Wn05BZ/LusSPonxFQ+cCL4eTZX1S6nE67tcgIo3xP/zXLoyCRbaC3zPpCMjt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e74fxAAAANwAAAAPAAAAAAAAAAAA AAAAAKECAABkcnMvZG93bnJldi54bWxQSwUGAAAAAAQABAD5AAAAkgMAAAAA " strokeweight=".5pt">
                  <v:stroke joinstyle="miter"/>
                </v:line>
                <v:line id="Line 478" o:spid="_x0000_s1168" style="position:absolute;flip:x y;visibility:visible;mso-wrap-style:square" from="14014,8280" to="14262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YufkcAAAADcAAAADwAAAGRycy9kb3ducmV2LnhtbERPTYvCMBC9C/sfwix401RxZa1GWcSC By9W9z42Y1O2mZQm1uqvN4cFj4/3vdr0thYdtb5yrGAyTkAQF05XXCo4n7LRNwgfkDXWjknBgzxs 1h+DFaba3flIXR5KEUPYp6jAhNCkUvrCkEU/dg1x5K6utRgibEupW7zHcFvLaZLMpcWKY4PBhraG ir/8ZhVszWF3ybLn47Tvit95jgsza7RSw8/+ZwkiUB/e4n/3Xiv4msT58Uw8AnL9Ag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O2Ln5HAAAAA3AAAAA8AAAAAAAAAAAAAAAAA oQIAAGRycy9kb3ducmV2LnhtbFBLBQYAAAAABAAEAPkAAACOAwAAAAA= " strokeweight=".5pt">
                  <v:stroke joinstyle="miter"/>
                </v:line>
                <v:line id="Line 479" o:spid="_x0000_s1169" style="position:absolute;visibility:visible;mso-wrap-style:square" from="14014,8280" to="14751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DZ/msIAAADcAAAADwAAAGRycy9kb3ducmV2LnhtbESPwWrDMBBE74X+g9hCb43sUIfEjWJK IRByq+PcF2tjO7VWRlIc+++rQiHHYWbeMNtiMr0YyfnOsoJ0kYAgrq3uuFFQnfZvaxA+IGvsLZOC mTwUu+enLeba3vmbxjI0IkLY56igDWHIpfR1Swb9wg7E0btYZzBE6RqpHd4j3PRymSQrabDjuNDi QF8t1T/lzSjAY3I8V/Mpu/Ro3q9ztXH6qpV6fZk+P0AEmsIj/N8+aAVZmsLfmXgE5O4X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DZ/msIAAADcAAAADwAAAAAAAAAAAAAA AAChAgAAZHJzL2Rvd25yZXYueG1sUEsFBgAAAAAEAAQA+QAAAJADAAAAAA== " strokeweight=".5pt">
                  <v:stroke joinstyle="miter"/>
                </v:line>
                <v:line id="Line 480" o:spid="_x0000_s1170" style="position:absolute;flip:x;visibility:visible;mso-wrap-style:square" from="6813,14071" to="7569,143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fMsgcQAAADcAAAADwAAAGRycy9kb3ducmV2LnhtbESPwWrDMBBE74H+g9hCb4lsF9LgRjGl kGIoOTjuB2ysjeXEWhlLcdy/rwqFHoeZecNsi9n2YqLRd44VpKsEBHHjdMetgq96v9yA8AFZY++Y FHyTh2L3sNhirt2dK5qOoRURwj5HBSaEIZfSN4Ys+pUbiKN3dqPFEOXYSj3iPcJtL7MkWUuLHccF gwO9G2qux5tVcNjUFX6W1QtqOpd4+TgZbk5KPT3Ob68gAs3hP/zXLrWC5yyF3zPxCMjd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p8yyBxAAAANwAAAAPAAAAAAAAAAAA AAAAAKECAABkcnMvZG93bnJldi54bWxQSwUGAAAAAAQABAD5AAAAkgMAAAAA " strokeweight=".5pt">
                  <v:stroke joinstyle="miter"/>
                </v:line>
                <v:line id="Line 481" o:spid="_x0000_s1171" style="position:absolute;flip:y;visibility:visible;mso-wrap-style:square" from="6813,14039" to="7080,143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SGy9sIAAADcAAAADwAAAGRycy9kb3ducmV2LnhtbESP0YrCMBRE3xf8h3AXfFvTraBSjbII KwXxoeoHXJtrU7e5KU1W698bQfBxmJkzzGLV20ZcqfO1YwXfowQEcel0zZWC4+H3awbCB2SNjWNS cCcPq+XgY4GZdjcu6LoPlYgQ9hkqMCG0mZS+NGTRj1xLHL2z6yyGKLtK6g5vEW4bmSbJRFqsOS4Y bGltqPzb/1sFu9mhwG1eTFHTOcfL5mS4PCk1/Ox/5iAC9eEdfrVzrWCcpvA8E4+AXD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SGy9sIAAADcAAAADwAAAAAAAAAAAAAA AAChAgAAZHJzL2Rvd25yZXYueG1sUEsFBgAAAAAEAAQA+QAAAJADAAAAAA== " strokeweight=".5pt">
                  <v:stroke joinstyle="miter"/>
                </v:line>
                <v:line id="Line 482" o:spid="_x0000_s1172" style="position:absolute;flip:x y;visibility:visible;mso-wrap-style:square" from="6851,13709" to="7080,140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X4Jo8MAAADcAAAADwAAAGRycy9kb3ducmV2LnhtbESPQWvCQBSE70L/w/IKvemmWkSjq4g0 4KEXo96f2Wc2NPs2ZNcY++u7guBxmJlvmOW6t7XoqPWVYwWfowQEceF0xaWC4yEbzkD4gKyxdkwK 7uRhvXobLDHV7sZ76vJQighhn6ICE0KTSukLQxb9yDXE0bu41mKIsi2lbvEW4baW4ySZSosVxwWD DW0NFb/51SrYmp/vc5b93Q+7rjhNc5ybr0Yr9fHebxYgAvXhFX62d1rBZDyBx5l4BOTqH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V+CaPDAAAA3AAAAA8AAAAAAAAAAAAA AAAAoQIAAGRycy9kb3ducmV2LnhtbFBLBQYAAAAABAAEAPkAAACRAwAAAAA= " strokeweight=".5pt">
                  <v:stroke joinstyle="miter"/>
                </v:line>
                <v:line id="Line 483" o:spid="_x0000_s1173" style="position:absolute;visibility:visible;mso-wrap-style:square" from="6851,13709" to="7569,140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GbUR8EAAADcAAAADwAAAGRycy9kb3ducmV2LnhtbESPT4vCMBTE7wt+h/AEb2vqn120GkUE Qbyp3fujebbV5qUkUdtvbwRhj8PM/IZZrltTiwc5X1lWMBomIIhzqysuFGTn3fcMhA/IGmvLpKAj D+tV72uJqbZPPtLjFAoRIexTVFCG0KRS+rwkg35oG+LoXawzGKJ0hdQOnxFuajlOkl9psOK4UGJD 25Ly2+luFOAhOfxl3fnnUqOZXrts7vRVKzXot5sFiEBt+A9/2nutYDKewvtMPAJy9Q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cZtRHwQAAANwAAAAPAAAAAAAAAAAAAAAA AKECAABkcnMvZG93bnJldi54bWxQSwUGAAAAAAQABAD5AAAAjwMAAAAA " strokeweight=".5pt">
                  <v:stroke joinstyle="miter"/>
                </v:line>
                <v:line id="Line 484" o:spid="_x0000_s1174" style="position:absolute;visibility:visible;mso-wrap-style:square" from="10083,2432" to="10090,14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ypx3MEAAADcAAAADwAAAGRycy9kb3ducmV2LnhtbESPT4vCMBTE74LfITzBm6b+W7QaRRYE 8aZ274/m2Vabl5Jktf32ZmHB4zAzv2E2u9bU4knOV5YVTMYJCOLc6ooLBdn1MFqC8AFZY22ZFHTk Ybft9zaYavviMz0voRARwj5FBWUITSqlz0sy6Me2IY7ezTqDIUpXSO3wFeGmltMk+ZIGK44LJTb0 XVL+uPwaBXhKTj9Zd13cajTze5etnL5rpYaDdr8GEagNn/B/+6gVzKYL+DsTj4Dcvg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zKnHcwQAAANwAAAAPAAAAAAAAAAAAAAAA AKECAABkcnMvZG93bnJldi54bWxQSwUGAAAAAAQABAD5AAAAjwMAAAAA " strokeweight=".5pt">
                  <v:stroke joinstyle="miter"/>
                </v:line>
                <v:line id="Line 485" o:spid="_x0000_s1175" style="position:absolute;visibility:visible;mso-wrap-style:square" from="4216,2565" to="4222,14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/jvq8EAAADcAAAADwAAAGRycy9kb3ducmV2LnhtbESPQYvCMBSE74L/ITzBm6bqrqzVKCII 4k3t3h/Ns602LyWJ2v57syDscZiZb5jVpjW1eJLzlWUFk3ECgji3uuJCQXbZj35A+ICssbZMCjry sFn3eytMtX3xiZ7nUIgIYZ+igjKEJpXS5yUZ9GPbEEfvap3BEKUrpHb4inBTy2mSzKXBiuNCiQ3t Ssrv54dRgMfk+Jt1l+9rjebr1mULp29aqeGg3S5BBGrDf/jTPmgFs+kc/s7EIyDXb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D+O+rwQAAANwAAAAPAAAAAAAAAAAAAAAA AKECAABkcnMvZG93bnJldi54bWxQSwUGAAAAAAQABAD5AAAAjwMAAAAA " strokeweight=".5pt">
                  <v:stroke joinstyle="miter"/>
                </v:line>
                <v:rect id="Rectangle 486" o:spid="_x0000_s1176" style="position:absolute;left:13455;top:6794;width:229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YMVG8IA AADcAAAADwAAAGRycy9kb3ducmV2LnhtbESP3WoCMRSE7wXfIRzBO826QiurUUQQbOmNqw9w2Jz9 weRkSaK7ffumUOjlMDPfMLvDaI14kQ+dYwWrZQaCuHK640bB/XZebECEiKzROCYF3xTgsJ9Odlho N/CVXmVsRIJwKFBBG2NfSBmqliyGpeuJk1c7bzEm6RupPQ4Jbo3Ms+xNWuw4LbTY06ml6lE+rQJ5 K8/DpjQ+c595/WU+LteanFLz2Xjcgog0xv/wX/uiFazzd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BgxUb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44" type="#_x0000_t75" style="width:18.15pt;height:10pt" o:ole="">
                              <v:imagedata r:id="rId1841" o:title=""/>
                            </v:shape>
                            <o:OLEObject Type="Embed" ProgID="Equation.DSMT4" ShapeID="_x0000_i2344" DrawAspect="Content" ObjectID="_1630236312" r:id="rId184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87" o:spid="_x0000_s1177" style="position:absolute;left:8064;top:800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ByBab4A AADcAAAADwAAAGRycy9kb3ducmV2LnhtbERPy4rCMBTdC/5DuMLsNLUDItUoIgiOzMbqB1ya2wcm NyWJtvP3ZjHg8nDe2/1ojXiRD51jBctFBoK4crrjRsH9dpqvQYSIrNE4JgV/FGC/m062WGg38JVe ZWxECuFQoII2xr6QMlQtWQwL1xMnrnbeYkzQN1J7HFK4NTLPspW02HFqaLGnY0vVo3xaBfJWnoZ1 aXzmLnn9a37O15qcUl+z8bABEWmMH/G/+6wVfOdpbT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HAcgWm+AAAA3AAAAA8AAAAAAAAAAAAAAAAAmAIAAGRycy9kb3ducmV2 LnhtbFBLBQYAAAAABAAEAPUAAACDAwAAAAA= 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45" type="#_x0000_t75" style="width:16.3pt;height:13.15pt" o:ole="">
                              <v:imagedata r:id="rId1843" o:title=""/>
                            </v:shape>
                            <o:OLEObject Type="Embed" ProgID="Equation.DSMT4" ShapeID="_x0000_i2345" DrawAspect="Content" ObjectID="_1630236313" r:id="rId185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88" o:spid="_x0000_s1178" style="position:absolute;left:6407;top:8813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1Ak8sIA AADcAAAADwAAAGRycy9kb3ducmV2LnhtbESP3WoCMRSE7wu+QziCdzXrCkVXo4ggaOmNqw9w2Jz9 weRkSVJ3+/amUOjlMDPfMNv9aI14kg+dYwWLeQaCuHK640bB/XZ6X4EIEVmjcUwKfijAfjd522Kh 3cBXepaxEQnCoUAFbYx9IWWoWrIY5q4nTl7tvMWYpG+k9jgkuDUyz7IPabHjtNBiT8eWqkf5bRXI W3kaVqXxmfvM6y9zOV9rckrNpuNhAyLSGP/Df+2zVrDM1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UCTy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489" o:spid="_x0000_s1179" style="position:absolute;left:7308;top:8324;width:521;height:527" coordorigin="1151,1311" coordsize="82,8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Gw+AMEAAADcAAAADwAAAGRycy9kb3ducmV2LnhtbERPTYvCMBC9C/sfwix4 07QWF+kaRUTFgwirguxtaMa22ExKE9v6781B8Ph43/NlbyrRUuNKywricQSCOLO65FzB5bwdzUA4 j6yxskwKnuRgufgazDHVtuM/ak8+FyGEXYoKCu/rVEqXFWTQjW1NHLibbQz6AJtc6ga7EG4qOYmi H2mw5NBQYE3rgrL76WEU7DrsVkm8aQ/32/r5f54er4eYlBp+96tfEJ56/xG/3XutIEnC/HAmHAG5 eAE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KGw+AMEAAADcAAAADwAA AAAAAAAAAAAAAACqAgAAZHJzL2Rvd25yZXYueG1sUEsFBgAAAAAEAAQA+gAAAJgDAAAAAA== ">
                  <v:oval id="Oval 490" o:spid="_x0000_s1180" style="position:absolute;left:1151;top:1312;width:82;height:8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F7/fMMA AADcAAAADwAAAGRycy9kb3ducmV2LnhtbESPT2sCMRTE74V+h/AK3mrWClK2RpFCYfHkn4LXR/K6 2XbzsibpuvrpjSB4HGbmN8x8ObhW9BRi41nBZFyAINbeNFwr+N5/vb6DiAnZYOuZFJwpwnLx/DTH 0vgTb6nfpVpkCMcSFdiUulLKqC05jGPfEWfvxweHKctQSxPwlOGulW9FMZMOG84LFjv6tKT/dv9O wdr1G111NqBezTaHX3usLvKo1OhlWH2ASDSkR/jeroyC6XQCtzP5CMjFFQAA//8DAFBLAQItABQA BgAIAAAAIQDw94q7/QAAAOIBAAATAAAAAAAAAAAAAAAAAAAAAABbQ29udGVudF9UeXBlc10ueG1s UEsBAi0AFAAGAAgAAAAhADHdX2HSAAAAjwEAAAsAAAAAAAAAAAAAAAAALgEAAF9yZWxzLy5yZWxz UEsBAi0AFAAGAAgAAAAhADMvBZ5BAAAAOQAAABAAAAAAAAAAAAAAAAAAKQIAAGRycy9zaGFwZXht bC54bWxQSwECLQAUAAYACAAAACEA0F7/fMMAAADcAAAADwAAAAAAAAAAAAAAAACYAgAAZHJzL2Rv d25yZXYueG1sUEsFBgAAAAAEAAQA9QAAAIgDAAAAAA== " fillcolor="black" strokeweight="0"/>
                  <v:oval id="Oval 491" o:spid="_x0000_s1181" style="position:absolute;left:1151;top:1311;width:82;height:8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EWvtcYA AADcAAAADwAAAGRycy9kb3ducmV2LnhtbESPT2vCQBTE74V+h+UVvIhuGrFKdBXxD1Q9VcXzI/tM QrNvY3Y1aT99VxB6HGbmN8x03ppS3Kl2hWUF7/0IBHFqdcGZgtNx0xuDcB5ZY2mZFPyQg/ns9WWK ibYNf9H94DMRIOwSVJB7XyVSujQng65vK+LgXWxt0AdZZ1LX2AS4KWUcRR/SYMFhIceKljml34eb UaDjYTNerHm7+j13u+fR5kpmv1Oq89YuJiA8tf4//Gx/agWDQQyPM+EIyNk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aEWvtcYAAADcAAAADwAAAAAAAAAAAAAAAACYAgAAZHJz L2Rvd25yZXYueG1sUEsFBgAAAAAEAAQA9QAAAIsDAAAAAA== " filled="f" strokeweight=".65pt">
                    <v:stroke joinstyle="miter"/>
                  </v:oval>
                </v:group>
                <v:rect id="Rectangle 492" o:spid="_x0000_s1182" style="position:absolute;left:2774;top:14065;width:1531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2GFxcEA AADcAAAADwAAAGRycy9kb3ducmV2LnhtbESP3YrCMBSE74V9h3CEvdNUC4tUo4gguOKN1Qc4NKc/ mJyUJGu7b28WhL0cZuYbZrMbrRFP8qFzrGAxz0AQV0533Ci4346zFYgQkTUax6TglwLsth+TDRba DXylZxkbkSAcClTQxtgXUoaqJYth7nri5NXOW4xJ+kZqj0OCWyOXWfYlLXacFlrs6dBS9Sh/rAJ5 K4/DqjQ+c+dlfTHfp2tNTqnP6bhfg4g0xv/wu33SCvI8h7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PthhcX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6"/>
                            <w:sz w:val="20"/>
                            <w:szCs w:val="20"/>
                          </w:rPr>
                          <w:object w:dxaOrig="240" w:dyaOrig="200">
                            <v:shape id="_x0000_i2346" type="#_x0000_t75" style="width:11.9pt;height:10pt" o:ole="">
                              <v:imagedata r:id="rId1845" o:title=""/>
                            </v:shape>
                            <o:OLEObject Type="Embed" ProgID="Equation.DSMT4" ShapeID="_x0000_i2346" DrawAspect="Content" ObjectID="_1630236314" r:id="rId185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93" o:spid="_x0000_s1183" style="position:absolute;left:10039;top:12598;width:1403;height:34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IgdscIA AADcAAAADwAAAGRycy9kb3ducmV2LnhtbESPzYoCMRCE74LvEFrwphl/EJk1igiCLl4c9wGaSc8P Jp0hyTqzb79ZWPBYVNVX1O4wWCNe5EPrWMFinoEgLp1uuVbw9TjPtiBCRNZoHJOCHwpw2I9HO8y1 6/lOryLWIkE45KigibHLpQxlQxbD3HXEyauctxiT9LXUHvsEt0Yus2wjLbacFhrs6NRQ+Sy+rQL5 KM79tjA+c5/L6maul3tFTqnpZDh+gIg0xHf4v33RClarNfydSUdA7n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0iB2x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20"/>
                            <w:sz w:val="20"/>
                            <w:szCs w:val="20"/>
                          </w:rPr>
                          <w:object w:dxaOrig="220" w:dyaOrig="540">
                            <v:shape id="_x0000_i2347" type="#_x0000_t75" style="width:11.25pt;height:26.9pt" o:ole="">
                              <v:imagedata r:id="rId1847" o:title=""/>
                            </v:shape>
                            <o:OLEObject Type="Embed" ProgID="Equation.DSMT4" ShapeID="_x0000_i2347" DrawAspect="Content" ObjectID="_1630236315" r:id="rId185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Nhận thấy phương trình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916" type="#_x0000_t75" style="width:46.95pt;height:31.3pt" o:ole="">
            <v:imagedata r:id="rId1853" o:title=""/>
          </v:shape>
          <o:OLEObject Type="Embed" ProgID="Equation.DSMT4" ShapeID="_x0000_i1916" DrawAspect="Content" ObjectID="_1630235884" r:id="rId1854"/>
        </w:object>
      </w:r>
      <w:r w:rsidRPr="008D681C">
        <w:rPr>
          <w:sz w:val="20"/>
          <w:szCs w:val="20"/>
        </w:rPr>
        <w:t xml:space="preserve"> không có nghiệm trên khoảng </w:t>
      </w:r>
      <w:r w:rsidR="00E402F3" w:rsidRPr="00E402F3">
        <w:rPr>
          <w:position w:val="-28"/>
          <w:sz w:val="20"/>
          <w:szCs w:val="20"/>
        </w:rPr>
        <w:object w:dxaOrig="940" w:dyaOrig="680">
          <v:shape id="_x0000_i1917" type="#_x0000_t75" style="width:46.95pt;height:33.8pt" o:ole="">
            <v:imagedata r:id="rId1855" o:title=""/>
          </v:shape>
          <o:OLEObject Type="Embed" ProgID="Equation.DSMT4" ShapeID="_x0000_i1917" DrawAspect="Content" ObjectID="_1630235885" r:id="rId1856"/>
        </w:object>
      </w:r>
      <w:r w:rsidRPr="008D681C">
        <w:rPr>
          <w:sz w:val="20"/>
          <w:szCs w:val="20"/>
        </w:rPr>
        <w:t xml:space="preserve"> (Hình vẽ). Do đó yêu cầu bài toán </w:t>
      </w:r>
      <w:r w:rsidR="00E402F3" w:rsidRPr="00E402F3">
        <w:rPr>
          <w:position w:val="-6"/>
          <w:sz w:val="20"/>
          <w:szCs w:val="20"/>
        </w:rPr>
        <w:object w:dxaOrig="1280" w:dyaOrig="240">
          <v:shape id="_x0000_i1918" type="#_x0000_t75" style="width:63.85pt;height:11.9pt" o:ole="">
            <v:imagedata r:id="rId1857" o:title=""/>
          </v:shape>
          <o:OLEObject Type="Embed" ProgID="Equation.DSMT4" ShapeID="_x0000_i1918" DrawAspect="Content" ObjectID="_1630235886" r:id="rId1858"/>
        </w:object>
      </w:r>
      <w:r w:rsidRPr="008D681C">
        <w:rPr>
          <w:sz w:val="20"/>
          <w:szCs w:val="20"/>
        </w:rPr>
        <w:t xml:space="preserve"> có nghiệm thuộc khoảng </w:t>
      </w:r>
      <w:r w:rsidR="00E402F3" w:rsidRPr="00E402F3">
        <w:rPr>
          <w:position w:val="-28"/>
          <w:sz w:val="20"/>
          <w:szCs w:val="20"/>
        </w:rPr>
        <w:object w:dxaOrig="2299" w:dyaOrig="680">
          <v:shape id="_x0000_i1919" type="#_x0000_t75" style="width:115.2pt;height:33.8pt" o:ole="">
            <v:imagedata r:id="rId1859" o:title=""/>
          </v:shape>
          <o:OLEObject Type="Embed" ProgID="Equation.DSMT4" ShapeID="_x0000_i1919" DrawAspect="Content" ObjectID="_1630235887" r:id="rId1860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44.</w:t>
      </w:r>
      <w:r w:rsidRPr="008D681C">
        <w:rPr>
          <w:sz w:val="20"/>
          <w:szCs w:val="20"/>
        </w:rPr>
        <w:t xml:space="preserve"> Biết rằng khi </w:t>
      </w:r>
      <w:r w:rsidR="00E402F3" w:rsidRPr="00E402F3">
        <w:rPr>
          <w:position w:val="-12"/>
          <w:sz w:val="20"/>
          <w:szCs w:val="20"/>
        </w:rPr>
        <w:object w:dxaOrig="760" w:dyaOrig="360">
          <v:shape id="_x0000_i1920" type="#_x0000_t75" style="width:38.2pt;height:18.15pt" o:ole="">
            <v:imagedata r:id="rId1861" o:title=""/>
          </v:shape>
          <o:OLEObject Type="Embed" ProgID="Equation.DSMT4" ShapeID="_x0000_i1920" DrawAspect="Content" ObjectID="_1630235888" r:id="rId1862"/>
        </w:object>
      </w:r>
      <w:r w:rsidRPr="008D681C">
        <w:rPr>
          <w:sz w:val="20"/>
          <w:szCs w:val="20"/>
        </w:rPr>
        <w:t xml:space="preserve"> thì phương trình </w:t>
      </w:r>
      <w:r w:rsidR="00E402F3" w:rsidRPr="00E402F3">
        <w:rPr>
          <w:position w:val="-14"/>
          <w:sz w:val="20"/>
          <w:szCs w:val="20"/>
        </w:rPr>
        <w:object w:dxaOrig="3739" w:dyaOrig="440">
          <v:shape id="_x0000_i1921" type="#_x0000_t75" style="width:187.2pt;height:21.9pt" o:ole="">
            <v:imagedata r:id="rId1863" o:title=""/>
          </v:shape>
          <o:OLEObject Type="Embed" ProgID="Equation.DSMT4" ShapeID="_x0000_i1921" DrawAspect="Content" ObjectID="_1630235889" r:id="rId1864"/>
        </w:object>
      </w:r>
      <w:r w:rsidRPr="008D681C">
        <w:rPr>
          <w:sz w:val="20"/>
          <w:szCs w:val="20"/>
        </w:rPr>
        <w:t xml:space="preserve"> có đúng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922" type="#_x0000_t75" style="width:8.75pt;height:13.75pt" o:ole="">
            <v:imagedata r:id="rId1865" o:title=""/>
          </v:shape>
          <o:OLEObject Type="Embed" ProgID="Equation.DSMT4" ShapeID="_x0000_i1922" DrawAspect="Content" ObjectID="_1630235890" r:id="rId1866"/>
        </w:object>
      </w:r>
      <w:r w:rsidRPr="008D681C">
        <w:rPr>
          <w:sz w:val="20"/>
          <w:szCs w:val="20"/>
        </w:rPr>
        <w:t xml:space="preserve"> nghiệm phân biệt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923" type="#_x0000_t75" style="width:51.95pt;height:33.8pt" o:ole="">
            <v:imagedata r:id="rId1867" o:title=""/>
          </v:shape>
          <o:OLEObject Type="Embed" ProgID="Equation.DSMT4" ShapeID="_x0000_i1923" DrawAspect="Content" ObjectID="_1630235891" r:id="rId1868"/>
        </w:object>
      </w:r>
      <w:r w:rsidRPr="008D681C">
        <w:rPr>
          <w:sz w:val="20"/>
          <w:szCs w:val="20"/>
        </w:rPr>
        <w:t>. Mệnh đề nào sau đây là đúng?</w: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2040"/>
          <w:tab w:val="left" w:pos="360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924" type="#_x0000_t75" style="width:40.05pt;height:13.75pt" o:ole="">
            <v:imagedata r:id="rId1869" o:title=""/>
          </v:shape>
          <o:OLEObject Type="Embed" ProgID="Equation.DSMT4" ShapeID="_x0000_i1924" DrawAspect="Content" ObjectID="_1630235892" r:id="rId187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20">
          <v:shape id="_x0000_i1925" type="#_x0000_t75" style="width:31.95pt;height:31.3pt" o:ole="">
            <v:imagedata r:id="rId1871" o:title=""/>
          </v:shape>
          <o:OLEObject Type="Embed" ProgID="Equation.DSMT4" ShapeID="_x0000_i1925" DrawAspect="Content" ObjectID="_1630235893" r:id="rId187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380" w:dyaOrig="680">
          <v:shape id="_x0000_i1926" type="#_x0000_t75" style="width:68.85pt;height:33.8pt" o:ole="">
            <v:imagedata r:id="rId1873" o:title=""/>
          </v:shape>
          <o:OLEObject Type="Embed" ProgID="Equation.DSMT4" ShapeID="_x0000_i1926" DrawAspect="Content" ObjectID="_1630235894" r:id="rId187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640" w:dyaOrig="680">
          <v:shape id="_x0000_i1927" type="#_x0000_t75" style="width:82pt;height:33.8pt" o:ole="">
            <v:imagedata r:id="rId1875" o:title=""/>
          </v:shape>
          <o:OLEObject Type="Embed" ProgID="Equation.DSMT4" ShapeID="_x0000_i1927" DrawAspect="Content" ObjectID="_1630235895" r:id="rId1876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14"/>
          <w:sz w:val="20"/>
          <w:szCs w:val="20"/>
        </w:rPr>
        <w:object w:dxaOrig="1980" w:dyaOrig="400">
          <v:shape id="_x0000_i1928" type="#_x0000_t75" style="width:98.9pt;height:20.05pt" o:ole="">
            <v:imagedata r:id="rId1877" o:title=""/>
          </v:shape>
          <o:OLEObject Type="Embed" ProgID="Equation.DSMT4" ShapeID="_x0000_i1928" DrawAspect="Content" ObjectID="_1630235896" r:id="rId1878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14"/>
          <w:sz w:val="20"/>
          <w:szCs w:val="20"/>
        </w:rPr>
        <w:object w:dxaOrig="2920" w:dyaOrig="440">
          <v:shape id="_x0000_i1929" type="#_x0000_t75" style="width:145.9pt;height:21.9pt" o:ole="">
            <v:imagedata r:id="rId1879" o:title=""/>
          </v:shape>
          <o:OLEObject Type="Embed" ProgID="Equation.DSMT4" ShapeID="_x0000_i1929" DrawAspect="Content" ObjectID="_1630235897" r:id="rId1880"/>
        </w:object>
      </w:r>
      <w:r w:rsidRPr="008D681C">
        <w:rPr>
          <w:sz w:val="20"/>
          <w:szCs w:val="20"/>
        </w:rPr>
        <w:tab/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30" type="#_x0000_t75" style="width:18.15pt;height:20.05pt" o:ole="">
            <v:imagedata r:id="rId1881" o:title=""/>
          </v:shape>
          <o:OLEObject Type="Embed" ProgID="Equation.DSMT4" ShapeID="_x0000_i1930" DrawAspect="Content" ObjectID="_1630235898" r:id="rId1882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BB6D36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3407410" cy="1880870"/>
                <wp:effectExtent l="0" t="0" r="2540" b="0"/>
                <wp:docPr id="320" name="Canvas 3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" name="Freeform 322"/>
                        <wps:cNvSpPr>
                          <a:spLocks/>
                        </wps:cNvSpPr>
                        <wps:spPr bwMode="auto">
                          <a:xfrm>
                            <a:off x="1858010" y="792480"/>
                            <a:ext cx="65405" cy="78740"/>
                          </a:xfrm>
                          <a:custGeom>
                            <a:avLst/>
                            <a:gdLst>
                              <a:gd name="T0" fmla="*/ 40 w 103"/>
                              <a:gd name="T1" fmla="*/ 124 h 124"/>
                              <a:gd name="T2" fmla="*/ 0 w 103"/>
                              <a:gd name="T3" fmla="*/ 0 h 124"/>
                              <a:gd name="T4" fmla="*/ 48 w 103"/>
                              <a:gd name="T5" fmla="*/ 45 h 124"/>
                              <a:gd name="T6" fmla="*/ 103 w 103"/>
                              <a:gd name="T7" fmla="*/ 10 h 124"/>
                              <a:gd name="T8" fmla="*/ 40 w 103"/>
                              <a:gd name="T9" fmla="*/ 124 h 1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4">
                                <a:moveTo>
                                  <a:pt x="40" y="124"/>
                                </a:moveTo>
                                <a:lnTo>
                                  <a:pt x="0" y="0"/>
                                </a:lnTo>
                                <a:lnTo>
                                  <a:pt x="48" y="45"/>
                                </a:lnTo>
                                <a:lnTo>
                                  <a:pt x="103" y="10"/>
                                </a:lnTo>
                                <a:lnTo>
                                  <a:pt x="40" y="1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Freeform 323"/>
                        <wps:cNvSpPr>
                          <a:spLocks/>
                        </wps:cNvSpPr>
                        <wps:spPr bwMode="auto">
                          <a:xfrm>
                            <a:off x="3188970" y="840105"/>
                            <a:ext cx="79375" cy="62865"/>
                          </a:xfrm>
                          <a:custGeom>
                            <a:avLst/>
                            <a:gdLst>
                              <a:gd name="T0" fmla="*/ 125 w 125"/>
                              <a:gd name="T1" fmla="*/ 49 h 99"/>
                              <a:gd name="T2" fmla="*/ 0 w 125"/>
                              <a:gd name="T3" fmla="*/ 99 h 99"/>
                              <a:gd name="T4" fmla="*/ 42 w 125"/>
                              <a:gd name="T5" fmla="*/ 49 h 99"/>
                              <a:gd name="T6" fmla="*/ 0 w 125"/>
                              <a:gd name="T7" fmla="*/ 0 h 99"/>
                              <a:gd name="T8" fmla="*/ 125 w 125"/>
                              <a:gd name="T9" fmla="*/ 49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5" h="99">
                                <a:moveTo>
                                  <a:pt x="125" y="49"/>
                                </a:moveTo>
                                <a:lnTo>
                                  <a:pt x="0" y="99"/>
                                </a:lnTo>
                                <a:lnTo>
                                  <a:pt x="42" y="49"/>
                                </a:lnTo>
                                <a:lnTo>
                                  <a:pt x="0" y="0"/>
                                </a:lnTo>
                                <a:lnTo>
                                  <a:pt x="125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Freeform 324"/>
                        <wps:cNvSpPr>
                          <a:spLocks/>
                        </wps:cNvSpPr>
                        <wps:spPr bwMode="auto">
                          <a:xfrm>
                            <a:off x="2463800" y="133350"/>
                            <a:ext cx="65405" cy="76200"/>
                          </a:xfrm>
                          <a:custGeom>
                            <a:avLst/>
                            <a:gdLst>
                              <a:gd name="T0" fmla="*/ 51 w 103"/>
                              <a:gd name="T1" fmla="*/ 0 h 120"/>
                              <a:gd name="T2" fmla="*/ 103 w 103"/>
                              <a:gd name="T3" fmla="*/ 120 h 120"/>
                              <a:gd name="T4" fmla="*/ 51 w 103"/>
                              <a:gd name="T5" fmla="*/ 80 h 120"/>
                              <a:gd name="T6" fmla="*/ 0 w 103"/>
                              <a:gd name="T7" fmla="*/ 120 h 120"/>
                              <a:gd name="T8" fmla="*/ 51 w 103"/>
                              <a:gd name="T9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0">
                                <a:moveTo>
                                  <a:pt x="51" y="0"/>
                                </a:moveTo>
                                <a:lnTo>
                                  <a:pt x="103" y="120"/>
                                </a:lnTo>
                                <a:lnTo>
                                  <a:pt x="51" y="80"/>
                                </a:lnTo>
                                <a:lnTo>
                                  <a:pt x="0" y="120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325"/>
                        <wps:cNvSpPr>
                          <a:spLocks/>
                        </wps:cNvSpPr>
                        <wps:spPr bwMode="auto">
                          <a:xfrm>
                            <a:off x="175260" y="805815"/>
                            <a:ext cx="65405" cy="78740"/>
                          </a:xfrm>
                          <a:custGeom>
                            <a:avLst/>
                            <a:gdLst>
                              <a:gd name="T0" fmla="*/ 40 w 103"/>
                              <a:gd name="T1" fmla="*/ 124 h 124"/>
                              <a:gd name="T2" fmla="*/ 0 w 103"/>
                              <a:gd name="T3" fmla="*/ 0 h 124"/>
                              <a:gd name="T4" fmla="*/ 47 w 103"/>
                              <a:gd name="T5" fmla="*/ 45 h 124"/>
                              <a:gd name="T6" fmla="*/ 103 w 103"/>
                              <a:gd name="T7" fmla="*/ 10 h 124"/>
                              <a:gd name="T8" fmla="*/ 40 w 103"/>
                              <a:gd name="T9" fmla="*/ 124 h 1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4">
                                <a:moveTo>
                                  <a:pt x="40" y="124"/>
                                </a:moveTo>
                                <a:lnTo>
                                  <a:pt x="0" y="0"/>
                                </a:lnTo>
                                <a:lnTo>
                                  <a:pt x="47" y="45"/>
                                </a:lnTo>
                                <a:lnTo>
                                  <a:pt x="103" y="10"/>
                                </a:lnTo>
                                <a:lnTo>
                                  <a:pt x="40" y="1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Freeform 326"/>
                        <wps:cNvSpPr>
                          <a:spLocks/>
                        </wps:cNvSpPr>
                        <wps:spPr bwMode="auto">
                          <a:xfrm>
                            <a:off x="1506220" y="853440"/>
                            <a:ext cx="79375" cy="62865"/>
                          </a:xfrm>
                          <a:custGeom>
                            <a:avLst/>
                            <a:gdLst>
                              <a:gd name="T0" fmla="*/ 125 w 125"/>
                              <a:gd name="T1" fmla="*/ 49 h 99"/>
                              <a:gd name="T2" fmla="*/ 0 w 125"/>
                              <a:gd name="T3" fmla="*/ 99 h 99"/>
                              <a:gd name="T4" fmla="*/ 42 w 125"/>
                              <a:gd name="T5" fmla="*/ 49 h 99"/>
                              <a:gd name="T6" fmla="*/ 0 w 125"/>
                              <a:gd name="T7" fmla="*/ 0 h 99"/>
                              <a:gd name="T8" fmla="*/ 125 w 125"/>
                              <a:gd name="T9" fmla="*/ 49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5" h="99">
                                <a:moveTo>
                                  <a:pt x="125" y="49"/>
                                </a:moveTo>
                                <a:lnTo>
                                  <a:pt x="0" y="99"/>
                                </a:lnTo>
                                <a:lnTo>
                                  <a:pt x="42" y="49"/>
                                </a:lnTo>
                                <a:lnTo>
                                  <a:pt x="0" y="0"/>
                                </a:lnTo>
                                <a:lnTo>
                                  <a:pt x="125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Freeform 327"/>
                        <wps:cNvSpPr>
                          <a:spLocks/>
                        </wps:cNvSpPr>
                        <wps:spPr bwMode="auto">
                          <a:xfrm>
                            <a:off x="781050" y="146685"/>
                            <a:ext cx="65405" cy="76200"/>
                          </a:xfrm>
                          <a:custGeom>
                            <a:avLst/>
                            <a:gdLst>
                              <a:gd name="T0" fmla="*/ 51 w 103"/>
                              <a:gd name="T1" fmla="*/ 0 h 120"/>
                              <a:gd name="T2" fmla="*/ 103 w 103"/>
                              <a:gd name="T3" fmla="*/ 120 h 120"/>
                              <a:gd name="T4" fmla="*/ 51 w 103"/>
                              <a:gd name="T5" fmla="*/ 80 h 120"/>
                              <a:gd name="T6" fmla="*/ 0 w 103"/>
                              <a:gd name="T7" fmla="*/ 120 h 120"/>
                              <a:gd name="T8" fmla="*/ 51 w 103"/>
                              <a:gd name="T9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0">
                                <a:moveTo>
                                  <a:pt x="51" y="0"/>
                                </a:moveTo>
                                <a:lnTo>
                                  <a:pt x="103" y="120"/>
                                </a:lnTo>
                                <a:lnTo>
                                  <a:pt x="51" y="80"/>
                                </a:lnTo>
                                <a:lnTo>
                                  <a:pt x="0" y="120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328"/>
                        <wps:cNvSpPr>
                          <a:spLocks/>
                        </wps:cNvSpPr>
                        <wps:spPr bwMode="auto">
                          <a:xfrm>
                            <a:off x="1918970" y="871220"/>
                            <a:ext cx="1202055" cy="601345"/>
                          </a:xfrm>
                          <a:custGeom>
                            <a:avLst/>
                            <a:gdLst>
                              <a:gd name="T0" fmla="*/ 1875 w 1893"/>
                              <a:gd name="T1" fmla="*/ 0 h 947"/>
                              <a:gd name="T2" fmla="*/ 971 w 1893"/>
                              <a:gd name="T3" fmla="*/ 930 h 947"/>
                              <a:gd name="T4" fmla="*/ 1 w 1893"/>
                              <a:gd name="T5" fmla="*/ 63 h 947"/>
                              <a:gd name="T6" fmla="*/ 1 w 1893"/>
                              <a:gd name="T7" fmla="*/ 8 h 9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93" h="947">
                                <a:moveTo>
                                  <a:pt x="1875" y="0"/>
                                </a:moveTo>
                                <a:cubicBezTo>
                                  <a:pt x="1893" y="496"/>
                                  <a:pt x="1488" y="913"/>
                                  <a:pt x="971" y="930"/>
                                </a:cubicBezTo>
                                <a:cubicBezTo>
                                  <a:pt x="453" y="947"/>
                                  <a:pt x="19" y="559"/>
                                  <a:pt x="1" y="63"/>
                                </a:cubicBezTo>
                                <a:cubicBezTo>
                                  <a:pt x="0" y="44"/>
                                  <a:pt x="0" y="26"/>
                                  <a:pt x="1" y="8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329"/>
                        <wps:cNvSpPr>
                          <a:spLocks/>
                        </wps:cNvSpPr>
                        <wps:spPr bwMode="auto">
                          <a:xfrm>
                            <a:off x="1883410" y="284480"/>
                            <a:ext cx="1226185" cy="586740"/>
                          </a:xfrm>
                          <a:custGeom>
                            <a:avLst/>
                            <a:gdLst>
                              <a:gd name="T0" fmla="*/ 0 w 1931"/>
                              <a:gd name="T1" fmla="*/ 924 h 924"/>
                              <a:gd name="T2" fmla="*/ 969 w 1931"/>
                              <a:gd name="T3" fmla="*/ 2 h 924"/>
                              <a:gd name="T4" fmla="*/ 1931 w 1931"/>
                              <a:gd name="T5" fmla="*/ 924 h 9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1" h="924">
                                <a:moveTo>
                                  <a:pt x="0" y="924"/>
                                </a:moveTo>
                                <a:cubicBezTo>
                                  <a:pt x="2" y="413"/>
                                  <a:pt x="436" y="0"/>
                                  <a:pt x="969" y="2"/>
                                </a:cubicBezTo>
                                <a:cubicBezTo>
                                  <a:pt x="1499" y="4"/>
                                  <a:pt x="1929" y="415"/>
                                  <a:pt x="1931" y="92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330"/>
                        <wps:cNvSpPr>
                          <a:spLocks/>
                        </wps:cNvSpPr>
                        <wps:spPr bwMode="auto">
                          <a:xfrm>
                            <a:off x="1909445" y="320040"/>
                            <a:ext cx="586740" cy="1141730"/>
                          </a:xfrm>
                          <a:custGeom>
                            <a:avLst/>
                            <a:gdLst>
                              <a:gd name="T0" fmla="*/ 924 w 924"/>
                              <a:gd name="T1" fmla="*/ 1798 h 1798"/>
                              <a:gd name="T2" fmla="*/ 16 w 924"/>
                              <a:gd name="T3" fmla="*/ 872 h 1798"/>
                              <a:gd name="T4" fmla="*/ 924 w 924"/>
                              <a:gd name="T5" fmla="*/ 0 h 1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24" h="1798">
                                <a:moveTo>
                                  <a:pt x="924" y="1798"/>
                                </a:moveTo>
                                <a:cubicBezTo>
                                  <a:pt x="407" y="1783"/>
                                  <a:pt x="0" y="1368"/>
                                  <a:pt x="16" y="872"/>
                                </a:cubicBezTo>
                                <a:cubicBezTo>
                                  <a:pt x="31" y="397"/>
                                  <a:pt x="429" y="15"/>
                                  <a:pt x="924" y="0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Freeform 331"/>
                        <wps:cNvSpPr>
                          <a:spLocks/>
                        </wps:cNvSpPr>
                        <wps:spPr bwMode="auto">
                          <a:xfrm>
                            <a:off x="2496185" y="320040"/>
                            <a:ext cx="577215" cy="1107440"/>
                          </a:xfrm>
                          <a:custGeom>
                            <a:avLst/>
                            <a:gdLst>
                              <a:gd name="T0" fmla="*/ 0 w 909"/>
                              <a:gd name="T1" fmla="*/ 0 h 1744"/>
                              <a:gd name="T2" fmla="*/ 909 w 909"/>
                              <a:gd name="T3" fmla="*/ 872 h 1744"/>
                              <a:gd name="T4" fmla="*/ 1 w 909"/>
                              <a:gd name="T5" fmla="*/ 1744 h 1744"/>
                              <a:gd name="T6" fmla="*/ 0 w 909"/>
                              <a:gd name="T7" fmla="*/ 1744 h 17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9" h="1744">
                                <a:moveTo>
                                  <a:pt x="0" y="0"/>
                                </a:moveTo>
                                <a:cubicBezTo>
                                  <a:pt x="502" y="0"/>
                                  <a:pt x="909" y="391"/>
                                  <a:pt x="909" y="872"/>
                                </a:cubicBezTo>
                                <a:cubicBezTo>
                                  <a:pt x="909" y="1353"/>
                                  <a:pt x="502" y="1744"/>
                                  <a:pt x="1" y="1744"/>
                                </a:cubicBezTo>
                                <a:cubicBezTo>
                                  <a:pt x="1" y="1744"/>
                                  <a:pt x="1" y="1744"/>
                                  <a:pt x="0" y="174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332"/>
                        <wps:cNvSpPr>
                          <a:spLocks noChangeArrowheads="1"/>
                        </wps:cNvSpPr>
                        <wps:spPr bwMode="auto">
                          <a:xfrm>
                            <a:off x="1955800" y="354965"/>
                            <a:ext cx="1081405" cy="103759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Freeform 333"/>
                        <wps:cNvSpPr>
                          <a:spLocks/>
                        </wps:cNvSpPr>
                        <wps:spPr bwMode="auto">
                          <a:xfrm>
                            <a:off x="236220" y="884555"/>
                            <a:ext cx="1202055" cy="601345"/>
                          </a:xfrm>
                          <a:custGeom>
                            <a:avLst/>
                            <a:gdLst>
                              <a:gd name="T0" fmla="*/ 1875 w 1893"/>
                              <a:gd name="T1" fmla="*/ 0 h 947"/>
                              <a:gd name="T2" fmla="*/ 971 w 1893"/>
                              <a:gd name="T3" fmla="*/ 930 h 947"/>
                              <a:gd name="T4" fmla="*/ 1 w 1893"/>
                              <a:gd name="T5" fmla="*/ 63 h 947"/>
                              <a:gd name="T6" fmla="*/ 1 w 1893"/>
                              <a:gd name="T7" fmla="*/ 8 h 9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93" h="947">
                                <a:moveTo>
                                  <a:pt x="1875" y="0"/>
                                </a:moveTo>
                                <a:cubicBezTo>
                                  <a:pt x="1893" y="496"/>
                                  <a:pt x="1488" y="912"/>
                                  <a:pt x="971" y="930"/>
                                </a:cubicBezTo>
                                <a:cubicBezTo>
                                  <a:pt x="453" y="947"/>
                                  <a:pt x="19" y="559"/>
                                  <a:pt x="1" y="63"/>
                                </a:cubicBezTo>
                                <a:cubicBezTo>
                                  <a:pt x="0" y="44"/>
                                  <a:pt x="0" y="26"/>
                                  <a:pt x="1" y="8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Freeform 334"/>
                        <wps:cNvSpPr>
                          <a:spLocks/>
                        </wps:cNvSpPr>
                        <wps:spPr bwMode="auto">
                          <a:xfrm>
                            <a:off x="200660" y="297815"/>
                            <a:ext cx="1226185" cy="586740"/>
                          </a:xfrm>
                          <a:custGeom>
                            <a:avLst/>
                            <a:gdLst>
                              <a:gd name="T0" fmla="*/ 0 w 1931"/>
                              <a:gd name="T1" fmla="*/ 924 h 924"/>
                              <a:gd name="T2" fmla="*/ 969 w 1931"/>
                              <a:gd name="T3" fmla="*/ 2 h 924"/>
                              <a:gd name="T4" fmla="*/ 1931 w 1931"/>
                              <a:gd name="T5" fmla="*/ 924 h 9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1" h="924">
                                <a:moveTo>
                                  <a:pt x="0" y="924"/>
                                </a:moveTo>
                                <a:cubicBezTo>
                                  <a:pt x="2" y="413"/>
                                  <a:pt x="436" y="0"/>
                                  <a:pt x="969" y="2"/>
                                </a:cubicBezTo>
                                <a:cubicBezTo>
                                  <a:pt x="1499" y="4"/>
                                  <a:pt x="1928" y="415"/>
                                  <a:pt x="1931" y="92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Freeform 335"/>
                        <wps:cNvSpPr>
                          <a:spLocks/>
                        </wps:cNvSpPr>
                        <wps:spPr bwMode="auto">
                          <a:xfrm>
                            <a:off x="226695" y="333375"/>
                            <a:ext cx="586740" cy="1141730"/>
                          </a:xfrm>
                          <a:custGeom>
                            <a:avLst/>
                            <a:gdLst>
                              <a:gd name="T0" fmla="*/ 924 w 924"/>
                              <a:gd name="T1" fmla="*/ 1798 h 1798"/>
                              <a:gd name="T2" fmla="*/ 16 w 924"/>
                              <a:gd name="T3" fmla="*/ 872 h 1798"/>
                              <a:gd name="T4" fmla="*/ 924 w 924"/>
                              <a:gd name="T5" fmla="*/ 0 h 1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24" h="1798">
                                <a:moveTo>
                                  <a:pt x="924" y="1798"/>
                                </a:moveTo>
                                <a:cubicBezTo>
                                  <a:pt x="407" y="1783"/>
                                  <a:pt x="0" y="1368"/>
                                  <a:pt x="16" y="872"/>
                                </a:cubicBezTo>
                                <a:cubicBezTo>
                                  <a:pt x="31" y="397"/>
                                  <a:pt x="429" y="15"/>
                                  <a:pt x="924" y="0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Freeform 336"/>
                        <wps:cNvSpPr>
                          <a:spLocks/>
                        </wps:cNvSpPr>
                        <wps:spPr bwMode="auto">
                          <a:xfrm>
                            <a:off x="813435" y="333375"/>
                            <a:ext cx="577215" cy="1107440"/>
                          </a:xfrm>
                          <a:custGeom>
                            <a:avLst/>
                            <a:gdLst>
                              <a:gd name="T0" fmla="*/ 0 w 909"/>
                              <a:gd name="T1" fmla="*/ 0 h 1744"/>
                              <a:gd name="T2" fmla="*/ 909 w 909"/>
                              <a:gd name="T3" fmla="*/ 872 h 1744"/>
                              <a:gd name="T4" fmla="*/ 0 w 909"/>
                              <a:gd name="T5" fmla="*/ 1744 h 1744"/>
                              <a:gd name="T6" fmla="*/ 0 w 909"/>
                              <a:gd name="T7" fmla="*/ 1744 h 17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9" h="1744">
                                <a:moveTo>
                                  <a:pt x="0" y="0"/>
                                </a:moveTo>
                                <a:cubicBezTo>
                                  <a:pt x="502" y="0"/>
                                  <a:pt x="909" y="391"/>
                                  <a:pt x="909" y="872"/>
                                </a:cubicBezTo>
                                <a:cubicBezTo>
                                  <a:pt x="909" y="1353"/>
                                  <a:pt x="502" y="1744"/>
                                  <a:pt x="0" y="1744"/>
                                </a:cubicBezTo>
                                <a:cubicBezTo>
                                  <a:pt x="0" y="1744"/>
                                  <a:pt x="0" y="1744"/>
                                  <a:pt x="0" y="174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337"/>
                        <wps:cNvSpPr>
                          <a:spLocks noChangeArrowheads="1"/>
                        </wps:cNvSpPr>
                        <wps:spPr bwMode="auto">
                          <a:xfrm>
                            <a:off x="272415" y="368300"/>
                            <a:ext cx="1082040" cy="103759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338"/>
                        <wps:cNvCnPr/>
                        <wps:spPr bwMode="auto">
                          <a:xfrm>
                            <a:off x="69850" y="884555"/>
                            <a:ext cx="151574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39"/>
                        <wps:cNvCnPr/>
                        <wps:spPr bwMode="auto">
                          <a:xfrm flipV="1">
                            <a:off x="813435" y="146685"/>
                            <a:ext cx="635" cy="14541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40"/>
                        <wps:cNvCnPr/>
                        <wps:spPr bwMode="auto">
                          <a:xfrm>
                            <a:off x="813435" y="146685"/>
                            <a:ext cx="33020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41"/>
                        <wps:cNvCnPr/>
                        <wps:spPr bwMode="auto">
                          <a:xfrm flipH="1" flipV="1">
                            <a:off x="813435" y="197485"/>
                            <a:ext cx="3302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342"/>
                        <wps:cNvCnPr/>
                        <wps:spPr bwMode="auto">
                          <a:xfrm flipH="1">
                            <a:off x="781050" y="197485"/>
                            <a:ext cx="32385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343"/>
                        <wps:cNvCnPr/>
                        <wps:spPr bwMode="auto">
                          <a:xfrm flipV="1">
                            <a:off x="781050" y="146685"/>
                            <a:ext cx="32385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344"/>
                        <wps:cNvCnPr/>
                        <wps:spPr bwMode="auto">
                          <a:xfrm flipH="1">
                            <a:off x="1506220" y="884555"/>
                            <a:ext cx="79375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345"/>
                        <wps:cNvCnPr/>
                        <wps:spPr bwMode="auto">
                          <a:xfrm flipV="1">
                            <a:off x="1506220" y="884555"/>
                            <a:ext cx="26670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346"/>
                        <wps:cNvCnPr/>
                        <wps:spPr bwMode="auto">
                          <a:xfrm flipH="1" flipV="1">
                            <a:off x="1506220" y="853440"/>
                            <a:ext cx="26670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347"/>
                        <wps:cNvCnPr/>
                        <wps:spPr bwMode="auto">
                          <a:xfrm>
                            <a:off x="1506220" y="853440"/>
                            <a:ext cx="79375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348"/>
                        <wps:cNvCnPr/>
                        <wps:spPr bwMode="auto">
                          <a:xfrm flipH="1" flipV="1">
                            <a:off x="175260" y="805815"/>
                            <a:ext cx="25400" cy="787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349"/>
                        <wps:cNvCnPr/>
                        <wps:spPr bwMode="auto">
                          <a:xfrm>
                            <a:off x="175260" y="805815"/>
                            <a:ext cx="29845" cy="285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350"/>
                        <wps:cNvCnPr/>
                        <wps:spPr bwMode="auto">
                          <a:xfrm flipV="1">
                            <a:off x="205105" y="812165"/>
                            <a:ext cx="35560" cy="22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351"/>
                        <wps:cNvCnPr/>
                        <wps:spPr bwMode="auto">
                          <a:xfrm flipH="1">
                            <a:off x="200660" y="812165"/>
                            <a:ext cx="40005" cy="723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352"/>
                        <wps:cNvCnPr/>
                        <wps:spPr bwMode="auto">
                          <a:xfrm>
                            <a:off x="132080" y="541020"/>
                            <a:ext cx="134239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353"/>
                        <wps:cNvCnPr/>
                        <wps:spPr bwMode="auto">
                          <a:xfrm>
                            <a:off x="1752600" y="871220"/>
                            <a:ext cx="151574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354"/>
                        <wps:cNvCnPr/>
                        <wps:spPr bwMode="auto">
                          <a:xfrm flipV="1">
                            <a:off x="2496185" y="133350"/>
                            <a:ext cx="635" cy="14541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355"/>
                        <wps:cNvCnPr/>
                        <wps:spPr bwMode="auto">
                          <a:xfrm>
                            <a:off x="2496185" y="133350"/>
                            <a:ext cx="33020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356"/>
                        <wps:cNvCnPr/>
                        <wps:spPr bwMode="auto">
                          <a:xfrm flipH="1" flipV="1">
                            <a:off x="2496185" y="184150"/>
                            <a:ext cx="3302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357"/>
                        <wps:cNvCnPr/>
                        <wps:spPr bwMode="auto">
                          <a:xfrm flipH="1">
                            <a:off x="2463800" y="184150"/>
                            <a:ext cx="32385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358"/>
                        <wps:cNvCnPr/>
                        <wps:spPr bwMode="auto">
                          <a:xfrm flipV="1">
                            <a:off x="2463800" y="133350"/>
                            <a:ext cx="32385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359"/>
                        <wps:cNvCnPr/>
                        <wps:spPr bwMode="auto">
                          <a:xfrm flipH="1">
                            <a:off x="3188970" y="871220"/>
                            <a:ext cx="79375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360"/>
                        <wps:cNvCnPr/>
                        <wps:spPr bwMode="auto">
                          <a:xfrm flipV="1">
                            <a:off x="3188970" y="871220"/>
                            <a:ext cx="26670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361"/>
                        <wps:cNvCnPr/>
                        <wps:spPr bwMode="auto">
                          <a:xfrm flipH="1" flipV="1">
                            <a:off x="3188970" y="840105"/>
                            <a:ext cx="26670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362"/>
                        <wps:cNvCnPr/>
                        <wps:spPr bwMode="auto">
                          <a:xfrm>
                            <a:off x="3188970" y="840105"/>
                            <a:ext cx="79375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363"/>
                        <wps:cNvCnPr/>
                        <wps:spPr bwMode="auto">
                          <a:xfrm flipH="1" flipV="1">
                            <a:off x="1858010" y="792480"/>
                            <a:ext cx="25400" cy="787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364"/>
                        <wps:cNvCnPr/>
                        <wps:spPr bwMode="auto">
                          <a:xfrm>
                            <a:off x="1858010" y="792480"/>
                            <a:ext cx="30480" cy="285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365"/>
                        <wps:cNvCnPr/>
                        <wps:spPr bwMode="auto">
                          <a:xfrm flipV="1">
                            <a:off x="1888490" y="798830"/>
                            <a:ext cx="34925" cy="22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366"/>
                        <wps:cNvCnPr/>
                        <wps:spPr bwMode="auto">
                          <a:xfrm flipH="1">
                            <a:off x="1883410" y="798830"/>
                            <a:ext cx="40005" cy="723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367"/>
                        <wps:cNvCnPr/>
                        <wps:spPr bwMode="auto">
                          <a:xfrm>
                            <a:off x="1814830" y="1219835"/>
                            <a:ext cx="134239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2357755" y="8940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3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1453515" y="69723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48" type="#_x0000_t75" style="width:18.15pt;height:10pt" o:ole="">
                                    <v:imagedata r:id="rId1883" o:title=""/>
                                  </v:shape>
                                  <o:OLEObject Type="Embed" ProgID="Equation.DSMT4" ShapeID="_x0000_i2348" DrawAspect="Content" ObjectID="_1630236316" r:id="rId18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4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875665" y="8826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49" type="#_x0000_t75" style="width:16.3pt;height:13.15pt" o:ole="">
                                    <v:imagedata r:id="rId1885" o:title=""/>
                                  </v:shape>
                                  <o:OLEObject Type="Embed" ProgID="Equation.DSMT4" ShapeID="_x0000_i2349" DrawAspect="Content" ObjectID="_1630236317" r:id="rId18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5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674370" y="90805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46" name="Group 372"/>
                        <wpg:cNvGrpSpPr>
                          <a:grpSpLocks/>
                        </wpg:cNvGrpSpPr>
                        <wpg:grpSpPr bwMode="auto">
                          <a:xfrm>
                            <a:off x="2987675" y="1206500"/>
                            <a:ext cx="27940" cy="26670"/>
                            <a:chOff x="4705" y="1900"/>
                            <a:chExt cx="44" cy="42"/>
                          </a:xfrm>
                        </wpg:grpSpPr>
                        <wps:wsp>
                          <wps:cNvPr id="447" name="Oval 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5" y="190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Oval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5" y="190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49" name="Group 375"/>
                        <wpg:cNvGrpSpPr>
                          <a:grpSpLocks/>
                        </wpg:cNvGrpSpPr>
                        <wpg:grpSpPr bwMode="auto">
                          <a:xfrm>
                            <a:off x="2933065" y="1206500"/>
                            <a:ext cx="27940" cy="26670"/>
                            <a:chOff x="4619" y="1900"/>
                            <a:chExt cx="44" cy="42"/>
                          </a:xfrm>
                        </wpg:grpSpPr>
                        <wps:wsp>
                          <wps:cNvPr id="450" name="Oval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9" y="190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Oval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9" y="190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52" name="Group 378"/>
                        <wpg:cNvGrpSpPr>
                          <a:grpSpLocks/>
                        </wpg:cNvGrpSpPr>
                        <wpg:grpSpPr bwMode="auto">
                          <a:xfrm>
                            <a:off x="2013585" y="1206500"/>
                            <a:ext cx="27940" cy="26670"/>
                            <a:chOff x="3171" y="1900"/>
                            <a:chExt cx="44" cy="42"/>
                          </a:xfrm>
                        </wpg:grpSpPr>
                        <wps:wsp>
                          <wps:cNvPr id="453" name="Oval 3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190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Oval 38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190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55" name="Group 381"/>
                        <wpg:cNvGrpSpPr>
                          <a:grpSpLocks/>
                        </wpg:cNvGrpSpPr>
                        <wpg:grpSpPr bwMode="auto">
                          <a:xfrm>
                            <a:off x="2482215" y="1448435"/>
                            <a:ext cx="27940" cy="26670"/>
                            <a:chOff x="3909" y="2281"/>
                            <a:chExt cx="44" cy="42"/>
                          </a:xfrm>
                        </wpg:grpSpPr>
                        <wps:wsp>
                          <wps:cNvPr id="456" name="Oval 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2281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" name="Oval 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2281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58" name="Group 384"/>
                        <wpg:cNvGrpSpPr>
                          <a:grpSpLocks/>
                        </wpg:cNvGrpSpPr>
                        <wpg:grpSpPr bwMode="auto">
                          <a:xfrm>
                            <a:off x="2482215" y="306705"/>
                            <a:ext cx="27940" cy="26670"/>
                            <a:chOff x="3909" y="483"/>
                            <a:chExt cx="44" cy="42"/>
                          </a:xfrm>
                        </wpg:grpSpPr>
                        <wps:wsp>
                          <wps:cNvPr id="459" name="Oval 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83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Oval 3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83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1" name="Group 387"/>
                        <wpg:cNvGrpSpPr>
                          <a:grpSpLocks/>
                        </wpg:cNvGrpSpPr>
                        <wpg:grpSpPr bwMode="auto">
                          <a:xfrm>
                            <a:off x="2482215" y="272415"/>
                            <a:ext cx="27940" cy="26670"/>
                            <a:chOff x="3909" y="429"/>
                            <a:chExt cx="44" cy="42"/>
                          </a:xfrm>
                        </wpg:grpSpPr>
                        <wps:wsp>
                          <wps:cNvPr id="462" name="Oval 388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29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Oval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29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4" name="Group 390"/>
                        <wpg:cNvGrpSpPr>
                          <a:grpSpLocks/>
                        </wpg:cNvGrpSpPr>
                        <wpg:grpSpPr bwMode="auto">
                          <a:xfrm>
                            <a:off x="1295400" y="527685"/>
                            <a:ext cx="27940" cy="26670"/>
                            <a:chOff x="2040" y="831"/>
                            <a:chExt cx="44" cy="42"/>
                          </a:xfrm>
                        </wpg:grpSpPr>
                        <wps:wsp>
                          <wps:cNvPr id="465" name="Oval 3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40" y="831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40" y="831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7" name="Group 393"/>
                        <wpg:cNvGrpSpPr>
                          <a:grpSpLocks/>
                        </wpg:cNvGrpSpPr>
                        <wpg:grpSpPr bwMode="auto">
                          <a:xfrm>
                            <a:off x="1250315" y="527685"/>
                            <a:ext cx="27940" cy="26670"/>
                            <a:chOff x="1969" y="831"/>
                            <a:chExt cx="44" cy="42"/>
                          </a:xfrm>
                        </wpg:grpSpPr>
                        <wps:wsp>
                          <wps:cNvPr id="468" name="Oval 3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69" y="831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9" name="Oval 3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69" y="831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0" name="Group 396"/>
                        <wpg:cNvGrpSpPr>
                          <a:grpSpLocks/>
                        </wpg:cNvGrpSpPr>
                        <wpg:grpSpPr bwMode="auto">
                          <a:xfrm>
                            <a:off x="358775" y="527685"/>
                            <a:ext cx="27305" cy="26670"/>
                            <a:chOff x="565" y="831"/>
                            <a:chExt cx="43" cy="42"/>
                          </a:xfrm>
                        </wpg:grpSpPr>
                        <wps:wsp>
                          <wps:cNvPr id="471" name="Oval 3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831"/>
                              <a:ext cx="43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2" name="Oval 39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831"/>
                              <a:ext cx="43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3" name="Group 399"/>
                        <wpg:cNvGrpSpPr>
                          <a:grpSpLocks/>
                        </wpg:cNvGrpSpPr>
                        <wpg:grpSpPr bwMode="auto">
                          <a:xfrm>
                            <a:off x="304165" y="527685"/>
                            <a:ext cx="27305" cy="26670"/>
                            <a:chOff x="479" y="831"/>
                            <a:chExt cx="43" cy="42"/>
                          </a:xfrm>
                        </wpg:grpSpPr>
                        <wps:wsp>
                          <wps:cNvPr id="474" name="Oval 40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9" y="831"/>
                              <a:ext cx="43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" name="Oval 4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79" y="831"/>
                              <a:ext cx="43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6" name="Group 402"/>
                        <wpg:cNvGrpSpPr>
                          <a:grpSpLocks/>
                        </wpg:cNvGrpSpPr>
                        <wpg:grpSpPr bwMode="auto">
                          <a:xfrm>
                            <a:off x="799465" y="1461770"/>
                            <a:ext cx="27940" cy="26670"/>
                            <a:chOff x="1259" y="2302"/>
                            <a:chExt cx="44" cy="42"/>
                          </a:xfrm>
                        </wpg:grpSpPr>
                        <wps:wsp>
                          <wps:cNvPr id="47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2302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" name="Oval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2302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9" name="Group 405"/>
                        <wpg:cNvGrpSpPr>
                          <a:grpSpLocks/>
                        </wpg:cNvGrpSpPr>
                        <wpg:grpSpPr bwMode="auto">
                          <a:xfrm>
                            <a:off x="799465" y="320040"/>
                            <a:ext cx="27940" cy="26670"/>
                            <a:chOff x="1259" y="504"/>
                            <a:chExt cx="44" cy="42"/>
                          </a:xfrm>
                        </wpg:grpSpPr>
                        <wps:wsp>
                          <wps:cNvPr id="480" name="Oval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504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1" name="Oval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504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82" name="Group 408"/>
                        <wpg:cNvGrpSpPr>
                          <a:grpSpLocks/>
                        </wpg:cNvGrpSpPr>
                        <wpg:grpSpPr bwMode="auto">
                          <a:xfrm>
                            <a:off x="799465" y="285750"/>
                            <a:ext cx="27940" cy="26670"/>
                            <a:chOff x="1259" y="450"/>
                            <a:chExt cx="44" cy="42"/>
                          </a:xfrm>
                        </wpg:grpSpPr>
                        <wps:wsp>
                          <wps:cNvPr id="483" name="Oval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45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45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85" name="Group 411"/>
                        <wpg:cNvGrpSpPr>
                          <a:grpSpLocks/>
                        </wpg:cNvGrpSpPr>
                        <wpg:grpSpPr bwMode="auto">
                          <a:xfrm>
                            <a:off x="785495" y="860425"/>
                            <a:ext cx="55880" cy="53340"/>
                            <a:chOff x="1237" y="1355"/>
                            <a:chExt cx="88" cy="84"/>
                          </a:xfrm>
                        </wpg:grpSpPr>
                        <wps:wsp>
                          <wps:cNvPr id="486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7" y="1355"/>
                              <a:ext cx="88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7" name="Oval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7" y="1355"/>
                              <a:ext cx="88" cy="84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88" name="Group 414"/>
                        <wpg:cNvGrpSpPr>
                          <a:grpSpLocks/>
                        </wpg:cNvGrpSpPr>
                        <wpg:grpSpPr bwMode="auto">
                          <a:xfrm>
                            <a:off x="2468245" y="847090"/>
                            <a:ext cx="55880" cy="53340"/>
                            <a:chOff x="3887" y="1334"/>
                            <a:chExt cx="88" cy="84"/>
                          </a:xfrm>
                        </wpg:grpSpPr>
                        <wps:wsp>
                          <wps:cNvPr id="489" name="Oval 4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8" y="1334"/>
                              <a:ext cx="87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0" name="Oval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7" y="1334"/>
                              <a:ext cx="88" cy="84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91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913130" y="1496695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2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2604770" y="147447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3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1371600" y="348615"/>
                            <a:ext cx="1276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00" w:dyaOrig="300">
                                  <v:shape id="_x0000_i2350" type="#_x0000_t75" style="width:10pt;height:15.05pt" o:ole="">
                                    <v:imagedata r:id="rId1887" o:title=""/>
                                  </v:shape>
                                  <o:OLEObject Type="Embed" ProgID="Equation.DSMT4" ShapeID="_x0000_i2350" DrawAspect="Content" ObjectID="_1630236318" r:id="rId18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4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2546985" y="8001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51" type="#_x0000_t75" style="width:16.3pt;height:13.15pt" o:ole="">
                                    <v:imagedata r:id="rId1885" o:title=""/>
                                  </v:shape>
                                  <o:OLEObject Type="Embed" ProgID="Equation.DSMT4" ShapeID="_x0000_i2351" DrawAspect="Content" ObjectID="_1630236319" r:id="rId18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5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3141345" y="69151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52" type="#_x0000_t75" style="width:18.15pt;height:10pt" o:ole="">
                                    <v:imagedata r:id="rId1883" o:title=""/>
                                  </v:shape>
                                  <o:OLEObject Type="Embed" ProgID="Equation.DSMT4" ShapeID="_x0000_i2352" DrawAspect="Content" ObjectID="_1630236320" r:id="rId18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3124200" y="1028700"/>
                            <a:ext cx="1276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00" w:dyaOrig="300">
                                  <v:shape id="_x0000_i2353" type="#_x0000_t75" style="width:10pt;height:15.05pt" o:ole="">
                                    <v:imagedata r:id="rId1887" o:title=""/>
                                  </v:shape>
                                  <o:OLEObject Type="Embed" ProgID="Equation.DSMT4" ShapeID="_x0000_i2353" DrawAspect="Content" ObjectID="_1630236321" r:id="rId18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20" o:spid="_x0000_s1184" editas="canvas" style="width:268.3pt;height:148.1pt;mso-position-horizontal-relative:char;mso-position-vertical-relative:line" coordsize="34074,1880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EQMXhhgAAENNAQAOAAAAZHJzL2Uyb0RvYy54bWzsXWtv60aS/b7A/gdCHxdQzEfzJYwzyLWt 7ACZSbDJ7ndaoi1hZFFDyldOgvnve6pfalLUy5Z4ZbsN3CuKpJrNZrFOV53qqr/89eVp5nzNy2pa zK973nduz8nno2I8nT9e9/73t2E/6TnVMpuPs1kxz697v+dV76/f/+d//GW1GOR+MSlm47x00Mi8 GqwW173JcrkYXF1Vo0n+lFXfFYt8joMPRfmULfG1fLwal9kKrT/NrnzXja5WRTlelMUoryrsvRUH e9/z9h8e8tHy54eHKl86s+se+rbk/5f8/3v6/+r7v2SDxzJbTKYj2Y3sFb14yqZzXFQ3dZstM+e5 nG409TQdlUVVPCy/GxVPV8XDw3SU83vA3Xhu425usvnXrOI3M8LoqA5i64Tt3j9Sv+fFcDqbYTSu 0PqA9tHnCs8np8Ozef0ksYefK89ZLfAAq4V+lNXbuvjrJFvk/M6rwegfX38pnen4useCnjPPniBH wzLPSSqcwPfpIdLlcd6vi19K6mm1+KkY/bMS92McodMqnOPcr/5ejNFO9rws+IN7eSif6Jd4JM4L JDkJEzyQnvP7dS9OfZZIUclfls4Ix6OQuWHPGdHhJGb86FU2UK2Mnqvlj3nBW8y+/lQthZyNsUUX eRzL2/gNV3h4mkHk/uvKYa6zcjw3kEKpz/GMczyfORMH/zdP8o2TtrSDwdPXcttbYcYpLGnvDm5b N8PC9nYi4xzcUXtDce2k9oagPtYX23JfqXFObXzwQB7VkGcT9RRGL3P5GLDlZKSoXC4Ci6KiR0/P BI/1N4+GGE3gLHpmW07GuNPJ/KHtPRnDSyeHB7WMMaST44NOxjjRyal5suiOvNcSqrCpBMueAyV4 T7/JBotsSUOkNp0VXgLIojPBJ8SN9j8VX/PfCn7GkkYKYk9XldKIy61PmM3NE8V56iVRx9TnQjQm boGpwVFH1ac4i3eJrrmnsWbPVCujWVHl4rnSDfMHrO+cBsx4catiNh2TWqQ7rsrH+5tZ6XzNCEn4 nxzr2mntijIbQG/IwSUNwpHhzxQD537x0/4wSuI+G7Kwn8Zu0ne99EsauSxlt8N/08B7bDCZjsf5 /KfpPFco5bHDNKzES4EvHKfo0aahH/JnWuv9gTdZFs/zMReaSZ6N7+T2MpvOxPZVvcd8kHHb6pMP BLBDqGKhu++L8e9Qy2UhEBozCmxMivKPnrMCOl/3qn89Z2Xec2Z/mwNaUo+R8C35FxbGPr6U5pF7 80g2H6Gp696yh9edNm+WYgrwvCinjxNcyeNjMS9+ABw8TElb8/6JXskvQDfR1/PDHPTEBsxxDXNq mAu8JIHM8dc4YQA8/vZxceUwF6dBLGEu8pNIvZtvgjnPDwkPIH9chNZYaOIcS4EHKVdnJlxuoNxm KybKpe2t1FDOb+9MDeXamzFBjkPTZmdMiCPI3bwjE+C2joyJcMbIQF9ZfHsLvuGBEb7hqbTBG4ko 4RtTqLob3sSzxTNRWKM+Jb6JmYJuTB1Vn+Is8SruBreNfqkmLLjNARcW3C4b3PBSbYAbN2dODW4+ i4LEFW+UFwRByF+rNbiZNlwEZ4Kcz70J3EKv3dYxsU3YXrIza/gzsW2rzWSim+dvacnEt20dMvEt 2dLOBsBt2qYmwG3tj4lx2/pjQpzRHQtxa3P1bSacsHHXECbwJoRgAuKU7K8PK0xpmF2YaAvrSR1X n7XmhLdkKxTKV/KwtpoXtCBnQe7yLTiozg2Q4wbPqUHOi0M/kgacGyZew4AzMe6j+injdsg1Ec76 KYX1Yf2U3Am1DeYOsb4YpjxkFCpfiAJA9dkAzCZ81U/b8KCqwxblLMpdPsrhVdhAuYgmiCdHudCN fHLy4s1LwoCcv9x5qOg466fkBKL1U35MHs76KS0JB2u6xtVZEu7MsSbwWm2AGyfjTw1ucQLeTfpE WBQlO0w466aEk1FA/9pxat2UmzEscAFjqvQOI02sm9IGmuigG4txZ8Y4sC4bGJecxYBLvXWgSeyR LVcz4KDWfTeEy44iKiPXC7R/5U10nJfEPNgkSXdGVRLhlMKxw7u0BhaTkUtjzuy1NGRScmmwpSmT ktvWkOmwjIL2LplYt60dk5NL1s18PCoNd/RGdoweJ48AwcNvDQGB/GwhyEbP99PRl/wPM84RMo72 yDuYcjcIoip5bKPHEhHdmHpSDsV+CBU/HWJDskf3U2u1/k38hoXiElpe5SXwKuPCYShjpuRevjPS VvHe1sU0lMnwYtGI2OfX74g3zFVFo9f4ujeyUkebU7AMRWz4bspffor0e5hlyz2hicMhBWDKIatZ RYuyWt5m1UTEafJD4q1+mi6x0GA2fYIDSUdvZoNtAYwy4r01bNNN75K7hPWZH931mXt72/9heMP6 0RBczG1we3Nz69XDNimG9O1hmzwKdWtI6pD/bQ6JEYspQlnxfGwsZttqi/YlB2SYbUAkf8dObQYi FDNgcsmBn7CNJQcAzQjLEgREhkl0olUHPHIxDXi0uxlqaUasYAEE4cjuVQdplBIR19KUiZB+e0M1 fEQTW1oyIbLWKUj15YdCkqbUiw9eFc1Bg8vxaktEvlDV8kHhcmuiqw1KZERiHZNYgDkGkERO0AQE 4NnynXytDd3GXiDxGOIhORQK/SvxKPXlXkVUq/10Y7jquuvmJXBFiykWU4zI/3cd309BV01METPA k2NK6qYMphS9WgFCHJu8mYQRbnV5HvNiPRF9k9lFqnnVhhcmqHhxStYJfQgV0W54eVF7UyaoJDHB SltLJq5s7ZWJKjz2UHYJaucTgAqpXL7Ki+66zQjiJ0CA1PjuxRXmihgJL05q5o5AJy+I5AOXul/g DZ6hnL2amr8JNeInEiyCVJrsYi+T2FKHFtV7ZS6YrVtcsbbKB1o3FmJCt4ErfGJ/alzx4eDgtsg2 XIljH6+hxBU3lgEbeN/ehCtkqwDRmnBhoorQ38qB0Q4paKK9oTZM2WzKxBQyVFp6ZCKKh7vn6LTZ kunN23JvpjOv0dK7gCdu8rStshZav768GXf0NgOJHoXAMgx2G5YJCFJYsNs8Cl1hINUtIboCSX0q LWaBPfzC2H0MiqnfeAFcetz1LNpS16XHbe4XFpLaS2O13wrjfVU/0e7I1r0SneVFG83jq7XArAX2 YSwwaHqBlD9jQb8TBDuSiDjz4maCNBH5D2VZrMhhjAXoIjlEDVbpy2G5ReDrVuvSghBI2gj48NzE 09lFsBIsDlOlsBR6kpub8os4tHHdy2ez6aKifCnZQKUboTdWnkW7N1zuUQpfIh2p+c8PzABgvelz 603fmbtoizcdc6eNGSoHv9qrdIIEPn6wDhhOWAh2yfLNDXrbnKRavhkOb9KGKgnQWaangh+mjAOd 8c0c2NTEz/LNlm+uvmvNQbeZJmj33MDyzYuzpLijMIgNhDxPegSkT5QrR/0UMcgbCGnpZhMhiT3Q HDgm15+AGeBc/junm0XcFVPSLTws4sbgriFyYDPwyjo7LC3wkWgBzGU3IIVr+5MbXX4UpVCa5B/F H2Ina0aXZZuRcRZrMtYpTS3bbIQoSU860dEQIMs228hYa6nAK+FcaJbSsGX1P2IHofFPDSsJloME O2Dls5DNWyhiE1AaFLEZ0GvJZks2A1YPJJt3ssFN6lkgd/0nyud4yF4YXCaXbe0va399JPtLZxKQ ZPOOLAInJ5v92CfnBzfJoiQQq6bWOVDBNfsUFSwitSzXbFdufZgs+lgJKd0evGxCEJgLm2/mv5Ry pnpQzAZFSwgkS9rY5NALYwqz56uXMVUVPsUt0RozVHGwoRqo7nSEeafDV169npEeCRkm3ZVxIHJF +N2kAJrLBg8SQOcBcT3/R9FGRMbJ0kSGNeS1pYshS4nk0GMhNP+eyCEri7LS2EeXRb3kSMiiWAgk DfWDZPFwCQwC5HIQMhi3JCxSUWkyds1K4CeRQL04QUqguTDhIAnk2vC/SRvu1YtpzJpptAyp9FG8 zepFWVPqdMkJ3iVG60BgKZVmIPCRUmloSDOlW5ss+oFayG9l0ahv9rllkXmaqJXCaEbGHi6MzQmj KYwtE8ZgLYwWrq0wqlKrnqZ3pDCaQWiHCyPHa0MzwiLZGZhtZHIOkE/HwrSF6THyaXnahyql0Yxf OVwam6pxnzQinoWqI5I5baXR6katGxuuRWbS3odL43ZbpiaXLfnua3LpieBGsGbW4XiyTGvv0Zhh 5HYxPY5YZbIOxzhILrchdYsM1pDayqAu0vzJjRi/6Wk8mnbZ4+fZU/FKGNQcsuOWilfW+1gNUJ77 tbXDST+8T9XYdD8eTcaYqnF30TU/BUcoZo1+EoooaIvOOV8yfZo8qO9TBPXiZ2HDCOP2GA6m1e+N vNlUt50iPBLP95rZBIIwJCKSTBgff5abtgY1GdRUUsicKiIn4ZFTxTVMG5oROQbVosI2YQTvQqJK whj7wb60FjMbKDHJnz5+oAQSaTeE8WgWxhBBD4kuUYCY9CECIIiKhmAbEW8B45LHhTCysTrM6kOu DxvubpGS6xhwNkWQzw+FDCZt1S5svNiZE+W/zwliw8kdvo5yaTq5zWSNHpZlinnnWiOSEuTa0EaM UZyddeQ4U64RG05ukULplRpxnwwa0TmWhLYyqIgWpCOvWymnJlpqcpmoeNm1bjTk0kbqWLnUctlw cmMt7EmsZxYFKjOk1yaN61AdK41WGrU0Nnzb4esol815oyGNLfNGGzh27nJf79KKCRohtaIi3THz xlbPYoD6WCkF45Cfu8WmrtHRNnDMWjHCigkapAu4kNcgdVM37pPGWoCOlUYrjVIaG6xL9AbWpZUM rMklc4kYrHm/a3Jpg3asXEq5bBAw0VsImH0yWENqK4NWBqUMNhgYUbX4dfPGVt2IgkUJNCKfQcbI /AmSsK4b+bJAQU7byDHrBy+lXDZYmehoVsZkBvfIYOCSWHIZtKFj1sOjPTwNLkYEeR2tG5tWDEzq hCEKh2xqVH9EeqC6RgxYSnFCNnbsbGmB3qWHh/JFmbFj0RtYmZpuXBdAb5NGGzxm/Y2UOEmqPaUb WYOLiY7mYmoy6DFSg6QREUybJiJAbE0IIhWpDR+7vTljgsL3qRI1BfM/+WiJanGz3JF1jqW4/rr4 pSRBqxY/FaN/VqdP9BeEcUzVQ8g/njIKgaxZN2nqqjhwL/T3JkApcRs869Qh9eTovozHhiI7tCd/ Wf5ULeWW81xOr3t/oublXXKXsD5iPu/6zL297f8wvGH9aIhlPWeOCdte6O7oYjZCH8hb8jCaX/y0 P4ySuM+GLOyDp0j6rpd+SSOXpex2WK8cycP/X55m8zctxXFWqF8RYn7GpaqYTceiJB1ErHy8v5mV DkobXvcQcY0/kgUsQakNwZFF/LSfgrrPW8MDVp/8QfP8apROT+jo5cv9Czeh1tUV74vx79DbZbFE x3rO17zExqQo/+g5qzJbXPfmBXLjOTOehBAnLNVGqTbu1UY2H+GH171lD9VlafNmiW/4TSNddrX4 4XlZDKdLGgF6F0Uf5JfussExpnkxU0WYy5DOrSIQ3xcg8pSriChFAH5DRfh+6q9jASN3X/YFqyNm JP/6xRDvH14z/mJYHUEa52AdoXPdfGododlKQ0eA9Ibu6mgakcRhBO8Cn0UkfnMxme8GNCMW0cIR 1p0pYNmSecBqCKshssEym87u5mM+BdHK8vhZhPa7fmoNgbdP+F5MDWHSyOeeRUQxC2QcTgoro7ma wNoZtUl2bS5u7QxtjGQDqqQutMLJNIROCnWpGuJxsHpcyCXwq8XjYVkYVkU5vvLBXF7R1qIsRnlV TeePP5bF8wLWHxoajP7xVfvDNJfPT3CCWJL5/Kwfy4VSEI+0yZ0RwjSqH6dW+Rlo937192KM2mUZ LClubiq4lympkfAgjpDnQHjN3ChslhnwY3gkJJHAU2rhiqj5Mfn54cF5wWrkWC5g91L1y9Hk7mXp jOgg5kTEQDB+GzqPAmw53UExO4Itp4f2LLVZGfLpSOUrKjnEetKK8VfDei4HT8sgYXK9a4hQgqWs lj/mxZPMtZzPkE+82pl8frvyold3OGxzJMx4pTJRP3v37/V8sXYa5JjPDrbrBO5RargX9r7j1b+e szJX3oTUYySCwqPAwphyJQmvgjwiPAvyyKHehXlB3oWHC/AuaJZaiqaeLX0Y0dQexkxW8aaiDF15 vz6+T1MY622OvPfypnFIAMAKSOwAaTUrr5BWTkDqSIoibCdEWqxIk/a5578CaSMPnSZy67KRFlZF HWlNivnsSLs5SBZpd3ntPxXSIlNOXTRNvvljiKZFWphXwuR6yqbzPXOMo616i7Tckj3Cpg01va6Q Vi5xPCPSuiiVSVUaCCxfgbTIFw1F8Q6QVtOS0nDokpFsGSSLtBZpZeQ18t/UkFaEtHREhHUjmhZp LdLu9B51bdNSBJnglyTSJpJbOiPSssT3ZVgKnHQJ1Xrn/mEFBXu8x8gjKWxa3xedJc/y3W7X6Lfw HofaMS+QNjEX2Z3bcGgZJDW8Wxzs1nv8ebzHyF9TR9ouiY1uRNMirUXay0JazdgopJWUTTdICzcy sa6vAloskRA/vEyc1W55ibM6LKADKkwrMz1GFmatQSsN2nVFcCmZXbIanUimRVmLsheFssiw07Bn JV3TDcr6sY+koq9EWZ+7Yi/UmkWKmLrJYCYd7MyaZWqMLMpalFUo22A0kk4ZDeWMOqdkWpS1KHtZ KKuZGmnLitI+MjL5x3PEHHt+KvI1gWIN/TgCVXuMLeu7FA2K3yYBd3BfKspqd7ywGNIuV3psjpFF WYuyCmUbbEbaJZvRiWRalLUoe1koq1kahbKSpjmfLev5oRtIbvYVKOulkaBmLxxltSteomyXiyc2 x8iirEVZhbINLiPtksvoRDItylqUvSiUpbXttQioVLI050NZBBojdxc3R9tBNlBVc0X+9vrq2VDl 62ixZOEKu5C1sxQNLYZVYmyXyyY2hkhDbPsA2dinzxP7hOXxdcHsksjoQjAtwlqEvSyE1QSNsmMl Q3NGhHWZJ2HyFQjL4u1WbDuAfIv44lg74TnCyhSfHS2X2Bgii7DWiJVGLE1tjakfyhIRVfOBBNMi rEXYy0JYTc4IhGXu2XNAxWnKVGIKFnmxyFopkqBSGqc9i3jgaBYYi6y0vK8XSsjG2gcvQbbLlRIt g6Rhtj1LljVkP5EhW2cxmNspi7H5/p5BNC3QWqC9LKDV/IwCWknQnM+UNYA28F0KYzom7klDSCjU w4XCLBVBq5kMXa6U2ByjM6iyWgbEWpZYm2ixpYzDxSRaxBLzumR2yWN0IpkWZC3IXhTIIlGCfOUU yJ49+5MBsrwO5ytBlqns6Be5UBareOuqrMuFElqV6TGyIGs9xtJjnDSoDFRt7s5j3IlkWpC1IHtZ IKtJGgmy3tkTP8VJyBDQyFfhoFAeStnVLNkwTFQt7DAIlJ2riwZ4fgBfLCVYDJC0iv9yjbIJfGEU +ARFgiPftGhAon3xwmPsdblQomWQFMxuGaLTe4zbk/7bogHfvmhA0iAzvG7JjI339wyiuYGzSYK1 iR2VzLRFA3aU+ryQpOFdJ1gktWuGFzOvg7RPUeIzCbQoIyMW566p2T1AGySkJzjQBryvps94C4p8 i/gnrPOvmbMi70ZHYSYYJDzY2iBpbYbRa5mLWKD9PNQs3ri6aHZJZ7S8v1o026fJrxFNC7TWoD3Y oK0G5y/WhlQJ8p1bV8pkXpdsTeoFHmpsc1RgaRSJxXtr3A1QZ4YK3RA4eCwJBS5rY3XjLbTVdG01 3ZPVytQItLe617yY56qKHqRVVNDDhqiehw1ROQ8bh1bNqxZUNW/47Q1gJK1o0RFdLgDy4fiiWEmh JGKUmGxQTVZJDLaHShxdekco3+dyet37M/V85n7x0/4wSuI+G7Kwn8Zu0ne99EuKx5Ky2+G/yVVQ q1ktS4xi52HVW8dltqrPDJzVdS8N4e3syAtR6z53hmL6pz7b6v0tX+5fnOn4ugcHjaRdPrWS0DSp OZHolCsNYi+CG5WURMCSqJlR0kP+KxRNEBOJFCW5uQ6xE4mv2ey6Z3XEeYtua7T81DpCE9aGjkCJ Yak+O0g87oeM18MlHZG4qBYuKDFl6ftukGgVEYWeVRGP9zez0rEqYvrEBQZKQkjMJM/Gd7Ie9zKb zsT2VX0WpKYP6nP3NEJj5adWEQBo4fg3VUSXSyEDj3mB5AGi1Aub0wjfT32tI1iEeQRJhJ1GWB1x fh0hwjuIrPnUOkLHipg6osuAkQBGMVaVCH+E6yexggU1kbC2hvVHZPUheJou89KZdaAkNFpeppIA 6z0a4B8HzccyW0ymo9tsmZnfsb1aDHK/mBSzcV5+//8CAAAA//8DAFBLAwQUAAYACAAAACEAy3UD ldoAAAAFAQAADwAAAGRycy9kb3ducmV2LnhtbEyPQUvDQBCF74L/YRnBi9iNkQabZlNEEHpSjP0B k+w0iWZnQ3baxH/v6kUvA4/3eO+bYre4QZ1pCr1nA3erBBRx423PrYHD+/PtA6ggyBYHz2TgiwLs ysuLAnPrZ36jcyWtiiUccjTQiYy51qHpyGFY+ZE4ekc/OZQop1bbCedY7gadJkmmHfYcFzoc6amj 5rM6OQN1daCPm/5l387+Vey+kTW6jTHXV8vjFpTQIn9h+MGP6FBGptqf2AY1GIiPyO+N3vo+y0DV BtJNloIuC/2fvvwGAAD//wMAUEsBAi0AFAAGAAgAAAAhALaDOJL+AAAA4QEAABMAAAAAAAAAAAAA AAAAAAAAAFtDb250ZW50X1R5cGVzXS54bWxQSwECLQAUAAYACAAAACEAOP0h/9YAAACUAQAACwAA AAAAAAAAAAAAAAAvAQAAX3JlbHMvLnJlbHNQSwECLQAUAAYACAAAACEAphEDF4YYAABDTQEADgAA AAAAAAAAAAAAAAAuAgAAZHJzL2Uyb0RvYy54bWxQSwECLQAUAAYACAAAACEAy3UDldoAAAAFAQAA DwAAAAAAAAAAAAAAAADgGgAAZHJzL2Rvd25yZXYueG1sUEsFBgAAAAAEAAQA8wAAAOcbAAAAAA== ">
                <v:shape id="_x0000_s1185" type="#_x0000_t75" style="position:absolute;width:34074;height:18808;visibility:visible;mso-wrap-style:square">
                  <v:fill o:detectmouseclick="t"/>
                  <v:path o:connecttype="none"/>
                </v:shape>
                <v:shape id="Freeform 322" o:spid="_x0000_s1186" style="position:absolute;left:18580;top:7924;width:654;height:788;visibility:visible;mso-wrap-style:square;v-text-anchor:top" coordsize="103,12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b0t98YA AADbAAAADwAAAGRycy9kb3ducmV2LnhtbESP3WrCQBSE7wu+w3IE75qNPy2SukorSEUprdHeH7LH JJo9G7JbTXx6t1Do5TAz3zCzRWsqcaHGlZYVDKMYBHFmdcm5gsN+9TgF4TyyxsoyKejIwWLee5hh ou2Vd3RJfS4ChF2CCgrv60RKlxVk0EW2Jg7e0TYGfZBNLnWD1wA3lRzF8bM0WHJYKLCmZUHZOf0x Cp7S9vT5/kYf1df3pqxvXTfZrpdKDfrt6wsIT63/D/+111rBZAy/X8IPkPM7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rb0t98YAAADbAAAADwAAAAAAAAAAAAAAAACYAgAAZHJz L2Rvd25yZXYueG1sUEsFBgAAAAAEAAQA9QAAAIsDAAAAAA== " path="m40,124l,,48,45,103,10,40,124xe" fillcolor="black" stroked="f">
                  <v:path arrowok="t" o:connecttype="custom" o:connectlocs="25400,78740;0,0;30480,28575;65405,6350;25400,78740" o:connectangles="0,0,0,0,0"/>
                </v:shape>
                <v:shape id="Freeform 323" o:spid="_x0000_s1187" style="position:absolute;left:31889;top:8401;width:794;height:628;visibility:visible;mso-wrap-style:square;v-text-anchor:top" coordsize="125,9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ontBcMA AADbAAAADwAAAGRycy9kb3ducmV2LnhtbESPQWsCMRSE7wX/Q3iCN80qYsvWKKIICgrtKj0/Nq+7 qZuXZRN19dcbQehxmJlvmOm8tZW4UOONYwXDQQKCOHfacKHgeFj3P0D4gKyxckwKbuRhPuu8TTHV 7srfdMlCISKEfYoKyhDqVEqfl2TRD1xNHL1f11gMUTaF1A1eI9xWcpQkE2nRcFwosaZlSfkpO1sF 7z+r83052nPmzfpr9+eyrbVGqV63XXyCCNSG//CrvdEKxmN4fok/QM4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ontBcMAAADbAAAADwAAAAAAAAAAAAAAAACYAgAAZHJzL2Rv d25yZXYueG1sUEsFBgAAAAAEAAQA9QAAAIgDAAAAAA== " path="m125,49l,99,42,49,,,125,49xe" fillcolor="black" stroked="f">
                  <v:path arrowok="t" o:connecttype="custom" o:connectlocs="79375,31115;0,62865;26670,31115;0,0;79375,31115" o:connectangles="0,0,0,0,0"/>
                </v:shape>
                <v:shape id="Freeform 324" o:spid="_x0000_s1188" style="position:absolute;left:24638;top:1333;width:654;height:762;visibility:visible;mso-wrap-style:square;v-text-anchor:top" coordsize="103,12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MHD+8UA AADbAAAADwAAAGRycy9kb3ducmV2LnhtbESPW2vCQBSE3wv9D8sp+KYbizeiq6SVgMUHiZf3Q/Y0 CWbPhuyq0V/vFoQ+DjPzDbNYdaYWV2pdZVnBcBCBIM6trrhQcDyk/RkI55E11pZJwZ0crJbvbwuM tb1xRte9L0SAsItRQel9E0vp8pIMuoFtiIP3a1uDPsi2kLrFW4CbWn5G0UQarDgslNjQd0n5eX8x CpLhz27r12l2vs+mqU3G66/s9FCq99ElcxCeOv8ffrU3WsFoDH9fwg+Qyy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UwcP7xQAAANsAAAAPAAAAAAAAAAAAAAAAAJgCAABkcnMv ZG93bnJldi54bWxQSwUGAAAAAAQABAD1AAAAigMAAAAA " path="m51,r52,120l51,80,,120,51,xe" fillcolor="black" stroked="f">
                  <v:path arrowok="t" o:connecttype="custom" o:connectlocs="32385,0;65405,76200;32385,50800;0,76200;32385,0" o:connectangles="0,0,0,0,0"/>
                </v:shape>
                <v:shape id="Freeform 325" o:spid="_x0000_s1189" style="position:absolute;left:1752;top:8058;width:654;height:787;visibility:visible;mso-wrap-style:square;v-text-anchor:top" coordsize="103,12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cqOb8QA AADbAAAADwAAAGRycy9kb3ducmV2LnhtbESPQWvCQBSE7wX/w/IEb3WjWJHUVVQQxVLUtL0/ss8k mn0bsqsm/nq3UOhxmJlvmOm8MaW4Ue0KywoG/QgEcWp1wZmC76/16wSE88gaS8ukoCUH81nnZYqx tnc+0i3xmQgQdjEqyL2vYildmpNB17cVcfBOtjbog6wzqWu8B7gp5TCKxtJgwWEhx4pWOaWX5GoU vCXNeb9Z0md5+NkV1aNtRx/blVK9brN4B+Gp8f/hv/ZWKxiN4fdL+AFy9gQAAP//AwBQSwECLQAU AAYACAAAACEA8PeKu/0AAADiAQAAEwAAAAAAAAAAAAAAAAAAAAAAW0NvbnRlbnRfVHlwZXNdLnht bFBLAQItABQABgAIAAAAIQAx3V9h0gAAAI8BAAALAAAAAAAAAAAAAAAAAC4BAABfcmVscy8ucmVs c1BLAQItABQABgAIAAAAIQAzLwWeQQAAADkAAAAQAAAAAAAAAAAAAAAAACkCAABkcnMvc2hhcGV4 bWwueG1sUEsBAi0AFAAGAAgAAAAhAL3Kjm/EAAAA2wAAAA8AAAAAAAAAAAAAAAAAmAIAAGRycy9k b3ducmV2LnhtbFBLBQYAAAAABAAEAPUAAACJAwAAAAA= " path="m40,124l,,47,45,103,10,40,124xe" fillcolor="black" stroked="f">
                  <v:path arrowok="t" o:connecttype="custom" o:connectlocs="25400,78740;0,0;29845,28575;65405,6350;25400,78740" o:connectangles="0,0,0,0,0"/>
                </v:shape>
                <v:shape id="Freeform 326" o:spid="_x0000_s1190" style="position:absolute;left:15062;top:8534;width:793;height:629;visibility:visible;mso-wrap-style:square;v-text-anchor:top" coordsize="125,9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ltzcsMA AADbAAAADwAAAGRycy9kb3ducmV2LnhtbESPQWsCMRSE7wX/Q3iCt5pVRGVrFFEEBYW6Ss+Pzetu 6uZl2URd/fWmUOhxmJlvmNmitZW4UeONYwWDfgKCOHfacKHgfNq8T0H4gKyxckwKHuRhMe+8zTDV 7s5HumWhEBHCPkUFZQh1KqXPS7Lo+64mjt63ayyGKJtC6gbvEW4rOUySsbRoOC6UWNOqpPySXa2C ydf6+lwND5x5s/nc/7hsZ61Rqtdtlx8gArXhP/zX3moFown8fok/QM5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ltzcsMAAADbAAAADwAAAAAAAAAAAAAAAACYAgAAZHJzL2Rv d25yZXYueG1sUEsFBgAAAAAEAAQA9QAAAIgDAAAAAA== " path="m125,49l,99,42,49,,,125,49xe" fillcolor="black" stroked="f">
                  <v:path arrowok="t" o:connecttype="custom" o:connectlocs="79375,31115;0,62865;26670,31115;0,0;79375,31115" o:connectangles="0,0,0,0,0"/>
                </v:shape>
                <v:shape id="Freeform 327" o:spid="_x0000_s1191" style="position:absolute;left:7810;top:1466;width:654;height:762;visibility:visible;mso-wrap-style:square;v-text-anchor:top" coordsize="103,12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sBsZcEA AADbAAAADwAAAGRycy9kb3ducmV2LnhtbERPy4rCMBTdC/5DuMLsxlRxZqQapSqFERdDfewvzbUt NjeliVrn681CcHk47/myM7W4UesqywpGwwgEcW51xYWC4yH9nIJwHlljbZkUPMjBctHvzTHW9s4Z 3fa+ECGEXYwKSu+bWEqXl2TQDW1DHLizbQ36ANtC6hbvIdzUchxF39JgxaGhxIbWJeWX/dUoSEbb v53fpNnlMf1JbfK1WWWnf6U+Bl0yA+Gp82/xy/2rFUzC2PAl/AC5eAIAAP//AwBQSwECLQAUAAYA CAAAACEA8PeKu/0AAADiAQAAEwAAAAAAAAAAAAAAAAAAAAAAW0NvbnRlbnRfVHlwZXNdLnhtbFBL AQItABQABgAIAAAAIQAx3V9h0gAAAI8BAAALAAAAAAAAAAAAAAAAAC4BAABfcmVscy8ucmVsc1BL AQItABQABgAIAAAAIQAzLwWeQQAAADkAAAAQAAAAAAAAAAAAAAAAACkCAABkcnMvc2hhcGV4bWwu eG1sUEsBAi0AFAAGAAgAAAAhADrAbGXBAAAA2wAAAA8AAAAAAAAAAAAAAAAAmAIAAGRycy9kb3du cmV2LnhtbFBLBQYAAAAABAAEAPUAAACGAwAAAAA= " path="m51,r52,120l51,80,,120,51,xe" fillcolor="black" stroked="f">
                  <v:path arrowok="t" o:connecttype="custom" o:connectlocs="32385,0;65405,76200;32385,50800;0,76200;32385,0" o:connectangles="0,0,0,0,0"/>
                </v:shape>
                <v:shape id="Freeform 328" o:spid="_x0000_s1192" style="position:absolute;left:19189;top:8712;width:12021;height:6013;visibility:visible;mso-wrap-style:square;v-text-anchor:top" coordsize="1893,94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qq2a8IA AADbAAAADwAAAGRycy9kb3ducmV2LnhtbESP0YrCMBRE3xf8h3AF39ZULaLVKKIovi1b/YBLc22L zU1NYq1/v1lY2MdhZs4w621vGtGR87VlBZNxAoK4sLrmUsH1cvxcgPABWWNjmRS8ycN2M/hYY6bt i7+py0MpIoR9hgqqENpMSl9UZNCPbUscvZt1BkOUrpTa4SvCTSOnSTKXBmuOCxW2tK+ouOdPo2BP tU8XD3ecz86Pe9qcvm6HZafUaNjvViAC9eE//Nc+awXpEn6/xB8gN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qrZrwgAAANsAAAAPAAAAAAAAAAAAAAAAAJgCAABkcnMvZG93 bnJldi54bWxQSwUGAAAAAAQABAD1AAAAhwMAAAAA " path="m1875,v18,496,-387,913,-904,930c453,947,19,559,1,63,,44,,26,1,8e" filled="f" strokecolor="red" strokeweight="1.65pt">
                  <v:stroke joinstyle="miter"/>
                  <v:path arrowok="t" o:connecttype="custom" o:connectlocs="1190625,0;616585,590550;635,40005;635,5080" o:connectangles="0,0,0,0"/>
                </v:shape>
                <v:shape id="Freeform 329" o:spid="_x0000_s1193" style="position:absolute;left:18834;top:2844;width:12261;height:5868;visibility:visible;mso-wrap-style:square;v-text-anchor:top" coordsize="1931,92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7ALqLwA AADbAAAADwAAAGRycy9kb3ducmV2LnhtbERPSwrCMBDdC94hjOBGNFVQpBpFBMGVYhXXQzP9YDMp TbTV05uF4PLx/uttZyrxosaVlhVMJxEI4tTqknMFt+thvAThPLLGyjIpeJOD7abfW2OsbcsXeiU+ FyGEXYwKCu/rWEqXFmTQTWxNHLjMNgZ9gE0udYNtCDeVnEXRQhosOTQUWNO+oPSRPI2CbGbuF52c llabc/rxo2f2bkdKDQfdbgXCU+f/4p/7qBXMw/rwJfwAufkCAAD//wMAUEsBAi0AFAAGAAgAAAAh APD3irv9AAAA4gEAABMAAAAAAAAAAAAAAAAAAAAAAFtDb250ZW50X1R5cGVzXS54bWxQSwECLQAU AAYACAAAACEAMd1fYdIAAACPAQAACwAAAAAAAAAAAAAAAAAuAQAAX3JlbHMvLnJlbHNQSwECLQAU AAYACAAAACEAMy8FnkEAAAA5AAAAEAAAAAAAAAAAAAAAAAApAgAAZHJzL3NoYXBleG1sLnhtbFBL AQItABQABgAIAAAAIQDjsAuovAAAANsAAAAPAAAAAAAAAAAAAAAAAJgCAABkcnMvZG93bnJldi54 bWxQSwUGAAAAAAQABAD1AAAAgQMAAAAA " path="m,924c2,413,436,,969,2v530,2,960,413,962,922e" filled="f" strokecolor="red" strokeweight="1.65pt">
                  <v:stroke joinstyle="miter"/>
                  <v:path arrowok="t" o:connecttype="custom" o:connectlocs="0,586740;615315,1270;1226185,586740" o:connectangles="0,0,0"/>
                </v:shape>
                <v:shape id="Freeform 330" o:spid="_x0000_s1194" style="position:absolute;left:19094;top:3200;width:5867;height:11417;visibility:visible;mso-wrap-style:square;v-text-anchor:top" coordsize="924,179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hiFmcQA AADbAAAADwAAAGRycy9kb3ducmV2LnhtbESPT4vCMBTE74LfITxhb5pa2UW6RhFBlAUP/sG9vm2e TdfmpTZZrd/eCAseh5n5DTOZtbYSV2p86VjBcJCAIM6dLrlQcNgv+2MQPiBrrByTgjt5mE27nQlm 2t14S9ddKESEsM9QgQmhzqT0uSGLfuBq4uidXGMxRNkUUjd4i3BbyTRJPqTFkuOCwZoWhvLz7s8q SEfhcv7Z/H4V+/lmdfo+emnSsVJvvXb+CSJQG17h//ZaK3gfwvNL/AFy+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YYhZnEAAAA2wAAAA8AAAAAAAAAAAAAAAAAmAIAAGRycy9k b3ducmV2LnhtbFBLBQYAAAAABAAEAPUAAACJAwAAAAA= " path="m924,1798c407,1783,,1368,16,872,31,397,429,15,924,e" filled="f" strokecolor="red" strokeweight="1.65pt">
                  <v:stroke joinstyle="miter"/>
                  <v:path arrowok="t" o:connecttype="custom" o:connectlocs="586740,1141730;10160,553720;586740,0" o:connectangles="0,0,0"/>
                </v:shape>
                <v:shape id="Freeform 331" o:spid="_x0000_s1195" style="position:absolute;left:24961;top:3200;width:5773;height:11074;visibility:visible;mso-wrap-style:square;v-text-anchor:top" coordsize="909,17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wwjJMMA AADbAAAADwAAAGRycy9kb3ducmV2LnhtbESPT4vCMBTE7wt+h/AEb2uqoOx2jSLiv4MsrFs8P5q3 bdnmpSSxtt/eCILHYWZ+wyxWnalFS85XlhVMxgkI4tzqigsF2e/u/QOED8gaa8ukoCcPq+XgbYGp tjf+ofYcChEh7FNUUIbQpFL6vCSDfmwb4uj9WWcwROkKqR3eItzUcpokc2mw4rhQYkObkvL/89Uo mMvMXvbudOjzz0ub2cm2/z4kSo2G3foLRKAuvMLP9lErmE3h8SX+ALm8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ewwjJMMAAADbAAAADwAAAAAAAAAAAAAAAACYAgAAZHJzL2Rv d25yZXYueG1sUEsFBgAAAAAEAAQA9QAAAIgDAAAAAA== " path="m,c502,,909,391,909,872v,481,-407,872,-908,872c1,1744,1,1744,,1744e" filled="f" strokecolor="red" strokeweight="1.65pt">
                  <v:stroke joinstyle="miter"/>
                  <v:path arrowok="t" o:connecttype="custom" o:connectlocs="0,0;577215,553720;635,1107440;0,1107440" o:connectangles="0,0,0,0"/>
                </v:shape>
                <v:oval id="Oval 332" o:spid="_x0000_s1196" style="position:absolute;left:19558;top:3549;width:10814;height:1037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dJ7/cMA AADbAAAADwAAAGRycy9kb3ducmV2LnhtbESPzWrDMBCE74W8g9hAb43klPzgRg4hUOgtNHEguW2t rWVqrYylOu7bV4FCj8PMfMNstqNrxUB9aDxryGYKBHHlTcO1hvL0+rQGESKywdYzafihANti8rDB 3Pgbv9NwjLVIEA45arAxdrmUobLkMMx8R5y8T987jEn2tTQ93hLctXKu1FI6bDgtWOxob6n6On47 Dd3H4XxVpxVl7Je7ixqsKQ+j1o/TcfcCItIY/8N/7TejYfEM9y/pB8ji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MdJ7/cMAAADbAAAADwAAAAAAAAAAAAAAAACYAgAAZHJzL2Rv d25yZXYueG1sUEsFBgAAAAAEAAQA9QAAAIgDAAAAAA== " filled="f" strokeweight=".55pt">
                  <v:stroke joinstyle="miter"/>
                </v:oval>
                <v:shape id="Freeform 333" o:spid="_x0000_s1197" style="position:absolute;left:2362;top:8845;width:12020;height:6014;visibility:visible;mso-wrap-style:square;v-text-anchor:top" coordsize="1893,94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XKPKMIA AADbAAAADwAAAGRycy9kb3ducmV2LnhtbESP3YrCMBSE74V9h3AW9k5Td6toNcqiKN6JPw9waI5t sTmpSazdt98IgpfDzHzDzJedqUVLzleWFQwHCQji3OqKCwXn06Y/AeEDssbaMin4Iw/LxUdvjpm2 Dz5QewyFiBD2GSooQ2gyKX1ekkE/sA1x9C7WGQxRukJqh48IN7X8TpKxNFhxXCixoVVJ+fV4NwpW VPl0cnOb8c/udk3r7f6ynrZKfX12vzMQgbrwDr/aO61glMLzS/wBcvEP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co8owgAAANsAAAAPAAAAAAAAAAAAAAAAAJgCAABkcnMvZG93 bnJldi54bWxQSwUGAAAAAAQABAD1AAAAhwMAAAAA " path="m1875,v18,496,-387,912,-904,930c453,947,19,559,1,63,,44,,26,1,8e" filled="f" strokecolor="red" strokeweight="1.65pt">
                  <v:stroke joinstyle="miter"/>
                  <v:path arrowok="t" o:connecttype="custom" o:connectlocs="1190625,0;616585,590550;635,40005;635,5080" o:connectangles="0,0,0,0"/>
                </v:shape>
                <v:shape id="Freeform 334" o:spid="_x0000_s1198" style="position:absolute;left:2006;top:2978;width:12262;height:5867;visibility:visible;mso-wrap-style:square;v-text-anchor:top" coordsize="1931,92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8eoMMMA AADbAAAADwAAAGRycy9kb3ducmV2LnhtbESPS2vDMBCE74X8B7GBXkIiN+AS3MgmBAo9NdgNOS/W +kGtlbHkR/rro0Khx2FmvmGO2WI6MdHgWssKXnYRCOLS6pZrBdev9+0BhPPIGjvLpOBODrJ09XTE RNuZc5oKX4sAYZeggsb7PpHSlQ0ZdDvbEwevsoNBH+RQSz3gHOCmk/soepUGWw4LDfZ0bqj8Lkaj oNqbW66Lz4PV5lL++M1Y3eeNUs/r5fQGwtPi/8N/7Q+tII7h90v4ATJ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88eoMMMAAADbAAAADwAAAAAAAAAAAAAAAACYAgAAZHJzL2Rv d25yZXYueG1sUEsFBgAAAAAEAAQA9QAAAIgDAAAAAA== " path="m,924c2,413,436,,969,2v530,2,959,413,962,922e" filled="f" strokecolor="red" strokeweight="1.65pt">
                  <v:stroke joinstyle="miter"/>
                  <v:path arrowok="t" o:connecttype="custom" o:connectlocs="0,586740;615315,1270;1226185,586740" o:connectangles="0,0,0"/>
                </v:shape>
                <v:shape id="Freeform 335" o:spid="_x0000_s1199" style="position:absolute;left:2266;top:3333;width:5868;height:11418;visibility:visible;mso-wrap-style:square;v-text-anchor:top" coordsize="924,179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fEd7cQA AADbAAAADwAAAGRycy9kb3ducmV2LnhtbESPQWvCQBSE74X+h+UVvNVNI0qIriIFUQoeqqVen9ln Npp9G7Nbjf++Kwgeh5n5hpnMOluLC7W+cqzgo5+AIC6crrhU8LNdvGcgfEDWWDsmBTfyMJu+vkww 1+7K33TZhFJECPscFZgQmlxKXxiy6PuuIY7ewbUWQ5RtKXWL1wi3tUyTZCQtVhwXDDb0aag4bf6s gnQQzqf9+vhVbufr5WH366VJM6V6b918DCJQF57hR3ulFQxHcP8Sf4Cc/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LnxHe3EAAAA2wAAAA8AAAAAAAAAAAAAAAAAmAIAAGRycy9k b3ducmV2LnhtbFBLBQYAAAAABAAEAPUAAACJAwAAAAA= " path="m924,1798c407,1783,,1368,16,872,31,397,429,15,924,e" filled="f" strokecolor="red" strokeweight="1.65pt">
                  <v:stroke joinstyle="miter"/>
                  <v:path arrowok="t" o:connecttype="custom" o:connectlocs="586740,1141730;10160,553720;586740,0" o:connectangles="0,0,0"/>
                </v:shape>
                <v:shape id="Freeform 336" o:spid="_x0000_s1200" style="position:absolute;left:8134;top:3333;width:5772;height:11075;visibility:visible;mso-wrap-style:square;v-text-anchor:top" coordsize="909,17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3uAvMMA AADbAAAADwAAAGRycy9kb3ducmV2LnhtbESPQWvCQBSE70L/w/IK3nSjoLapq5Ri1YMI2uD5kX1N QrNvw+42Jv/eFQSPw8x8wyzXnalFS85XlhVMxgkI4tzqigsF2c/36A2ED8gaa8ukoCcP69XLYImp tlc+UXsOhYgQ9ikqKENoUil9XpJBP7YNcfR+rTMYonSF1A6vEW5qOU2SuTRYcVwosaGvkvK/879R MJeZvWzdYdfn75c2s5NNf9wlSg1fu88PEIG68Aw/2nutYLaA+5f4A+Tq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a3uAvMMAAADbAAAADwAAAAAAAAAAAAAAAACYAgAAZHJzL2Rv d25yZXYueG1sUEsFBgAAAAAEAAQA9QAAAIgDAAAAAA== " path="m,c502,,909,391,909,872v,481,-407,872,-909,872c,1744,,1744,,1744e" filled="f" strokecolor="red" strokeweight="1.65pt">
                  <v:stroke joinstyle="miter"/>
                  <v:path arrowok="t" o:connecttype="custom" o:connectlocs="0,0;577215,553720;0,1107440;0,1107440" o:connectangles="0,0,0,0"/>
                </v:shape>
                <v:oval id="Oval 337" o:spid="_x0000_s1201" style="position:absolute;left:2724;top:3683;width:10820;height:1037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3bpjL4A AADbAAAADwAAAGRycy9kb3ducmV2LnhtbERPy4rCMBTdC/5DuII7TRzQkWoUEQbcyfgA3V2ba1Ns bkoTa+fvzUKY5eG8l+vOVaKlJpSeNUzGCgRx7k3JhYbT8Wc0BxEissHKM2n4owDrVb+3xMz4F/9S e4iFSCEcMtRgY6wzKUNuyWEY+5o4cXffOIwJNoU0Db5SuKvkl1Iz6bDk1GCxpq2l/HF4Og31bX++ quM3TdjPNhfVWnPad1oPB91mASJSF//FH/fOaJimselL+gFy9QYAAP//AwBQSwECLQAUAAYACAAA ACEA8PeKu/0AAADiAQAAEwAAAAAAAAAAAAAAAAAAAAAAW0NvbnRlbnRfVHlwZXNdLnhtbFBLAQIt ABQABgAIAAAAIQAx3V9h0gAAAI8BAAALAAAAAAAAAAAAAAAAAC4BAABfcmVscy8ucmVsc1BLAQIt ABQABgAIAAAAIQAzLwWeQQAAADkAAAAQAAAAAAAAAAAAAAAAACkCAABkcnMvc2hhcGV4bWwueG1s UEsBAi0AFAAGAAgAAAAhAD926Yy+AAAA2wAAAA8AAAAAAAAAAAAAAAAAmAIAAGRycy9kb3ducmV2 LnhtbFBLBQYAAAAABAAEAPUAAACDAwAAAAA= " filled="f" strokeweight=".55pt">
                  <v:stroke joinstyle="miter"/>
                </v:oval>
                <v:line id="Line 338" o:spid="_x0000_s1202" style="position:absolute;visibility:visible;mso-wrap-style:square" from="698,8845" to="15855,88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bzHFcUAAADbAAAADwAAAGRycy9kb3ducmV2LnhtbESPT2vCQBTE7wW/w/IEL0U3Wuqf6Cpi KdhDoUbB6zP7zAazb0N2jem37xYKPQ4z8xtmtelsJVpqfOlYwXiUgCDOnS65UHA6vg/nIHxA1lg5 JgXf5GGz7j2tMNXuwQdqs1CICGGfogITQp1K6XNDFv3I1cTRu7rGYoiyKaRu8BHhtpKTJJlKiyXH BYM17Qzlt+xuFWTP+zK7f33OzuZDX17ektYc5FWpQb/bLkEE6sJ/+K+91wpeF/D7Jf4Auf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bzHFcUAAADbAAAADwAAAAAAAAAA AAAAAAChAgAAZHJzL2Rvd25yZXYueG1sUEsFBgAAAAAEAAQA+QAAAJMDAAAAAA== " strokeweight=".55pt">
                  <v:stroke joinstyle="miter"/>
                </v:line>
                <v:line id="Line 339" o:spid="_x0000_s1203" style="position:absolute;flip:y;visibility:visible;mso-wrap-style:square" from="8134,1466" to="8140,160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2068cEAAADbAAAADwAAAGRycy9kb3ducmV2LnhtbERPy4rCMBTdD/gP4QruxlQXZahGEUGd AQfGx8Llpbk21eamJLF2/n6yGHB5OO/5sreN6MiH2rGCyTgDQVw6XXOl4HzavH+ACBFZY+OYFPxS gOVi8DbHQrsnH6g7xkqkEA4FKjAxtoWUoTRkMYxdS5y4q/MWY4K+ktrjM4XbRk6zLJcWa04NBlta Gyrvx4dV8P3VbS+78mZWfvLI8n21u/zcWKnRsF/NQETq40v87/7UCvK0Pn1JP0Au/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7bTrxwQAAANsAAAAPAAAAAAAAAAAAAAAA AKECAABkcnMvZG93bnJldi54bWxQSwUGAAAAAAQABAD5AAAAjwMAAAAA " strokeweight=".55pt">
                  <v:stroke joinstyle="miter"/>
                </v:line>
                <v:line id="Line 340" o:spid="_x0000_s1204" style="position:absolute;visibility:visible;mso-wrap-style:square" from="8134,1466" to="8464,22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aYBrsQAAADbAAAADwAAAGRycy9kb3ducmV2LnhtbESPQWvCQBSE7wX/w/IEL0U3WlCJriKK YA+FGgWvz+wzG8y+Ddk1pv++Wyh4HGbmG2a57mwlWmp86VjBeJSAIM6dLrlQcD7th3MQPiBrrByT gh/ysF713paYavfkI7VZKESEsE9RgQmhTqX0uSGLfuRq4ujdXGMxRNkUUjf4jHBbyUmSTKXFkuOC wZq2hvJ79rAKsvdDmT2+v2YX86mvH7ukNUd5U2rQ7zYLEIG68Ar/tw9awXQMf1/iD5Cr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1pgGuxAAAANsAAAAPAAAAAAAAAAAA AAAAAKECAABkcnMvZG93bnJldi54bWxQSwUGAAAAAAQABAD5AAAAkgMAAAAA " strokeweight=".55pt">
                  <v:stroke joinstyle="miter"/>
                </v:line>
                <v:line id="Line 341" o:spid="_x0000_s1205" style="position:absolute;flip:x y;visibility:visible;mso-wrap-style:square" from="8134,1974" to="8464,22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nRjEsUAAADbAAAADwAAAGRycy9kb3ducmV2LnhtbESPT2sCMRTE74LfIbxCb5qtpVa2Ruk/ oQc9VEWvj+S5u3Xzst1ETf30piB4HGbmN8x4Gm0tjtT6yrGCh34Gglg7U3GhYL2a9UYgfEA2WDsm BX/kYTrpdsaYG3fibzouQyEShH2OCsoQmlxKr0uy6PuuIU7ezrUWQ5JtIU2LpwS3tRxk2VBarDgt lNjQe0l6vzxYBc02bvQ57p4/9O/j09viZ24+D3Ol7u/i6wuIQDHcwtf2l1EwHMD/l/QD5OQ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nRjEsUAAADbAAAADwAAAAAAAAAA AAAAAAChAgAAZHJzL2Rvd25yZXYueG1sUEsFBgAAAAAEAAQA+QAAAJMDAAAAAA== " strokeweight=".55pt">
                  <v:stroke joinstyle="miter"/>
                </v:line>
                <v:line id="Line 342" o:spid="_x0000_s1206" style="position:absolute;flip:x;visibility:visible;mso-wrap-style:square" from="7810,1974" to="8134,22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7+khsQAAADbAAAADwAAAGRycy9kb3ducmV2LnhtbESPQWsCMRSE7wX/Q3iCt5q1haVsjSKC tUKFqj14fGxeN2s3L0sS1+2/N4LgcZiZb5jpvLeN6MiH2rGCyTgDQVw6XXOl4Oewen4DESKyxsYx KfinAPPZ4GmKhXYX3lG3j5VIEA4FKjAxtoWUoTRkMYxdS5y8X+ctxiR9JbXHS4LbRr5kWS4t1pwW DLa0NFT+7c9WwXbTfRzX5cks/OSc5V/V+vh9YqVGw37xDiJSHx/he/tTK8hf4fYl/QA5uw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Lv6SGxAAAANsAAAAPAAAAAAAAAAAA AAAAAKECAABkcnMvZG93bnJldi54bWxQSwUGAAAAAAQABAD5AAAAkgMAAAAA " strokeweight=".55pt">
                  <v:stroke joinstyle="miter"/>
                </v:line>
                <v:line id="Line 343" o:spid="_x0000_s1207" style="position:absolute;flip:y;visibility:visible;mso-wrap-style:square" from="7810,1466" to="8134,22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nC8DcUAAADcAAAADwAAAGRycy9kb3ducmV2LnhtbESPQWsCMRSE74X+h/AK3mp2iyyyNYoU WhVasLYHj4/Nc7O6eVmSuG7/fSMIHoeZ+YaZLQbbip58aBwryMcZCOLK6YZrBb8/789TECEia2wd k4I/CrCYPz7MsNTuwt/U72ItEoRDiQpMjF0pZagMWQxj1xEn7+C8xZikr6X2eElw28qXLCukxYbT gsGO3gxVp93ZKvja9B/7VXU0S5+fs+KzXu23R1Zq9DQsX0FEGuI9fGuvtYJJXsD1TDoCcv4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nC8DcUAAADcAAAADwAAAAAAAAAA AAAAAAChAgAAZHJzL2Rvd25yZXYueG1sUEsFBgAAAAAEAAQA+QAAAJMDAAAAAA== " strokeweight=".55pt">
                  <v:stroke joinstyle="miter"/>
                </v:line>
                <v:line id="Line 344" o:spid="_x0000_s1208" style="position:absolute;flip:x;visibility:visible;mso-wrap-style:square" from="15062,8845" to="15855,91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TwZlsYAAADcAAAADwAAAGRycy9kb3ducmV2LnhtbESPT2sCMRTE74V+h/AKvdXslmJlNYoI 1hZa8N/B42Pz3KxuXpYkruu3N4VCj8PM/IaZzHrbiI58qB0ryAcZCOLS6ZorBfvd8mUEIkRkjY1j UnCjALPp48MEC+2uvKFuGyuRIBwKVGBibAspQ2nIYhi4ljh5R+ctxiR9JbXHa4LbRr5m2VBarDkt GGxpYag8by9Wwc9X93FYlScz9/klG35Xq8P6xEo9P/XzMYhIffwP/7U/tYK3/B1+z6QjIKd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08GZbGAAAA3AAAAA8AAAAAAAAA AAAAAAAAoQIAAGRycy9kb3ducmV2LnhtbFBLBQYAAAAABAAEAPkAAACUAwAAAAA= " strokeweight=".55pt">
                  <v:stroke joinstyle="miter"/>
                </v:line>
                <v:line id="Line 345" o:spid="_x0000_s1209" style="position:absolute;flip:y;visibility:visible;mso-wrap-style:square" from="15062,8845" to="15328,91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KON5MIAAADcAAAADwAAAGRycy9kb3ducmV2LnhtbERPz2vCMBS+D/wfwhO8zbRjyKhGEcE5 YcLmPHh8NM+m2ryUJNbuvzcHwePH93u26G0jOvKhdqwgH2cgiEuna64UHP7Wrx8gQkTW2DgmBf8U YDEfvMyw0O7Gv9TtYyVSCIcCFZgY20LKUBqyGMauJU7cyXmLMUFfSe3xlsJtI9+ybCIt1pwaDLa0 MlRe9lerYLftPo+b8myWPr9mk+9qc/w5s1KjYb+cgojUx6f44f7SCt7ztDadSUdAzu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KON5MIAAADcAAAADwAAAAAAAAAAAAAA AAChAgAAZHJzL2Rvd25yZXYueG1sUEsFBgAAAAAEAAQA+QAAAJADAAAAAA== " strokeweight=".55pt">
                  <v:stroke joinstyle="miter"/>
                </v:line>
                <v:line id="Line 346" o:spid="_x0000_s1210" style="position:absolute;flip:x y;visibility:visible;mso-wrap-style:square" from="15062,8534" to="15328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av8e8gAAADcAAAADwAAAGRycy9kb3ducmV2LnhtbESPzU8CMRTE7yb+D80z4SZd/ABcKURB Ew9w4CN6fWkfuwvb13VboPjXWxMTjpOZ+U1mNIm2FkdqfeVYQa+bgSDWzlRcKNis32+HIHxANlg7 JgVn8jAZX1+NMDfuxEs6rkIhEoR9jgrKEJpcSq9Lsui7riFO3ta1FkOSbSFNi6cEt7W8y7K+tFhx WiixoWlJer86WAXNV/zUP3E7mOnv+8fXxW5u3g5zpTo38eUZRKAYLuH/9odR8NB7gr8z6QjI8S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8av8e8gAAADcAAAADwAAAAAA AAAAAAAAAAChAgAAZHJzL2Rvd25yZXYueG1sUEsFBgAAAAAEAAQA+QAAAJYDAAAAAA== " strokeweight=".55pt">
                  <v:stroke joinstyle="miter"/>
                </v:line>
                <v:line id="Line 347" o:spid="_x0000_s1211" style="position:absolute;visibility:visible;mso-wrap-style:square" from="15062,8534" to="15855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bRe/sMAAADcAAAADwAAAGRycy9kb3ducmV2LnhtbERPz2vCMBS+D/wfwhN2GTO1G25UY5GN gTsItgpe35pnU2xeShNr998vB2HHj+/3Kh9tKwbqfeNYwXyWgCCunG64VnA8fD2/g/ABWWPrmBT8 kod8PXlYYabdjQsaylCLGMI+QwUmhC6T0leGLPqZ64gjd3a9xRBhX0vd4y2G21amSbKQFhuODQY7 +jBUXcqrVVA+bZvyut+9ncy3/nn5TAZTyLNSj9NxswQRaAz/4rt7qxW8pnF+PBOPgFz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W0Xv7DAAAA3AAAAA8AAAAAAAAAAAAA AAAAoQIAAGRycy9kb3ducmV2LnhtbFBLBQYAAAAABAAEAPkAAACRAwAAAAA= " strokeweight=".55pt">
                  <v:stroke joinstyle="miter"/>
                </v:line>
                <v:line id="Line 348" o:spid="_x0000_s1212" style="position:absolute;flip:x y;visibility:visible;mso-wrap-style:square" from="1752,8058" to="2006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bE6wMcAAADcAAAADwAAAGRycy9kb3ducmV2LnhtbESPT08CMRTE7yZ8h+aReJMuiGIWCgHE xAMe+BO5vrSP3dXt67ItUP301sTE42RmfpOZzKKtxYVaXzlW0O9lIIi1MxUXCva7l7snED4gG6wd k4Iv8jCbdm4mmBt35Q1dtqEQCcI+RwVlCE0updclWfQ91xAn7+haiyHJtpCmxWuC21oOsuxRWqw4 LZTY0LIk/bk9WwXNIb7r73gcPevT/cPi7WNtVue1UrfdOB+DCBTDf/iv/WoUDAd9+D2TjoCc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BsTrAxwAAANwAAAAPAAAAAAAA AAAAAAAAAKECAABkcnMvZG93bnJldi54bWxQSwUGAAAAAAQABAD5AAAAlQMAAAAA " strokeweight=".55pt">
                  <v:stroke joinstyle="miter"/>
                </v:line>
                <v:line id="Line 349" o:spid="_x0000_s1213" style="position:absolute;visibility:visible;mso-wrap-style:square" from="1752,8058" to="2051,83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iplEsYAAADcAAAADwAAAGRycy9kb3ducmV2LnhtbESPQWvCQBSE74L/YXkFL6VumoqW1FWk UtCDYGKh19fsMxuafRuya0z/fVcoeBxm5htmuR5sI3rqfO1YwfM0AUFcOl1zpeDz9PH0CsIHZI2N Y1LwSx7Wq/FoiZl2V86pL0IlIoR9hgpMCG0mpS8NWfRT1xJH7+w6iyHKrpK6w2uE20amSTKXFmuO CwZbejdU/hQXq6B43NXF5XhYfJm9/n7ZJr3J5VmpycOweQMRaAj38H97pxXM0hRuZ+IRkKs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oqZRLGAAAA3AAAAA8AAAAAAAAA AAAAAAAAoQIAAGRycy9kb3ducmV2LnhtbFBLBQYAAAAABAAEAPkAAACUAwAAAAA= " strokeweight=".55pt">
                  <v:stroke joinstyle="miter"/>
                </v:line>
                <v:line id="Line 350" o:spid="_x0000_s1214" style="position:absolute;flip:y;visibility:visible;mso-wrap-style:square" from="2051,8121" to="2406,83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4JNXMUAAADcAAAADwAAAGRycy9kb3ducmV2LnhtbESPT2sCMRTE70K/Q3iCN80qIrI1igit FSz4pwePj83rZu3mZUniun77plDwOMzMb5jFqrO1aMmHyrGC8SgDQVw4XXGp4Ov8NpyDCBFZY+2Y FDwowGr50ltgrt2dj9SeYikShEOOCkyMTS5lKAxZDCPXECfv23mLMUlfSu3xnuC2lpMsm0mLFacF gw1tDBU/p5tV8Llr3y/b4mrWfnzLZvtyezlcWalBv1u/gojUxWf4v/2hFUwnU/g7k46AXP4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4JNXMUAAADcAAAADwAAAAAAAAAA AAAAAAChAgAAZHJzL2Rvd25yZXYueG1sUEsFBgAAAAAEAAQA+QAAAJMDAAAAAA== " strokeweight=".55pt">
                  <v:stroke joinstyle="miter"/>
                </v:line>
                <v:line id="Line 351" o:spid="_x0000_s1215" style="position:absolute;flip:x;visibility:visible;mso-wrap-style:square" from="2006,8121" to="2406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M7ox8UAAADcAAAADwAAAGRycy9kb3ducmV2LnhtbESPT2sCMRTE70K/Q3iF3mpWaUW2RpGC /0BBbQ8eH5vXzdrNy5LEdfvtjVDwOMzMb5jJrLO1aMmHyrGCQT8DQVw4XXGp4Ptr8ToGESKyxtox KfijALPpU2+CuXZXPlB7jKVIEA45KjAxNrmUoTBkMfRdQ5y8H+ctxiR9KbXHa4LbWg6zbCQtVpwW DDb0aaj4PV6sgt2mXZ5WxdnM/eCSjbbl6rQ/s1Ivz938A0SkLj7C/+21VvA2fIf7mXQE5PQ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7ox8UAAADcAAAADwAAAAAAAAAA AAAAAAChAgAAZHJzL2Rvd25yZXYueG1sUEsFBgAAAAAEAAQA+QAAAJMDAAAAAA== " strokeweight=".55pt">
                  <v:stroke joinstyle="miter"/>
                </v:line>
                <v:line id="Line 352" o:spid="_x0000_s1216" style="position:absolute;visibility:visible;mso-wrap-style:square" from="1320,5410" to="14744,54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RFjEcUAAADcAAAADwAAAGRycy9kb3ducmV2LnhtbESPQWvCQBSE7wX/w/IEL0U3VdGSukpR BD0Uaip4fc0+s6HZtyG7xvjv3YLgcZiZb5jFqrOVaKnxpWMFb6MEBHHudMmFguPPdvgOwgdkjZVj UnAjD6tl72WBqXZXPlCbhUJECPsUFZgQ6lRKnxuy6EeuJo7e2TUWQ5RNIXWD1wi3lRwnyUxaLDku GKxpbSj/yy5WQfa6K7PL99f8ZPb6d7JJWnOQZ6UG/e7zA0SgLjzDj/ZOK5iOZ/B/Jh4Bubw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RFjEcUAAADcAAAADwAAAAAAAAAA AAAAAAChAgAAZHJzL2Rvd25yZXYueG1sUEsFBgAAAAAEAAQA+QAAAJMDAAAAAA== " strokeweight=".55pt">
                  <v:stroke joinstyle="miter"/>
                </v:line>
                <v:line id="Line 353" o:spid="_x0000_s1217" style="position:absolute;visibility:visible;mso-wrap-style:square" from="17526,8712" to="32683,8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l3GisUAAADcAAAADwAAAGRycy9kb3ducmV2LnhtbESPQWvCQBSE7wX/w/KEXoputEUluopY CvZQ0Ch4fWaf2WD2bciuMf57t1DocZiZb5jFqrOVaKnxpWMFo2ECgjh3uuRCwfHwNZiB8AFZY+WY FDzIw2rZe1lgqt2d99RmoRARwj5FBSaEOpXS54Ys+qGriaN3cY3FEGVTSN3gPcJtJcdJMpEWS44L BmvaGMqv2c0qyN62ZXbb/UxP5luf3z+T1uzlRanXfreegwjUhf/wX3urFXyMp/B7Jh4BuXw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l3GisUAAADcAAAADwAAAAAAAAAA AAAAAAChAgAAZHJzL2Rvd25yZXYueG1sUEsFBgAAAAAEAAQA+QAAAJMDAAAAAA== " strokeweight=".55pt">
                  <v:stroke joinstyle="miter"/>
                </v:line>
                <v:line id="Line 354" o:spid="_x0000_s1218" style="position:absolute;flip:y;visibility:visible;mso-wrap-style:square" from="24961,1333" to="24968,158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s9HWcIAAADcAAAADwAAAGRycy9kb3ducmV2LnhtbERPy2oCMRTdF/oP4Ra6qxmliEyNIoLa goKvhcvL5HYyOrkZkjiOf28WgsvDeY+nna1FSz5UjhX0exkI4sLpiksFx8PiawQiRGSNtWNScKcA 08n72xhz7W68o3YfS5FCOOSowMTY5FKGwpDF0HMNceL+nbcYE/Sl1B5vKdzWcpBlQ2mx4tRgsKG5 oeKyv1oFm792eVoVZzPz/Ws2XJer0/bMSn1+dLMfEJG6+BI/3b9awfcgrU1n0hGQkw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s9HWcIAAADcAAAADwAAAAAAAAAAAAAA AAChAgAAZHJzL2Rvd25yZXYueG1sUEsFBgAAAAAEAAQA+QAAAJADAAAAAA== " strokeweight=".55pt">
                  <v:stroke joinstyle="miter"/>
                </v:line>
                <v:line id="Line 355" o:spid="_x0000_s1219" style="position:absolute;visibility:visible;mso-wrap-style:square" from="24961,1333" to="25292,20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I73Y8YAAADcAAAADwAAAGRycy9kb3ducmV2LnhtbESPQWvCQBSE70L/w/IKvZS60Yq1qatI RdCDoFHw+pp9ZkOzb0N2jem/d4WCx2FmvmGm885WoqXGl44VDPoJCOLc6ZILBcfD6m0CwgdkjZVj UvBHHuazp94UU+2uvKc2C4WIEPYpKjAh1KmUPjdk0fddTRy9s2sshiibQuoGrxFuKzlMkrG0WHJc MFjTt6H8N7tYBdnruswuu+3HyWz0z/syac1enpV6ee4WXyACdeER/m+vtYLR8BPuZ+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SO92PGAAAA3AAAAA8AAAAAAAAA AAAAAAAAoQIAAGRycy9kb3ducmV2LnhtbFBLBQYAAAAABAAEAPkAAACUAwAAAAA= " strokeweight=".55pt">
                  <v:stroke joinstyle="miter"/>
                </v:line>
                <v:line id="Line 356" o:spid="_x0000_s1220" style="position:absolute;flip:x y;visibility:visible;mso-wrap-style:square" from="24961,1841" to="25292,20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yQJhsMAAADcAAAADwAAAGRycy9kb3ducmV2LnhtbERPTU8CMRC9k/gfmjHxBl0FlKwUgggJ BzyIBq+Tdthd2U6XbYHCr7cHEo8v73s8jbYWJ2p95VjBYy8DQaydqbhQ8P217I5A+IBssHZMCi7k YTq564wxN+7Mn3TahEKkEPY5KihDaHIpvS7Jou+5hjhxO9daDAm2hTQtnlO4reVTlj1LixWnhhIb mpek95ujVdD8xK2+xt3Luz70h28fv2uzOK6VeriPs1cQgWL4F9/cK6Ng0E/z05l0BOTk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skCYbDAAAA3AAAAA8AAAAAAAAAAAAA AAAAoQIAAGRycy9kb3ducmV2LnhtbFBLBQYAAAAABAAEAPkAAACRAwAAAAA= " strokeweight=".55pt">
                  <v:stroke joinstyle="miter"/>
                </v:line>
                <v:line id="Line 357" o:spid="_x0000_s1221" style="position:absolute;flip:x;visibility:visible;mso-wrap-style:square" from="24638,1841" to="24961,20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ix4GcYAAADcAAAADwAAAGRycy9kb3ducmV2LnhtbESPT2sCMRTE70K/Q3iF3mp2bRHZGkUE tQUL/unB42Pzulm7eVmSuG6/vSkUPA4z8xtmOu9tIzryoXasIB9mIIhLp2uuFHwdV88TECEia2wc k4JfCjCfPQymWGh35T11h1iJBOFQoAITY1tIGUpDFsPQtcTJ+3beYkzSV1J7vCa4beQoy8bSYs1p wWBLS0Plz+FiFXx+dOvTpjybhc8v2XhbbU67Myv19Ngv3kBE6uM9/N9+1wpeX3L4O5OOgJzd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YseBnGAAAA3AAAAA8AAAAAAAAA AAAAAAAAoQIAAGRycy9kb3ducmV2LnhtbFBLBQYAAAAABAAEAPkAAACUAwAAAAA= " strokeweight=".55pt">
                  <v:stroke joinstyle="miter"/>
                </v:line>
                <v:line id="Line 358" o:spid="_x0000_s1222" style="position:absolute;flip:y;visibility:visible;mso-wrap-style:square" from="24638,1333" to="24961,20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v7mbsUAAADcAAAADwAAAGRycy9kb3ducmV2LnhtbESPT2sCMRTE70K/Q3iF3mpWW0S2RpGC /0BBbQ8eH5vXzdrNy5LEdfvtjVDwOMzMb5jJrLO1aMmHyrGCQT8DQVw4XXGp4Ptr8ToGESKyxtox KfijALPpU2+CuXZXPlB7jKVIEA45KjAxNrmUoTBkMfRdQ5y8H+ctxiR9KbXHa4LbWg6zbCQtVpwW DDb0aaj4PV6sgt2mXZ5WxdnM/eCSjbbl6rQ/s1Ivz938A0SkLj7C/+21VvD+NoT7mXQE5PQ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v7mbsUAAADcAAAADwAAAAAAAAAA AAAAAAChAgAAZHJzL2Rvd25yZXYueG1sUEsFBgAAAAAEAAQA+QAAAJMDAAAAAA== " strokeweight=".55pt">
                  <v:stroke joinstyle="miter"/>
                </v:line>
                <v:line id="Line 359" o:spid="_x0000_s1223" style="position:absolute;flip:x;visibility:visible;mso-wrap-style:square" from="31889,8712" to="32683,90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bJD9cUAAADcAAAADwAAAGRycy9kb3ducmV2LnhtbESPT2sCMRTE70K/Q3iF3mrWWkRWo0ih tQUF/x08PjbPzdrNy5LEdfvtjVDwOMzMb5jpvLO1aMmHyrGCQT8DQVw4XXGp4LD/fB2DCBFZY+2Y FPxRgPnsqTfFXLsrb6ndxVIkCIccFZgYm1zKUBiyGPquIU7eyXmLMUlfSu3xmuC2lm9ZNpIWK04L Bhv6MFT87i5Wwfqn/Toui7NZ+MElG63K5XFzZqVenrvFBESkLj7C/+1vreB9OIT7mXQE5Ow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bJD9cUAAADcAAAADwAAAAAAAAAA AAAAAAChAgAAZHJzL2Rvd25yZXYueG1sUEsFBgAAAAAEAAQA+QAAAJMDAAAAAA== " strokeweight=".55pt">
                  <v:stroke joinstyle="miter"/>
                </v:line>
                <v:line id="Line 360" o:spid="_x0000_s1224" style="position:absolute;flip:y;visibility:visible;mso-wrap-style:square" from="31889,8712" to="32156,90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lvbgcUAAADcAAAADwAAAGRycy9kb3ducmV2LnhtbESPQWsCMRSE7wX/Q3iCN83aisjWKCK0 WrCgtgePj83rZnXzsiRx3f57UxB6HGbmG2a+7GwtWvKhcqxgPMpAEBdOV1wq+P56G85AhIissXZM Cn4pwHLRe5pjrt2ND9QeYykShEOOCkyMTS5lKAxZDCPXECfvx3mLMUlfSu3xluC2ls9ZNpUWK04L BhtaGyoux6tV8PnRvp82xdms/PiaTXfl5rQ/s1KDfrd6BRGpi//hR3urFUxeJvB3Jh0Bubg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lvbgcUAAADcAAAADwAAAAAAAAAA AAAAAAChAgAAZHJzL2Rvd25yZXYueG1sUEsFBgAAAAAEAAQA+QAAAJMDAAAAAA== " strokeweight=".55pt">
                  <v:stroke joinstyle="miter"/>
                </v:line>
                <v:line id="Line 361" o:spid="_x0000_s1225" style="position:absolute;flip:x y;visibility:visible;mso-wrap-style:square" from="31889,8401" to="32156,87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1OqHscAAADcAAAADwAAAGRycy9kb3ducmV2LnhtbESPT08CMRTE7yZ+h+aRcJMuIGIWChHU xAMe+BO5vrSP3dXt67ItUPn01sTE42RmfpOZzqOtxZlaXzlW0O9lIIi1MxUXCnbb17tHED4gG6wd k4Jv8jCf3d5MMTfuwms6b0IhEoR9jgrKEJpcSq9Lsuh7riFO3sG1FkOSbSFNi5cEt7UcZNmDtFhx WiixoWVJ+mtzsgqaffzQ13gYP+vjcLR4/1yZl9NKqW4nPk1ABIrhP/zXfjMK7ocj+D2TjoCc/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7U6oexwAAANwAAAAPAAAAAAAA AAAAAAAAAKECAABkcnMvZG93bnJldi54bWxQSwUGAAAAAAQABAD5AAAAlQMAAAAA " strokeweight=".55pt">
                  <v:stroke joinstyle="miter"/>
                </v:line>
                <v:line id="Line 362" o:spid="_x0000_s1226" style="position:absolute;visibility:visible;mso-wrap-style:square" from="31889,8401" to="32683,87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Mj1zMYAAADcAAAADwAAAGRycy9kb3ducmV2LnhtbESPQWvCQBSE74L/YXmCF9FNVbSk2Uhp KdhDoaaC19fsMxuafRuya0z/fbcgeBxm5hsm2w22ET11vnas4GGRgCAuna65UnD8eps/gvABWWPj mBT8koddPh5lmGp35QP1RahEhLBPUYEJoU2l9KUhi37hWuLonV1nMUTZVVJ3eI1w28hlkmykxZrj gsGWXgyVP8XFKihm+7q4fH5sT+Zdf69ek94c5Fmp6WR4fgIRaAj38K291wrWqw38n4lHQOZ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DI9czGAAAA3AAAAA8AAAAAAAAA AAAAAAAAoQIAAGRycy9kb3ducmV2LnhtbFBLBQYAAAAABAAEAPkAAACUAwAAAAA= " strokeweight=".55pt">
                  <v:stroke joinstyle="miter"/>
                </v:line>
                <v:line id="Line 363" o:spid="_x0000_s1227" style="position:absolute;flip:x y;visibility:visible;mso-wrap-style:square" from="18580,7924" to="18834,87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M2R8scAAADcAAAADwAAAGRycy9kb3ducmV2LnhtbESPT08CMRTE7yZ+h+aRcJMuoGIWChHU xAMe+BO5vrSP3dXt67ItUPn01sSE42RmfpOZzKKtxYlaXzlW0O9lIIi1MxUXCrabt7snED4gG6wd k4If8jCb3t5MMDfuzCs6rUMhEoR9jgrKEJpcSq9Lsuh7riFO3t61FkOSbSFNi+cEt7UcZNmjtFhx WiixoUVJ+nt9tAqaXfzUl7gfvejD8GH+8bU0r8elUt1OfB6DCBTDNfzffjcK7ocj+DuTjoCc/g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kzZHyxwAAANwAAAAPAAAAAAAA AAAAAAAAAKECAABkcnMvZG93bnJldi54bWxQSwUGAAAAAAQABAD5AAAAlQMAAAAA " strokeweight=".55pt">
                  <v:stroke joinstyle="miter"/>
                </v:line>
                <v:line id="Line 364" o:spid="_x0000_s1228" style="position:absolute;visibility:visible;mso-wrap-style:square" from="18580,7924" to="18884,8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vEJcMAAADcAAAADwAAAGRycy9kb3ducmV2LnhtbERPz2vCMBS+D/wfwhN2GWvqHG5Uo8jG wB0EWwWvb81rU2xeShNr998vB2HHj+/3ajPaVgzU+8axglmSgiAunW64VnA6fj2/g/ABWWPrmBT8 kofNevKwwky7G+c0FKEWMYR9hgpMCF0mpS8NWfSJ64gjV7neYoiwr6Xu8RbDbStf0nQhLTYcGwx2 9GGovBRXq6B42jXF9bB/O5tv/TP/TAeTy0qpx+m4XYIINIZ/8d290wpe53FtPBOPgFz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4bxCXDAAAA3AAAAA8AAAAAAAAAAAAA AAAAoQIAAGRycy9kb3ducmV2LnhtbFBLBQYAAAAABAAEAPkAAACRAwAAAAA= " strokeweight=".55pt">
                  <v:stroke joinstyle="miter"/>
                </v:line>
                <v:line id="Line 365" o:spid="_x0000_s1229" style="position:absolute;flip:y;visibility:visible;mso-wrap-style:square" from="18884,7988" to="19234,8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Fp0H8YAAADcAAAADwAAAGRycy9kb3ducmV2LnhtbESPQWsCMRSE70L/Q3gFbzVrK2K3RhGh VaGCtT14fGxeN6ublyWJ6/rvTaHgcZiZb5jpvLO1aMmHyrGC4SADQVw4XXGp4Of7/WkCIkRkjbVj UnClAPPZQ2+KuXYX/qJ2H0uRIBxyVGBibHIpQ2HIYhi4hjh5v85bjEn6UmqPlwS3tXzOsrG0WHFa MNjQ0lBx2p+tgu2m/TisiqNZ+OE5G3+Wq8PuyEr1H7vFG4hIXbyH/9trrWD08gp/Z9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hadB/GAAAA3AAAAA8AAAAAAAAA AAAAAAAAoQIAAGRycy9kb3ducmV2LnhtbFBLBQYAAAAABAAEAPkAAACUAwAAAAA= " strokeweight=".55pt">
                  <v:stroke joinstyle="miter"/>
                </v:line>
                <v:line id="Line 366" o:spid="_x0000_s1230" style="position:absolute;flip:x;visibility:visible;mso-wrap-style:square" from="18834,7988" to="19234,87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Wau/8IAAADcAAAADwAAAGRycy9kb3ducmV2LnhtbERPy2oCMRTdF/yHcAV3NWMRKaNRRFAr WKiPhcvL5DoZndwMSRzHv28WhS4P5z1bdLYWLflQOVYwGmYgiAunKy4VnE/r908QISJrrB2TghcF WMx7bzPMtXvygdpjLEUK4ZCjAhNjk0sZCkMWw9A1xIm7Om8xJuhLqT0+U7it5UeWTaTFilODwYZW hor78WEVfO/azWVb3MzSjx7ZZF9uLz83VmrQ75ZTEJG6+C/+c39pBeNxmp/OpCMg5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Wau/8IAAADcAAAADwAAAAAAAAAAAAAA AAChAgAAZHJzL2Rvd25yZXYueG1sUEsFBgAAAAAEAAQA+QAAAJADAAAAAA== " strokeweight=".55pt">
                  <v:stroke joinstyle="miter"/>
                </v:line>
                <v:line id="Line 367" o:spid="_x0000_s1231" style="position:absolute;visibility:visible;mso-wrap-style:square" from="18148,12198" to="31572,12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ycexcYAAADcAAAADwAAAGRycy9kb3ducmV2LnhtbESPT2vCQBTE7wW/w/IEL6Ib/1BL6iql IuihoKng9TX7zIZm34bsGuO3dwtCj8PM/IZZrjtbiZYaXzpWMBknIIhzp0suFJy+t6M3ED4ga6wc k4I7eVivei9LTLW78ZHaLBQiQtinqMCEUKdS+tyQRT92NXH0Lq6xGKJsCqkbvEW4reQ0SV6lxZLj gsGaPg3lv9nVKsiGuzK7Hr4WZ7PXP7NN0pqjvCg16Hcf7yACdeE//GzvtIL5fAJ/Z+IRkKsH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cnHsXGAAAA3AAAAA8AAAAAAAAA AAAAAAAAoQIAAGRycy9kb3ducmV2LnhtbFBLBQYAAAAABAAEAPkAAACUAwAAAAA= " strokeweight=".55pt">
                  <v:stroke joinstyle="miter"/>
                </v:line>
                <v:rect id="Rectangle 368" o:spid="_x0000_s1232" style="position:absolute;left:23577;top:894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IGeRsEA AADcAAAADwAAAGRycy9kb3ducmV2LnhtbESP3YrCMBSE74V9h3CEvdPUIotUo4gguOKN1Qc4NKc/ mJyUJGu7b28WhL0cZuYbZrMbrRFP8qFzrGAxz0AQV0533Ci4346zFYgQkTUax6TglwLsth+TDRba DXylZxkbkSAcClTQxtgXUoaqJYth7nri5NXOW4xJ+kZqj0OCWyPzLPuSFjtOCy32dGipepQ/VoG8 lcdhVRqfuXNeX8z36VqTU+pzOu7XICKN8T/8bp+0guUyh7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AyBnkb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369" o:spid="_x0000_s1233" style="position:absolute;left:14535;top:6972;width:2292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8073cIA AADcAAAADwAAAGRycy9kb3ducmV2LnhtbESPzYoCMRCE74LvEFrYm2b8YZFZo4ggqHhx3AdoJj0/ mHSGJOvMvv1GEPZYVNVX1GY3WCOe5EPrWMF8loEgLp1uuVbwfT9O1yBCRNZoHJOCXwqw245HG8y1 6/lGzyLWIkE45KigibHLpQxlQxbDzHXEyauctxiT9LXUHvsEt0YusuxTWmw5LTTY0aGh8lH8WAXy Xhz7dWF85i6L6mrOp1tFTqmPybD/AhFpiP/hd/ukFaxWS3idSUdAbv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jzTvd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48" type="#_x0000_t75" style="width:18.15pt;height:10pt" o:ole="">
                              <v:imagedata r:id="rId1883" o:title=""/>
                            </v:shape>
                            <o:OLEObject Type="Embed" ProgID="Equation.DSMT4" ShapeID="_x0000_i2348" DrawAspect="Content" ObjectID="_1630236316" r:id="rId189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0" o:spid="_x0000_s1234" style="position:absolute;left:8756;top:882;width:203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CSjqcEA AADcAAAADwAAAGRycy9kb3ducmV2LnhtbESP3YrCMBSE74V9h3CEvdNUKYtUo4gguOKN1Qc4NKc/ mJyUJGu7b28WhL0cZuYbZrMbrRFP8qFzrGAxz0AQV0533Ci4346zFYgQkTUax6TglwLsth+TDRba DXylZxkbkSAcClTQxtgXUoaqJYth7nri5NXOW4xJ+kZqj0OCWyOXWfYlLXacFlrs6dBS9Sh/rAJ5 K4/DqjQ+c+dlfTHfp2tNTqnP6bhfg4g0xv/wu33SCvI8h7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Owko6nBAAAA3AAAAA8AAAAAAAAAAAAAAAAAmAIAAGRycy9kb3du cmV2LnhtbFBLBQYAAAAABAAEAPUAAACGAwAAAAA=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49" type="#_x0000_t75" style="width:16.3pt;height:13.15pt" o:ole="">
                              <v:imagedata r:id="rId1885" o:title=""/>
                            </v:shape>
                            <o:OLEObject Type="Embed" ProgID="Equation.DSMT4" ShapeID="_x0000_i2349" DrawAspect="Content" ObjectID="_1630236317" r:id="rId189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1" o:spid="_x0000_s1235" style="position:absolute;left:6743;top:908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2gGMsIA AADcAAAADwAAAGRycy9kb3ducmV2LnhtbESPzYoCMRCE74LvEFrwphlFRWaNIoKgixfHfYBm0vOD SWdIss7s228WFjwWVfUVtTsM1ogX+dA6VrCYZyCIS6dbrhV8Pc6zLYgQkTUax6TghwIc9uPRDnPt er7Tq4i1SBAOOSpoYuxyKUPZkMUwdx1x8irnLcYkfS21xz7BrZHLLNtIiy2nhQY7OjVUPotvq0A+ inO/LYzP3Oeyupnr5V6RU2o6GY4fICIN8R3+b1+0gtVqDX9n0hGQ+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DaAYy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372" o:spid="_x0000_s1236" style="position:absolute;left:29876;top:12065;width:280;height:266" coordorigin="4705,1900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GW998YAAADcAAAADwAAAGRycy9kb3ducmV2LnhtbESPT2vCQBTE7wW/w/IK 3uommoqkriJSpQcpNBFKb4/sMwlm34bsNn++fbdQ6HGYmd8w2/1oGtFT52rLCuJFBIK4sLrmUsE1 Pz1tQDiPrLGxTAomcrDfzR62mGo78Af1mS9FgLBLUUHlfZtK6YqKDLqFbYmDd7OdQR9kV0rd4RDg ppHLKFpLgzWHhQpbOlZU3LNvo+A84HBYxa/95X47Tl/58/vnJSal5o/j4QWEp9H/h//ab1pBkqzh 90w4AnL3A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QZb33xgAAANwA AAAPAAAAAAAAAAAAAAAAAKoCAABkcnMvZG93bnJldi54bWxQSwUGAAAAAAQABAD6AAAAnQMAAAAA ">
                  <v:oval id="Oval 373" o:spid="_x0000_s1237" style="position:absolute;left:4705;top:1900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Pu9sYA AADcAAAADwAAAGRycy9kb3ducmV2LnhtbESPQWvCQBSE74X+h+UVequ7LcFKdBUptrQoglHB4zP7 TEKzb2N2q/Hfu0LB4zAz3zCjSWdrcaLWV441vPYUCOLcmYoLDZv158sAhA/IBmvHpOFCHibjx4cR psadeUWnLBQiQtinqKEMoUml9HlJFn3PNcTRO7jWYoiyLaRp8RzhtpZvSvWlxYrjQokNfZSU/2Z/ VsOPuiynO7XY1jxoZl/75Djrz49aPz910yGIQF24h//b30ZDkrzD7Uw8AnJ8BQAA//8DAFBLAQIt ABQABgAIAAAAIQDw94q7/QAAAOIBAAATAAAAAAAAAAAAAAAAAAAAAABbQ29udGVudF9UeXBlc10u eG1sUEsBAi0AFAAGAAgAAAAhADHdX2HSAAAAjwEAAAsAAAAAAAAAAAAAAAAALgEAAF9yZWxzLy5y ZWxzUEsBAi0AFAAGAAgAAAAhADMvBZ5BAAAAOQAAABAAAAAAAAAAAAAAAAAAKQIAAGRycy9zaGFw ZXhtbC54bWxQSwECLQAUAAYACAAAACEAByPu9sYAAADcAAAADwAAAAAAAAAAAAAAAACYAgAAZHJz L2Rvd25yZXYueG1sUEsFBgAAAAAEAAQA9QAAAIsDAAAAAA== " fillcolor="blue" strokeweight="0"/>
                  <v:oval id="Oval 374" o:spid="_x0000_s1238" style="position:absolute;left:4705;top:1900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3JoNb8A AADcAAAADwAAAGRycy9kb3ducmV2LnhtbERPy4rCMBTdC/MP4Q64s4kiOnSMIgMD7sQXOLs7zbUp NjelibX+vVkILg/nvVj1rhYdtaHyrGGcKRDEhTcVlxqOh9/RF4gQkQ3WnknDgwKslh+DBebG33lH 3T6WIoVwyFGDjbHJpQyFJYch8w1x4i6+dRgTbEtpWryncFfLiVIz6bDi1GCxoR9LxXV/cxqa/+3p Tx3mNGY/W59VZ81x22s9/OzX3yAi9fEtfrk3RsN0mtamM+kIyOUTAAD//wMAUEsBAi0AFAAGAAgA AAAhAPD3irv9AAAA4gEAABMAAAAAAAAAAAAAAAAAAAAAAFtDb250ZW50X1R5cGVzXS54bWxQSwEC LQAUAAYACAAAACEAMd1fYdIAAACPAQAACwAAAAAAAAAAAAAAAAAuAQAAX3JlbHMvLnJlbHNQSwEC LQAUAAYACAAAACEAMy8FnkEAAAA5AAAAEAAAAAAAAAAAAAAAAAApAgAAZHJzL3NoYXBleG1sLnht bFBLAQItABQABgAIAAAAIQCLcmg1vwAAANwAAAAPAAAAAAAAAAAAAAAAAJgCAABkcnMvZG93bnJl di54bWxQSwUGAAAAAAQABAD1AAAAhAMAAAAA " filled="f" strokeweight=".55pt">
                    <v:stroke joinstyle="miter"/>
                  </v:oval>
                </v:group>
                <v:group id="Group 375" o:spid="_x0000_s1239" style="position:absolute;left:29330;top:12065;width:280;height:266" coordorigin="4619,1900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fophcYAAADcAAAADwAAAGRycy9kb3ducmV2LnhtbESPT2vCQBTE74LfYXmC t7qJtWKjq4i0pYcgqIXS2yP7TILZtyG75s+37xYKHoeZ+Q2z2fWmEi01rrSsIJ5FIIgzq0vOFXxd 3p9WIJxH1lhZJgUDOdhtx6MNJtp2fKL27HMRIOwSVFB4XydSuqwgg25ma+LgXW1j0AfZ5FI32AW4 qeQ8ipbSYMlhocCaDgVlt/PdKPjosNs/x29tersehp/Ly/E7jUmp6aTfr0F46v0j/N/+1AoWi1f4 OxOOgNz+Ag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h+imFxgAAANwA AAAPAAAAAAAAAAAAAAAAAKoCAABkcnMvZG93bnJldi54bWxQSwUGAAAAAAQABAD6AAAAnQMAAAAA ">
                  <v:oval id="Oval 376" o:spid="_x0000_s1240" style="position:absolute;left:4619;top:1900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RPgX8IA AADcAAAADwAAAGRycy9kb3ducmV2LnhtbERPy2oCMRTdF/yHcAV3NWmxIqNRRKxYFMEXdHk7uZ0Z nNyMk6jj35uF4PJw3qNJY0txpdoXjjV8dBUI4tSZgjMNh/33+wCED8gGS8ek4U4eJuPW2wgT4268 pesuZCKGsE9QQx5ClUjp05ws+q6riCP372qLIcI6k6bGWwy3pfxUqi8tFhwbcqxollN62l2shh91 30x/1fpY8qCaL/5653l/dda6026mQxCBmvASP91Lo6H3FefHM/EIyPE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NE+BfwgAAANwAAAAPAAAAAAAAAAAAAAAAAJgCAABkcnMvZG93 bnJldi54bWxQSwUGAAAAAAQABAD1AAAAhwMAAAAA " fillcolor="blue" strokeweight="0"/>
                  <v:oval id="Oval 377" o:spid="_x0000_s1241" style="position:absolute;left:4619;top:1900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5FXdcMA AADcAAAADwAAAGRycy9kb3ducmV2LnhtbESPT2sCMRTE7wW/Q3iCt5qstLasRhFB6E38B+3tuXnd LN28LJu4rt/eFASPw8z8hpkve1eLjtpQedaQjRUI4sKbiksNx8Pm9RNEiMgGa8+k4UYBlovByxxz 46+8o24fS5EgHHLUYGNscilDYclhGPuGOHm/vnUYk2xLaVq8Jrir5USpqXRYcVqw2NDaUvG3vzgN zXl7+lGHD8rYT1ffqrPmuO21Hg371QxEpD4+w4/2l9Hw9p7B/5l0BOTi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n5FXdcMAAADcAAAADwAAAAAAAAAAAAAAAACYAgAAZHJzL2Rv d25yZXYueG1sUEsFBgAAAAAEAAQA9QAAAIgDAAAAAA== " filled="f" strokeweight=".55pt">
                    <v:stroke joinstyle="miter"/>
                  </v:oval>
                </v:group>
                <v:group id="Group 378" o:spid="_x0000_s1242" style="position:absolute;left:20135;top:12065;width:280;height:266" coordorigin="3171,1900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octKcYAAADcAAAADwAAAGRycy9kb3ducmV2LnhtbESPQWvCQBSE7wX/w/KE 3ppNbFMkZhURKx5CoSqU3h7ZZxLMvg3ZbRL/fbdQ6HGYmW+YfDOZVgzUu8aygiSKQRCXVjdcKbic 356WIJxH1thaJgV3crBZzx5yzLQd+YOGk69EgLDLUEHtfZdJ6cqaDLrIdsTBu9reoA+yr6TucQxw 08pFHL9Kgw2HhRo72tVU3k7fRsFhxHH7nOyH4nbd3b/O6ftnkZBSj/NpuwLhafL/4b/2USt4SRf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qhy0pxgAAANwA AAAPAAAAAAAAAAAAAAAAAKoCAABkcnMvZG93bnJldi54bWxQSwUGAAAAAAQABAD6AAAAnQMAAAAA ">
                  <v:oval id="Oval 379" o:spid="_x0000_s1243" style="position:absolute;left:3171;top:1900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cF+KMYA AADcAAAADwAAAGRycy9kb3ducmV2LnhtbESPQWsCMRSE7wX/Q3hCbzWxtSKrUURsqVQEbQWPz81z d3Hzsm5SXf99Iwgeh5n5hhlNGluKM9W+cKyh21EgiFNnCs40/P58vAxA+IBssHRMGq7kYTJuPY0w Me7CazpvQiYihH2CGvIQqkRKn+Zk0XdcRRy9g6sthijrTJoaLxFuS/mqVF9aLDgu5FjRLKf0uPmz Ghbqupru1HJb8qCaf+57p3n/+6T1c7uZDkEEasIjfG9/GQ299ze4nYlHQI7/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/cF+KMYAAADcAAAADwAAAAAAAAAAAAAAAACYAgAAZHJz L2Rvd25yZXYueG1sUEsFBgAAAAAEAAQA9QAAAIsDAAAAAA== " fillcolor="blue" strokeweight="0"/>
                  <v:oval id="Oval 380" o:spid="_x0000_s1244" style="position:absolute;left:3171;top:1900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+b07cQA AADcAAAADwAAAGRycy9kb3ducmV2LnhtbESPQWvCQBSE74X+h+UVvNXdFKuSuhEpFHoTNYLentnX bGj2bchuY/z3bqHQ4zAz3zCr9ehaMVAfGs8asqkCQVx503CtoTx8PC9BhIhssPVMGm4UYF08Pqww N/7KOxr2sRYJwiFHDTbGLpcyVJYchqnviJP35XuHMcm+lqbHa4K7Vr4oNZcOG04LFjt6t1R973+c hu6yPZ7VYUEZ+/nmpAZryu2o9eRp3LyBiDTG//Bf+9NomL3O4PdMOgKyuAMAAP//AwBQSwECLQAU AAYACAAAACEA8PeKu/0AAADiAQAAEwAAAAAAAAAAAAAAAAAAAAAAW0NvbnRlbnRfVHlwZXNdLnht bFBLAQItABQABgAIAAAAIQAx3V9h0gAAAI8BAAALAAAAAAAAAAAAAAAAAC4BAABfcmVscy8ucmVs c1BLAQItABQABgAIAAAAIQAzLwWeQQAAADkAAAAQAAAAAAAAAAAAAAAAACkCAABkcnMvc2hhcGV4 bWwueG1sUEsBAi0AFAAGAAgAAAAhAI/m9O3EAAAA3AAAAA8AAAAAAAAAAAAAAAAAmAIAAGRycy9k b3ducmV2LnhtbFBLBQYAAAAABAAEAPUAAACJAwAAAAA= " filled="f" strokeweight=".55pt">
                    <v:stroke joinstyle="miter"/>
                  </v:oval>
                </v:group>
                <v:group id="Group 381" o:spid="_x0000_s1245" style="position:absolute;left:24822;top:14484;width:279;height:267" coordorigin="3909,2281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W61XcUAAADcAAAADwAAAGRycy9kb3ducmV2LnhtbESPT2vCQBTE7wW/w/KE 3uomthGJriKi4kEK/gHx9sg+k2D2bciuSfz23UKhx2FmfsPMl72pREuNKy0riEcRCOLM6pJzBZfz 9mMKwnlkjZVlUvAiB8vF4G2OqbYdH6k9+VwECLsUFRTe16mULivIoBvZmjh4d9sY9EE2udQNdgFu KjmOook0WHJYKLCmdUHZ4/Q0CnYddqvPeNMeHvf163ZOvq+HmJR6H/arGQhPvf8P/7X3WsFXksDv mXAE5OIH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CVutV3FAAAA3AAA AA8AAAAAAAAAAAAAAAAAqgIAAGRycy9kb3ducmV2LnhtbFBLBQYAAAAABAAEAPoAAACcAwAAAAA= ">
                  <v:oval id="Oval 382" o:spid="_x0000_s1246" style="position:absolute;left:3909;top:2281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bbdsMYA AADcAAAADwAAAGRycy9kb3ducmV2LnhtbESPQWsCMRSE7wX/Q3iCt5pY7CJbo0hRsVQKags9PjfP 3cXNy7pJdf33RhB6HGbmG2Y8bW0lztT40rGGQV+BIM6cKTnX8L1bPI9A+IBssHJMGq7kYTrpPI0x Ne7CGzpvQy4ihH2KGooQ6lRKnxVk0fddTRy9g2sshiibXJoGLxFuK/miVCItlhwXCqzpvaDsuP2z Gj7U9Wv2q9Y/FY/q+XI/PM2Tz5PWvW47ewMRqA3/4Ud7ZTQMXxO4n4lHQE5u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7bbdsMYAAADcAAAADwAAAAAAAAAAAAAAAACYAgAAZHJz L2Rvd25yZXYueG1sUEsFBgAAAAAEAAQA9QAAAIsDAAAAAA== " fillcolor="blue" strokeweight="0"/>
                  <v:oval id="Oval 383" o:spid="_x0000_s1247" style="position:absolute;left:3909;top:2281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zRqmsQA AADcAAAADwAAAGRycy9kb3ducmV2LnhtbESPW2sCMRSE34X+h3AKvmliqRdWo0hB6Jt4KdS34+Z0 s3Rzsmziuv57Iwg+DjPzDbNYda4SLTWh9KxhNFQgiHNvSi40HA+bwQxEiMgGK8+k4UYBVsu33gIz 46+8o3YfC5EgHDLUYGOsMylDbslhGPqaOHl/vnEYk2wKaRq8Jrir5IdSE+mw5LRgsaYvS/n//uI0 1Oftz0kdpjRiP1n/qtaa47bTuv/erecgInXxFX62v42Gz/EUHmfSEZDL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80aprEAAAA3AAAAA8AAAAAAAAAAAAAAAAAmAIAAGRycy9k b3ducmV2LnhtbFBLBQYAAAAABAAEAPUAAACJAwAAAAA= " filled="f" strokeweight=".55pt">
                    <v:stroke joinstyle="miter"/>
                  </v:oval>
                </v:group>
                <v:group id="Group 384" o:spid="_x0000_s1248" style="position:absolute;left:24822;top:3067;width:279;height:266" coordorigin="3909,483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28aw8MAAADcAAAADwAAAGRycy9kb3ducmV2LnhtbERPTWvCQBC9F/wPywi9 1U20FoluQpBaepBCVRBvQ3ZMQrKzIbtN4r/vHgo9Pt73LptMKwbqXW1ZQbyIQBAXVtdcKricDy8b EM4ja2wtk4IHOcjS2dMOE21H/qbh5EsRQtglqKDyvkukdEVFBt3CdsSBu9veoA+wL6XucQzhppXL KHqTBmsODRV2tK+oaE4/RsHHiGO+it+HY3PfP27n9df1GJNSz/Mp34LwNPl/8Z/7Uyt4XYe14Uw4 AjL9B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LbxrDwwAAANwAAAAP AAAAAAAAAAAAAAAAAKoCAABkcnMvZG93bnJldi54bWxQSwUGAAAAAAQABAD6AAAAmgMAAAAA ">
                  <v:oval id="Oval 385" o:spid="_x0000_s1249" style="position:absolute;left:3909;top:483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ClJwsYA AADcAAAADwAAAGRycy9kb3ducmV2LnhtbESPQWsCMRSE74L/ITyhN00UK3Y1iogVS6XQbQseXzev u4ubl3UTdf33plDocZiZb5j5srWVuFDjS8cahgMFgjhzpuRcw+fHc38Kwgdkg5Vj0nAjD8tFtzPH xLgrv9MlDbmIEPYJaihCqBMpfVaQRT9wNXH0flxjMUTZ5NI0eI1wW8mRUhNpseS4UGBN64KyY3q2 Gl7U7W11UPuviqf1Zvs9Pm0mryetH3rtagYiUBv+w3/tndEwfnyC3zPxCMjFHQAA//8DAFBLAQIt ABQABgAIAAAAIQDw94q7/QAAAOIBAAATAAAAAAAAAAAAAAAAAAAAAABbQ29udGVudF9UeXBlc10u eG1sUEsBAi0AFAAGAAgAAAAhADHdX2HSAAAAjwEAAAsAAAAAAAAAAAAAAAAALgEAAF9yZWxzLy5y ZWxzUEsBAi0AFAAGAAgAAAAhADMvBZ5BAAAAOQAAABAAAAAAAAAAAAAAAAAAKQIAAGRycy9zaGFw ZXhtbC54bWxQSwECLQAUAAYACAAAACEAnClJwsYAAADcAAAADwAAAAAAAAAAAAAAAACYAgAAZHJz L2Rvd25yZXYueG1sUEsFBgAAAAAEAAQA9QAAAIsDAAAAAA== " fillcolor="blue" strokeweight="0"/>
                  <v:oval id="Oval 386" o:spid="_x0000_s1250" style="position:absolute;left:3909;top:483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rE4U78A AADcAAAADwAAAGRycy9kb3ducmV2LnhtbERPy4rCMBTdC/MP4Q7MThNlqEM1igwI7sQXjLtrc23K NDelibX+vVkILg/nPV/2rhYdtaHyrGE8UiCIC28qLjUcD+vhD4gQkQ3WnknDgwIsFx+DOebG33lH 3T6WIoVwyFGDjbHJpQyFJYdh5BvixF196zAm2JbStHhP4a6WE6Uy6bDi1GCxoV9Lxf/+5jQ0l+3p rA5TGrPPVn+qs+a47bX++uxXMxCR+vgWv9wbo+E7S/PTmXQE5OIJAAD//wMAUEsBAi0AFAAGAAgA AAAhAPD3irv9AAAA4gEAABMAAAAAAAAAAAAAAAAAAAAAAFtDb250ZW50X1R5cGVzXS54bWxQSwEC LQAUAAYACAAAACEAMd1fYdIAAACPAQAACwAAAAAAAAAAAAAAAAAuAQAAX3JlbHMvLnJlbHNQSwEC LQAUAAYACAAAACEAMy8FnkEAAAA5AAAAEAAAAAAAAAAAAAAAAAApAgAAZHJzL3NoYXBleG1sLnht bFBLAQItABQABgAIAAAAIQA+sThTvwAAANwAAAAPAAAAAAAAAAAAAAAAAJgCAABkcnMvZG93bnJl di54bWxQSwUGAAAAAAQABAD1AAAAhAMAAAAA " filled="f" strokeweight=".55pt">
                    <v:stroke joinstyle="miter"/>
                  </v:oval>
                </v:group>
                <v:group id="Group 387" o:spid="_x0000_s1251" style="position:absolute;left:24822;top:2724;width:279;height:266" coordorigin="3909,429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Dl548YAAADcAAAADwAAAGRycy9kb3ducmV2LnhtbESPT2vCQBTE7wW/w/KE 3uomtpWSuoqIlh5CwUQovT2yzySYfRuya/58+26h4HGYmd8w6+1oGtFT52rLCuJFBIK4sLrmUsE5 Pz69gXAeWWNjmRRM5GC7mT2sMdF24BP1mS9FgLBLUEHlfZtI6YqKDLqFbYmDd7GdQR9kV0rd4RDg ppHLKFpJgzWHhQpb2ldUXLObUfAx4LB7jg99er3sp5/89es7jUmpx/m4ewfhafT38H/7Uyt4WcXw dyYcAbn5B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UOXnjxgAAANwA AAAPAAAAAAAAAAAAAAAAAKoCAABkcnMvZG93bnJldi54bWxQSwUGAAAAAAQABAD6AAAAnQMAAAAA ">
                  <v:oval id="Oval 388" o:spid="_x0000_s1252" style="position:absolute;left:3909;top:429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OERDsYA AADcAAAADwAAAGRycy9kb3ducmV2LnhtbESPQWvCQBSE70L/w/IK3nS3IkGiawjFFkUp1Fbw+My+ JqHZtzG7avz33UKhx2FmvmEWWW8bcaXO1441PI0VCOLCmZpLDZ8fL6MZCB+QDTaOScOdPGTLh8EC U+Nu/E7XfShFhLBPUUMVQptK6YuKLPqxa4mj9+U6iyHKrpSmw1uE20ZOlEqkxZrjQoUtPVdUfO8v VsNG3d/yo9odGp61q9fT9LxKtmeth499PgcRqA//4b/22miYJhP4PROPgFz+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XOERDsYAAADcAAAADwAAAAAAAAAAAAAAAACYAgAAZHJz L2Rvd25yZXYueG1sUEsFBgAAAAAEAAQA9QAAAIsDAAAAAA== " fillcolor="blue" strokeweight="0"/>
                  <v:oval id="Oval 389" o:spid="_x0000_s1253" style="position:absolute;left:3909;top:429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mOmJMMA AADcAAAADwAAAGRycy9kb3ducmV2LnhtbESPT2sCMRTE7wW/Q3iCt5rYlrWsRpGC0Jv4D+ztuXnd LN28LJu4rt/eFASPw8z8hpkve1eLjtpQedYwGSsQxIU3FZcaDvv16yeIEJEN1p5Jw40CLBeDlznm xl95S90uliJBOOSowcbY5FKGwpLDMPYNcfJ+feswJtmW0rR4TXBXyzelMumw4rRgsaEvS8Xf7uI0 NOfN8UftpzRhn61OqrPmsOm1Hg371QxEpD4+w4/2t9Hwkb3D/5l0BOTi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zmOmJMMAAADcAAAADwAAAAAAAAAAAAAAAACYAgAAZHJzL2Rv d25yZXYueG1sUEsFBgAAAAAEAAQA9QAAAIgDAAAAAA== " filled="f" strokeweight=".55pt">
                    <v:stroke joinstyle="miter"/>
                  </v:oval>
                </v:group>
                <v:group id="Group 390" o:spid="_x0000_s1254" style="position:absolute;left:12954;top:5276;width:279;height:267" coordorigin="2040,831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E7ae8YAAADcAAAADwAAAGRycy9kb3ducmV2LnhtbESPT2vCQBTE7wW/w/IK 3uommoqkriJSpQcpNBFKb4/sMwlm34bsNn++fbdQ6HGYmd8w2/1oGtFT52rLCuJFBIK4sLrmUsE1 Pz1tQDiPrLGxTAomcrDfzR62mGo78Af1mS9FgLBLUUHlfZtK6YqKDLqFbYmDd7OdQR9kV0rd4RDg ppHLKFpLgzWHhQpbOlZU3LNvo+A84HBYxa/95X47Tl/58/vnJSal5o/j4QWEp9H/h//ab1pBsk7g 90w4AnL3A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ETtp7xgAAANwA AAAPAAAAAAAAAAAAAAAAAKoCAABkcnMvZG93bnJldi54bWxQSwUGAAAAAAQABAD6AAAAnQMAAAAA ">
                  <v:oval id="Oval 391" o:spid="_x0000_s1255" style="position:absolute;left:2040;top:831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wiJesYA AADcAAAADwAAAGRycy9kb3ducmV2LnhtbESPQWsCMRSE7wX/Q3iCt5pY7CJbo0hRsVQKags9PjfP 3cXNy7pJdf33RhB6HGbmG2Y8bW0lztT40rGGQV+BIM6cKTnX8L1bPI9A+IBssHJMGq7kYTrpPI0x Ne7CGzpvQy4ihH2KGooQ6lRKnxVk0fddTRy9g2sshiibXJoGLxFuK/miVCItlhwXCqzpvaDsuP2z Gj7U9Wv2q9Y/FY/q+XI/PM2Tz5PWvW47ewMRqA3/4Ud7ZTQMk1e4n4lHQE5u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0wiJesYAAADcAAAADwAAAAAAAAAAAAAAAACYAgAAZHJz L2Rvd25yZXYueG1sUEsFBgAAAAAEAAQA9QAAAIsDAAAAAA== " fillcolor="blue" strokeweight="0"/>
                  <v:oval id="Oval 392" o:spid="_x0000_s1256" style="position:absolute;left:2040;top:831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hQFvMMA AADcAAAADwAAAGRycy9kb3ducmV2LnhtbESPT2sCMRTE74LfITzBm5tYZCtbo4ggeJP6B/T2unnd LN28LJt0Xb99Uyj0OMzMb5jVZnCN6KkLtWcN80yBIC69qbnScDnvZ0sQISIbbDyThicF2KzHoxUW xj/4nfpTrESCcChQg42xLaQMpSWHIfMtcfI+fecwJtlV0nT4SHDXyBelcumw5rRgsaWdpfLr9O00 tB/H612dX2nOPt/eVG/N5ThoPZ0M2zcQkYb4H/5rH4yGRZ7D75l0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3hQFvMMAAADcAAAADwAAAAAAAAAAAAAAAACYAgAAZHJzL2Rv d25yZXYueG1sUEsFBgAAAAAEAAQA9QAAAIgDAAAAAA== " filled="f" strokeweight=".55pt">
                    <v:stroke joinstyle="miter"/>
                  </v:oval>
                </v:group>
                <v:group id="Group 393" o:spid="_x0000_s1257" style="position:absolute;left:12503;top:5276;width:279;height:267" coordorigin="1969,831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JxEDMYAAADcAAAADwAAAGRycy9kb3ducmV2LnhtbESPQWvCQBSE74L/YXlC b3UTa22JWUVEpQcpVAvF2yP7TEKyb0N2TeK/7xYKHoeZ+YZJ14OpRUetKy0riKcRCOLM6pJzBd/n /fM7COeRNdaWScGdHKxX41GKibY9f1F38rkIEHYJKii8bxIpXVaQQTe1DXHwrrY16INsc6lb7APc 1HIWRQtpsOSwUGBD24Ky6nQzCg499puXeNcdq+v2fjm/fv4cY1LqaTJsliA8Df4R/m9/aAXzxRv8 nQlHQK5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0nEQMxgAAANwA AAAPAAAAAAAAAAAAAAAAAKoCAABkcnMvZG93bnJldi54bWxQSwUGAAAAAAQABAD6AAAAnQMAAAAA ">
                  <v:oval id="Oval 394" o:spid="_x0000_s1258" style="position:absolute;left:1969;top:831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Qkm5MIA AADcAAAADwAAAGRycy9kb3ducmV2LnhtbERPXWvCMBR9H/gfwhV8m8lEilSjyFBRHIJugo/X5q4t a25qE7X+++VB8PFwviez1lbiRo0vHWv46CsQxJkzJecafr6X7yMQPiAbrByThgd5mE07bxNMjbvz nm6HkIsYwj5FDUUIdSqlzwqy6PuuJo7cr2sshgibXJoG7zHcVnKgVCItlhwbCqzps6Ds73C1Gjbq sZuf1Nex4lG9WJ2Hl0WyvWjd67bzMYhAbXiJn+610TBM4tp4Jh4BOf0HAAD//wMAUEsBAi0AFAAG AAgAAAAhAPD3irv9AAAA4gEAABMAAAAAAAAAAAAAAAAAAAAAAFtDb250ZW50X1R5cGVzXS54bWxQ SwECLQAUAAYACAAAACEAMd1fYdIAAACPAQAACwAAAAAAAAAAAAAAAAAuAQAAX3JlbHMvLnJlbHNQ SwECLQAUAAYACAAAACEAMy8FnkEAAAA5AAAAEAAAAAAAAAAAAAAAAAApAgAAZHJzL3NoYXBleG1s LnhtbFBLAQItABQABgAIAAAAIQA9CSbkwgAAANwAAAAPAAAAAAAAAAAAAAAAAJgCAABkcnMvZG93 bnJldi54bWxQSwUGAAAAAAQABAD1AAAAhwMAAAAA " fillcolor="blue" strokeweight="0"/>
                  <v:oval id="Oval 395" o:spid="_x0000_s1259" style="position:absolute;left:1969;top:831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4uRzsQA AADcAAAADwAAAGRycy9kb3ducmV2LnhtbESPzWrDMBCE74W8g9hAbo2UUtzUiRJMIdBbaH4gvW2s rWVqrYyl2M7bV4VCj8PMfMOst6NrRE9dqD1rWMwVCOLSm5orDafj7nEJIkRkg41n0nCnANvN5GGN ufEDf1B/iJVIEA45arAxtrmUobTkMMx9S5y8L985jEl2lTQdDgnuGvmkVCYd1pwWLLb0Zqn8Ptyc hva6P3+q4wst2GfFRfXWnPaj1rPpWKxARBrjf/iv/W40PGev8HsmHQG5+QEAAP//AwBQSwECLQAU AAYACAAAACEA8PeKu/0AAADiAQAAEwAAAAAAAAAAAAAAAAAAAAAAW0NvbnRlbnRfVHlwZXNdLnht bFBLAQItABQABgAIAAAAIQAx3V9h0gAAAI8BAAALAAAAAAAAAAAAAAAAAC4BAABfcmVscy8ucmVs c1BLAQItABQABgAIAAAAIQAzLwWeQQAAADkAAAAQAAAAAAAAAAAAAAAAACkCAABkcnMvc2hhcGV4 bWwueG1sUEsBAi0AFAAGAAgAAAAhAK+Lkc7EAAAA3AAAAA8AAAAAAAAAAAAAAAAAmAIAAGRycy9k b3ducmV2LnhtbFBLBQYAAAAABAAEAPUAAACJAwAAAAA= " filled="f" strokeweight=".55pt">
                    <v:stroke joinstyle="miter"/>
                  </v:oval>
                </v:group>
                <v:group id="Group 396" o:spid="_x0000_s1260" style="position:absolute;left:3587;top:5276;width:273;height:267" coordorigin="565,831" coordsize="43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qxKpcIAAADcAAAADwAAAGRycy9kb3ducmV2LnhtbERPy4rCMBTdC/MP4Q7M TtOOTzpGEVGZhQg+QNxdmmtbbG5Kk2nr35vFgMvDec+XnSlFQ7UrLCuIBxEI4tTqgjMFl/O2PwPh PLLG0jIpeJKD5eKjN8dE25aP1Jx8JkIIuwQV5N5XiZQuzcmgG9iKOHB3Wxv0AdaZ1DW2IdyU8juK JtJgwaEhx4rWOaWP059RsGuxXQ3jTbN/3NfP23l8uO5jUurrs1v9gPDU+bf43/2rFYymYX44E46A XLw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H6sSqXCAAAA3AAAAA8A AAAAAAAAAAAAAAAAqgIAAGRycy9kb3ducmV2LnhtbFBLBQYAAAAABAAEAPoAAACZAwAAAAA= ">
                  <v:oval id="Oval 397" o:spid="_x0000_s1261" style="position:absolute;left:565;top:831;width:43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eoZpMcA AADcAAAADwAAAGRycy9kb3ducmV2LnhtbESP3WrCQBSE74W+w3IKvdPdiKhE1yBiS6VFqD/Qy9Ps aRKaPRuzq8a37xaEXg4z8w0zzzpbiwu1vnKsIRkoEMS5MxUXGg775/4UhA/IBmvHpOFGHrLFQ2+O qXFX/qDLLhQiQtinqKEMoUml9HlJFv3ANcTR+3atxRBlW0jT4jXCbS2HSo2lxYrjQokNrUrKf3Zn q2Gjbtvlp3o/1jxt1i9fo9N6/HbS+umxW85ABOrCf/jefjUaRpME/s7EIyAXv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CnqGaTHAAAA3AAAAA8AAAAAAAAAAAAAAAAAmAIAAGRy cy9kb3ducmV2LnhtbFBLBQYAAAAABAAEAPUAAACMAwAAAAA= " fillcolor="blue" strokeweight="0"/>
                  <v:oval id="Oval 398" o:spid="_x0000_s1262" style="position:absolute;left:565;top:831;width:43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PaVYsIA AADcAAAADwAAAGRycy9kb3ducmV2LnhtbESPT4vCMBTE78J+h/AW9qaJsuhSjSILC97Ef+Dens2z KTYvpYm1fnsjCB6HmfkNM1t0rhItNaH0rGE4UCCIc29KLjTsd3/9HxAhIhusPJOGOwVYzD96M8yM v/GG2m0sRIJwyFCDjbHOpAy5JYdh4Gvi5J194zAm2RTSNHhLcFfJkVJj6bDktGCxpl9L+WV7dRrq 0/rwr3YTGrIfL4+qtWa/7rT++uyWUxCRuvgOv9oro+F7MoLnmXQE5P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k9pViwgAAANwAAAAPAAAAAAAAAAAAAAAAAJgCAABkcnMvZG93 bnJldi54bWxQSwUGAAAAAAQABAD1AAAAhwMAAAAA " filled="f" strokeweight=".55pt">
                    <v:stroke joinstyle="miter"/>
                  </v:oval>
                </v:group>
                <v:group id="Group 399" o:spid="_x0000_s1263" style="position:absolute;left:3041;top:5276;width:273;height:267" coordorigin="479,831" coordsize="43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n7U0sUAAADcAAAADwAAAGRycy9kb3ducmV2LnhtbESPQWvCQBSE7wX/w/IE b7qJWi3RVURUPEihWii9PbLPJJh9G7JrEv+9WxB6HGbmG2a57kwpGqpdYVlBPIpAEKdWF5wp+L7s hx8gnEfWWFomBQ9ysF713paYaNvyFzVnn4kAYZeggtz7KpHSpTkZdCNbEQfvamuDPsg6k7rGNsBN KcdRNJMGCw4LOVa0zSm9ne9GwaHFdjOJd83pdt0+fi/vnz+nmJQa9LvNAoSnzv+HX+2jVjCdT+Dv TDgCcvUE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I5+1NLFAAAA3AAA AA8AAAAAAAAAAAAAAAAAqgIAAGRycy9kb3ducmV2LnhtbFBLBQYAAAAABAAEAPoAAACcAwAAAAA= ">
                  <v:oval id="Oval 400" o:spid="_x0000_s1264" style="position:absolute;left:479;top:831;width:43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Z26PMYA AADcAAAADwAAAGRycy9kb3ducmV2LnhtbESPQWvCQBSE74X+h+UVequ7LcFKdBUptrQoglHB4zP7 TEKzb2N2q/Hfu0LB4zAz3zCjSWdrcaLWV441vPYUCOLcmYoLDZv158sAhA/IBmvHpOFCHibjx4cR psadeUWnLBQiQtinqKEMoUml9HlJFn3PNcTRO7jWYoiyLaRp8RzhtpZvSvWlxYrjQokNfZSU/2Z/ VsOPuiynO7XY1jxoZl/75Djrz49aPz910yGIQF24h//b30ZD8p7A7Uw8AnJ8BQAA//8DAFBLAQIt ABQABgAIAAAAIQDw94q7/QAAAOIBAAATAAAAAAAAAAAAAAAAAAAAAABbQ29udGVudF9UeXBlc10u eG1sUEsBAi0AFAAGAAgAAAAhADHdX2HSAAAAjwEAAAsAAAAAAAAAAAAAAAAALgEAAF9yZWxzLy5y ZWxzUEsBAi0AFAAGAAgAAAAhADMvBZ5BAAAAOQAAABAAAAAAAAAAAAAAAAAAKQIAAGRycy9zaGFw ZXhtbC54bWxQSwECLQAUAAYACAAAACEAOZ26PMYAAADcAAAADwAAAAAAAAAAAAAAAACYAgAAZHJz L2Rvd25yZXYueG1sUEsFBgAAAAAEAAQA9QAAAIsDAAAAAA== " fillcolor="blue" strokeweight="0"/>
                  <v:oval id="Oval 401" o:spid="_x0000_s1265" style="position:absolute;left:479;top:831;width:43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x8NFsQA AADcAAAADwAAAGRycy9kb3ducmV2LnhtbESPW2sCMRSE34X+h3AKvmliqRdWo0hB6Jt4KdS34+Z0 s3Rzsmziuv57Iwg+DjPzDbNYda4SLTWh9KxhNFQgiHNvSi40HA+bwQxEiMgGK8+k4UYBVsu33gIz 46+8o3YfC5EgHDLUYGOsMylDbslhGPqaOHl/vnEYk2wKaRq8Jrir5IdSE+mw5LRgsaYvS/n//uI0 1Oftz0kdpjRiP1n/qtaa47bTuv/erecgInXxFX62v42Gz+kYHmfSEZDL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sfDRbEAAAA3AAAAA8AAAAAAAAAAAAAAAAAmAIAAGRycy9k b3ducmV2LnhtbFBLBQYAAAAABAAEAPUAAACJAwAAAAA= " filled="f" strokeweight=".55pt">
                    <v:stroke joinstyle="miter"/>
                  </v:oval>
                </v:group>
                <v:group id="Group 402" o:spid="_x0000_s1266" style="position:absolute;left:7994;top:14617;width:280;height:267" coordorigin="1259,2302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gl3SsYAAADcAAAADwAAAGRycy9kb3ducmV2LnhtbESPQWvCQBSE74L/YXlC b3UTa22JWUVEpQcpVAvF2yP7TEKyb0N2TeK/7xYKHoeZ+YZJ14OpRUetKy0riKcRCOLM6pJzBd/n /fM7COeRNdaWScGdHKxX41GKibY9f1F38rkIEHYJKii8bxIpXVaQQTe1DXHwrrY16INsc6lb7APc 1HIWRQtpsOSwUGBD24Ky6nQzCg499puXeNcdq+v2fjm/fv4cY1LqaTJsliA8Df4R/m9/aAXztwX8 nQlHQK5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eCXdKxgAAANwA AAAPAAAAAAAAAAAAAAAAAKoCAABkcnMvZG93bnJldi54bWxQSwUGAAAAAAQABAD6AAAAnQMAAAAA ">
                  <v:oval id="Oval 403" o:spid="_x0000_s1267" style="position:absolute;left:1259;top:2302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U8kS8YA AADcAAAADwAAAGRycy9kb3ducmV2LnhtbESP3WoCMRSE74W+QzgF7zSpiMpqFCkqFYvgH/TydHO6 u3Rzsm5SXd/eCAUvh5n5hpnMGluKC9W+cKzhratAEKfOFJxpOB6WnREIH5ANlo5Jw408zKYvrQkm xl15R5d9yESEsE9QQx5ClUjp05ws+q6riKP342qLIco6k6bGa4TbUvaUGkiLBceFHCt6zyn93f9Z DWt1286/1Oep5FG1WH33z4vB5qx1+7WZj0EEasIz/N/+MBr6wyE8zsQjIKd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yU8kS8YAAADcAAAADwAAAAAAAAAAAAAAAACYAgAAZHJz L2Rvd25yZXYueG1sUEsFBgAAAAAEAAQA9QAAAIsDAAAAAA== " fillcolor="blue" strokeweight="0"/>
                  <v:oval id="Oval 404" o:spid="_x0000_s1268" style="position:absolute;left:1259;top:2302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R6iiL8A AADcAAAADwAAAGRycy9kb3ducmV2LnhtbERPy4rCMBTdD/gP4QqzGxNFVKpRRBDciS/Q3bW5NsXm pjSxdv7eLAZmeTjvxapzlWipCaVnDcOBAkGce1NyoeF82v7MQISIbLDyTBp+KcBq2ftaYGb8mw/U HmMhUgiHDDXYGOtMypBbchgGviZO3MM3DmOCTSFNg+8U7io5UmoiHZacGizWtLGUP48vp6G+7y83 dZrSkP1kfVWtNed9p/V3v1vPQUTq4r/4z70zGsbTtDadSUdALj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FHqKIvwAAANwAAAAPAAAAAAAAAAAAAAAAAJgCAABkcnMvZG93bnJl di54bWxQSwUGAAAAAAQABAD1AAAAhAMAAAAA " filled="f" strokeweight=".55pt">
                    <v:stroke joinstyle="miter"/>
                  </v:oval>
                </v:group>
                <v:group id="Group 405" o:spid="_x0000_s1269" style="position:absolute;left:7994;top:3200;width:280;height:267" coordorigin="1259,504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75bjOMcAAADcAAAADwAAAGRycy9kb3ducmV2LnhtbESPT2vCQBTE74LfYXlC b3UTa22NriJSSw+hoBaKt0f2mQSzb0N2mz/fvlsoeBxm5jfMetubSrTUuNKygngagSDOrC45V/B1 Pjy+gnAeWWNlmRQM5GC7GY/WmGjb8ZHak89FgLBLUEHhfZ1I6bKCDLqprYmDd7WNQR9kk0vdYBfg ppKzKFpIgyWHhQJr2heU3U4/RsF7h93uKX5r09t1P1zOz5/faUxKPUz63QqEp97fw//tD61g/rKE vzPhCMjNLwA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75bjOMcAAADc AAAADwAAAAAAAAAAAAAAAACqAgAAZHJzL2Rvd25yZXYueG1sUEsFBgAAAAAEAAQA+gAAAJ4DAAAA AA== ">
                  <v:oval id="Oval 406" o:spid="_x0000_s1270" style="position:absolute;left:1259;top:504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3PMGMIA AADcAAAADwAAAGRycy9kb3ducmV2LnhtbERPXWvCMBR9H/gfwhV8m8lEpFSjyFBRHIJugo/X5q4t a25qE7X+++VB8PFwviez1lbiRo0vHWv46CsQxJkzJecafr6X7wkIH5ANVo5Jw4M8zKadtwmmxt15 T7dDyEUMYZ+ihiKEOpXSZwVZ9H1XE0fu1zUWQ4RNLk2D9xhuKzlQaiQtlhwbCqzps6Ds73C1Gjbq sZuf1Nex4qRerM7Dy2K0vWjd67bzMYhAbXiJn+610TBM4vx4Jh4BOf0HAAD//wMAUEsBAi0AFAAG AAgAAAAhAPD3irv9AAAA4gEAABMAAAAAAAAAAAAAAAAAAAAAAFtDb250ZW50X1R5cGVzXS54bWxQ SwECLQAUAAYACAAAACEAMd1fYdIAAACPAQAACwAAAAAAAAAAAAAAAAAuAQAAX3JlbHMvLnJlbHNQ SwECLQAUAAYACAAAACEAMy8FnkEAAAA5AAAAEAAAAAAAAAAAAAAAAAApAgAAZHJzL3NoYXBleG1s LnhtbFBLAQItABQABgAIAAAAIQBzc8wYwgAAANwAAAAPAAAAAAAAAAAAAAAAAJgCAABkcnMvZG93 bnJldi54bWxQSwUGAAAAAAQABAD1AAAAhwMAAAAA " fillcolor="blue" strokeweight="0"/>
                  <v:oval id="Oval 407" o:spid="_x0000_s1271" style="position:absolute;left:1259;top:504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fF7MsQA AADcAAAADwAAAGRycy9kb3ducmV2LnhtbESPzWrDMBCE74W8g9hAb43kUNLgRjYhEOgtND/Q3rbW xjKxVsZSHPftq0Cgx2FmvmFW5ehaMVAfGs8aspkCQVx503Ct4XjYvixBhIhssPVMGn4pQFlMnlaY G3/jTxr2sRYJwiFHDTbGLpcyVJYchpnviJN39r3DmGRfS9PjLcFdK+dKLaTDhtOCxY42lqrL/uo0 dD+707c6vFHGfrH+UoM1x92o9fN0XL+DiDTG//Cj/WE0vC4zuJ9JR0AW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HxezLEAAAA3AAAAA8AAAAAAAAAAAAAAAAAmAIAAGRycy9k b3ducmV2LnhtbFBLBQYAAAAABAAEAPUAAACJAwAAAAA= " filled="f" strokeweight=".55pt">
                    <v:stroke joinstyle="miter"/>
                  </v:oval>
                </v:group>
                <v:group id="Group 408" o:spid="_x0000_s1272" style="position:absolute;left:7994;top:2857;width:280;height:267" coordorigin="1259,450" coordsize="44,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1OcBbsUAAADcAAAADwAAAGRycy9kb3ducmV2LnhtbESPT4vCMBTE78J+h/AW 9qZpXRWpRhHZXTyI4B8Qb4/m2Rabl9Jk2/rtjSB4HGbmN8x82ZlSNFS7wrKCeBCBIE6tLjhTcDr+ 9qcgnEfWWFomBXdysFx89OaYaNvynpqDz0SAsEtQQe59lUjp0pwMuoGtiIN3tbVBH2SdSV1jG+Cm lMMomkiDBYeFHCta55TeDv9GwV+L7eo7/mm2t+v6fjmOd+dtTEp9fXarGQhPnX+HX+2NVjCaDuF5 JhwBuXg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NTnAW7FAAAA3AAA AA8AAAAAAAAAAAAAAAAAqgIAAGRycy9kb3ducmV2LnhtbFBLBQYAAAAABAAEAPoAAACcAwAAAAA= ">
                  <v:oval id="Oval 409" o:spid="_x0000_s1273" style="position:absolute;left:1259;top:450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6FSb8YA AADcAAAADwAAAGRycy9kb3ducmV2LnhtbESPQWvCQBSE70L/w/IKvelurUiIriJiS8UiNFXw+Jp9 TUKzb2N2q/Hfu0LB4zAz3zDTeWdrcaLWV441PA8UCOLcmYoLDbuv134Cwgdkg7Vj0nAhD/PZQ2+K qXFn/qRTFgoRIexT1FCG0KRS+rwki37gGuLo/bjWYoiyLaRp8RzhtpZDpcbSYsVxocSGliXlv9mf 1bBWl+3ioD72NSfN6u17dFyNN0etnx67xQREoC7cw//td6NhlLzA7Uw8AnJ2BQAA//8DAFBLAQIt ABQABgAIAAAAIQDw94q7/QAAAOIBAAATAAAAAAAAAAAAAAAAAAAAAABbQ29udGVudF9UeXBlc10u eG1sUEsBAi0AFAAGAAgAAAAhADHdX2HSAAAAjwEAAAsAAAAAAAAAAAAAAAAALgEAAF9yZWxzLy5y ZWxzUEsBAi0AFAAGAAgAAAAhADMvBZ5BAAAAOQAAABAAAAAAAAAAAAAAAAAAKQIAAGRycy9zaGFw ZXhtbC54bWxQSwECLQAUAAYACAAAACEAg6FSb8YAAADcAAAADwAAAAAAAAAAAAAAAACYAgAAZHJz L2Rvd25yZXYueG1sUEsFBgAAAAAEAAQA9QAAAIsDAAAAAA== " fillcolor="blue" strokeweight="0"/>
                  <v:oval id="Oval 410" o:spid="_x0000_s1274" style="position:absolute;left:1259;top:450;width:44;height: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YbYqsIA AADcAAAADwAAAGRycy9kb3ducmV2LnhtbESPT4vCMBTE78J+h/AW9qaJIirVKLIgeBP/gXt72zyb ss1LaWLtfnsjCB6HmfkNs1h1rhItNaH0rGE4UCCIc29KLjScjpv+DESIyAYrz6ThnwKslh+9BWbG 33lP7SEWIkE4ZKjBxlhnUobcksMw8DVx8q6+cRiTbAppGrwnuKvkSKmJdFhyWrBY07el/O9wcxrq 3935Rx2nNGQ/WV9Ua81p12n99dmt5yAidfEdfrW3RsN4NobnmXQE5PI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xhtiqwgAAANwAAAAPAAAAAAAAAAAAAAAAAJgCAABkcnMvZG93 bnJldi54bWxQSwUGAAAAAAQABAD1AAAAhwMAAAAA " filled="f" strokeweight=".55pt">
                    <v:stroke joinstyle="miter"/>
                  </v:oval>
                </v:group>
                <v:group id="Group 411" o:spid="_x0000_s1275" style="position:absolute;left:7854;top:8604;width:559;height:533" coordorigin="1237,1355" coordsize="88,8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w6ZGsYAAADcAAAADwAAAGRycy9kb3ducmV2LnhtbESPQWvCQBSE7wX/w/KE 3uomthZJ3YQgWnqQQlWQ3h7ZZxKSfRuyaxL/fbdQ6HGYmW+YTTaZVgzUu9qygngRgSAurK65VHA+ 7Z/WIJxH1thaJgV3cpCls4cNJtqO/EXD0ZciQNglqKDyvkukdEVFBt3CdsTBu9reoA+yL6XucQxw 08plFL1KgzWHhQo72lZUNMebUfA+4pg/x7vh0Fy39+/T6vNyiEmpx/mUv4HwNPn/8F/7Qyt4Wa/g 90w4AjL9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bDpkaxgAAANwA AAAPAAAAAAAAAAAAAAAAAKoCAABkcnMvZG93bnJldi54bWxQSwUGAAAAAAQABAD6AAAAnQMAAAAA ">
                  <v:oval id="Oval 412" o:spid="_x0000_s1276" style="position:absolute;left:1237;top:1355;width:88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KJjisMA AADcAAAADwAAAGRycy9kb3ducmV2LnhtbESPQWsCMRSE74X+h/AKvdVsS1lkNYoIhaUnq4LXR/K6 2bp5WZN03fbXG0HwOMzMN8x8ObpODBRi61nB66QAQay9ablRsN99vExBxIRssPNMCv4ownLx+DDH yvgzf9GwTY3IEI4VKrAp9ZWUUVtyGCe+J87etw8OU5ahkSbgOcNdJ9+KopQOW84LFntaW9LH7a9T 8OmGja57G1Cvys3hx57qf3lS6vlpXM1AJBrTPXxr10bB+7SE65l8BOTi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PKJjisMAAADcAAAADwAAAAAAAAAAAAAAAACYAgAAZHJzL2Rv d25yZXYueG1sUEsFBgAAAAAEAAQA9QAAAIgDAAAAAA== " fillcolor="black" strokeweight="0"/>
                  <v:oval id="Oval 413" o:spid="_x0000_s1277" style="position:absolute;left:1237;top:1355;width:88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C0w9cQA AADcAAAADwAAAGRycy9kb3ducmV2LnhtbESPT2vCQBTE7wW/w/IEb3Wjlhqiq0ipIPTkP7w+s89s NPs2ZDcm/fbdQqHHYWZ+wyzXva3EkxpfOlYwGScgiHOnSy4UnI7b1xSED8gaK8ek4Js8rFeDlyVm 2nW8p+chFCJC2GeowIRQZ1L63JBFP3Y1cfRurrEYomwKqRvsItxWcpok79JiyXHBYE0fhvLHobUK 7t1UprvZ+WJDS5/tfja/FuZLqdGw3yxABOrDf/ivvdMK3tI5/J6JR0Cuf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wtMPXEAAAA3AAAAA8AAAAAAAAAAAAAAAAAmAIAAGRycy9k b3ducmV2LnhtbFBLBQYAAAAABAAEAPUAAACJAwAAAAA= " filled="f" strokeweight=".7pt">
                    <v:stroke joinstyle="miter"/>
                  </v:oval>
                </v:group>
                <v:group id="Group 414" o:spid="_x0000_s1278" style="position:absolute;left:24682;top:8470;width:559;height:534" coordorigin="3887,1334" coordsize="88,8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Q82hMIAAADcAAAADwAAAGRycy9kb3ducmV2LnhtbERPy4rCMBTdC/MP4Q64 07TjA6lGEZkRFyJYBwZ3l+baFpub0mTa+vdmIbg8nPdq05tKtNS40rKCeByBIM6sLjlX8Hv5GS1A OI+ssbJMCh7kYLP+GKww0bbjM7Wpz0UIYZeggsL7OpHSZQUZdGNbEwfuZhuDPsAml7rBLoSbSn5F 0VwaLDk0FFjTrqDsnv4bBfsOu+0k/m6P99vucb3MTn/HmJQafvbbJQhPvX+LX+6DVjBdhLXhTDgC cv0E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LUPNoTCAAAA3AAAAA8A AAAAAAAAAAAAAAAAqgIAAGRycy9kb3ducmV2LnhtbFBLBQYAAAAABAAEAPoAAACZAwAAAAA= ">
                  <v:oval id="Oval 415" o:spid="_x0000_s1279" style="position:absolute;left:3888;top:1334;width:87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T33+MMA AADcAAAADwAAAGRycy9kb3ducmV2LnhtbESPQWsCMRSE70L/Q3gFb5ptEbFbo0ihsHhSK/T6SF43 q5uXNYnrtr/eFAo9DjPzDbNcD64VPYXYeFbwNC1AEGtvGq4VHD/eJwsQMSEbbD2Tgm+KsF49jJZY Gn/jPfWHVIsM4ViiAptSV0oZtSWHceo74ux9+eAwZRlqaQLeMty18rko5tJhw3nBYkdvlvT5cHUK tq7f6aqzAfVmvvs82Uv1Iy9KjR+HzSuIREP6D/+1K6NgtniB3zP5CMjV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TT33+MMAAADcAAAADwAAAAAAAAAAAAAAAACYAgAAZHJzL2Rv d25yZXYueG1sUEsFBgAAAAAEAAQA9QAAAIgDAAAAAA== " fillcolor="black" strokeweight="0"/>
                  <v:oval id="Oval 416" o:spid="_x0000_s1280" style="position:absolute;left:3887;top:1334;width:88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h0+XMIA AADcAAAADwAAAGRycy9kb3ducmV2LnhtbERPz2vCMBS+C/4P4Qm7aaoOp9W0yNhA2Em3seuzeTbV 5qU0qe3+++Ug7Pjx/d7lg63FnVpfOVYwnyUgiAunKy4VfH2+T9cgfEDWWDsmBb/kIc/Gox2m2vV8 pPsplCKGsE9RgQmhSaX0hSGLfuYa4shdXGsxRNiWUrfYx3Bby0WSrKTFimODwYZeDRW3U2cVXPuF XB+W3z82dPTWHZcv59J8KPU0GfZbEIGG8C9+uA9awfMmzo9n4hGQ2R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mHT5cwgAAANwAAAAPAAAAAAAAAAAAAAAAAJgCAABkcnMvZG93 bnJldi54bWxQSwUGAAAAAAQABAD1AAAAhwMAAAAA " filled="f" strokeweight=".7pt">
                    <v:stroke joinstyle="miter"/>
                  </v:oval>
                </v:group>
                <v:rect id="Rectangle 417" o:spid="_x0000_s1281" style="position:absolute;left:9131;top:14966;width:3619;height:148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jMsdsIA AADcAAAADwAAAGRycy9kb3ducmV2LnhtbESPzYoCMRCE74LvEFrwphlFFnc0igiCLl4c9wGaSc8P Jp0hyTqzb28WhD0WVfUVtd0P1ogn+dA6VrCYZyCIS6dbrhV830+zNYgQkTUax6TglwLsd+PRFnPt er7Rs4i1SBAOOSpoYuxyKUPZkMUwdx1x8irnLcYkfS21xz7BrZHLLPuQFltOCw12dGyofBQ/VoG8 F6d+XRifua9ldTWX860ip9R0Mhw2ICIN8T/8bp+1gtXnA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Myx2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  <v:rect id="Rectangle 418" o:spid="_x0000_s1282" style="position:absolute;left:26047;top:14744;width:3620;height:148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uGyAcIA AADcAAAADwAAAGRycy9kb3ducmV2LnhtbESP3WoCMRSE7wu+QziCdzXrIkVXo4ggaOmNqw9w2Jz9 weRkSVJ3+/amUOjlMDPfMNv9aI14kg+dYwWLeQaCuHK640bB/XZ6X4EIEVmjcUwKfijAfjd522Kh 3cBXepaxEQnCoUAFbYx9IWWoWrIY5q4nTl7tvMWYpG+k9jgkuDUyz7IPabHjtNBiT8eWqkf5bRXI W3kaVqXxmfvM6y9zOV9rckrNpuNhAyLSGP/Df+2zVrBc5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y4bIB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rect>
                <v:rect id="Rectangle 419" o:spid="_x0000_s1283" style="position:absolute;left:13716;top:3486;width:1276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a0XmsIA AADcAAAADwAAAGRycy9kb3ducmV2LnhtbESP3WoCMRSE7wu+QziCdzWrFtHVKFIQbPHG1Qc4bM7+ YHKyJKm7ffumIHg5zMw3zHY/WCMe5EPrWMFsmoEgLp1uuVZwux7fVyBCRNZoHJOCXwqw343etphr 1/OFHkWsRYJwyFFBE2OXSxnKhiyGqeuIk1c5bzEm6WupPfYJbo2cZ9lSWmw5LTTY0WdD5b34sQrk tTj2q8L4zH3Pq7P5Ol0qckpNxsNhAyLSEF/hZ/ukFXysF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drRea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10"/>
                            <w:sz w:val="20"/>
                            <w:szCs w:val="20"/>
                          </w:rPr>
                          <w:object w:dxaOrig="200" w:dyaOrig="300">
                            <v:shape id="_x0000_i2350" type="#_x0000_t75" style="width:10pt;height:15.05pt" o:ole="">
                              <v:imagedata r:id="rId1887" o:title=""/>
                            </v:shape>
                            <o:OLEObject Type="Embed" ProgID="Equation.DSMT4" ShapeID="_x0000_i2350" DrawAspect="Content" ObjectID="_1630236318" r:id="rId189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0" o:spid="_x0000_s1284" style="position:absolute;left:25469;top:800;width:203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kSP7sIA AADcAAAADwAAAGRycy9kb3ducmV2LnhtbESPzYoCMRCE7wu+Q2jB25pRZHFHo4ggqOzFcR+gmfT8 YNIZkuiMb2+EhT0WVfUVtd4O1ogH+dA6VjCbZiCIS6dbrhX8Xg+fSxAhIms0jknBkwJsN6OPNeba 9XyhRxFrkSAcclTQxNjlUoayIYth6jri5FXOW4xJ+lpqj32CWyPnWfYlLbacFhrsaN9QeSvuVoG8 Fod+WRifufO8+jGn46Uip9RkPOxWICIN8T/81z5qBYvvBbzPpCMgN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SRI/u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51" type="#_x0000_t75" style="width:16.3pt;height:13.15pt" o:ole="">
                              <v:imagedata r:id="rId1885" o:title=""/>
                            </v:shape>
                            <o:OLEObject Type="Embed" ProgID="Equation.DSMT4" ShapeID="_x0000_i2351" DrawAspect="Content" ObjectID="_1630236319" r:id="rId18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1" o:spid="_x0000_s1285" style="position:absolute;left:31413;top:6915;width:2292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QgqdcIA AADcAAAADwAAAGRycy9kb3ducmV2LnhtbESP3WoCMRSE7wu+QziCdzWrWNHVKFIQbPHG1Qc4bM7+ YHKyJKm7ffumIHg5zMw3zHY/WCMe5EPrWMFsmoEgLp1uuVZwux7fVyBCRNZoHJOCXwqw343etphr 1/OFHkWsRYJwyFFBE2OXSxnKhiyGqeuIk1c5bzEm6WupPfYJbo2cZ9lSWmw5LTTY0WdD5b34sQrk tTj2q8L4zH3Pq7P5Ol0qckpNxsNhAyLSEF/hZ/ukFSzWH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9CCp1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52" type="#_x0000_t75" style="width:18.15pt;height:10pt" o:ole="">
                              <v:imagedata r:id="rId1883" o:title=""/>
                            </v:shape>
                            <o:OLEObject Type="Embed" ProgID="Equation.DSMT4" ShapeID="_x0000_i2352" DrawAspect="Content" ObjectID="_1630236320" r:id="rId189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2" o:spid="_x0000_s1286" style="position:absolute;left:31242;top:10287;width:1276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dq0AsIA AADcAAAADwAAAGRycy9kb3ducmV2LnhtbESPzYoCMRCE74LvEFrwphlFxB2NIoKgy14c9wGaSc8P Jp0hic749puFhT0WVfUVtTsM1ogX+dA6VrCYZyCIS6dbrhV838+zDYgQkTUax6TgTQEO+/Foh7l2 Pd/oVcRaJAiHHBU0MXa5lKFsyGKYu444eZXzFmOSvpbaY5/g1shllq2lxZbTQoMdnRoqH8XTKpD3 4txvCuMz97msvsz1cqvIKTWdDMctiEhD/A//tS9awepjD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N2rQC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10"/>
                            <w:sz w:val="20"/>
                            <w:szCs w:val="20"/>
                          </w:rPr>
                          <w:object w:dxaOrig="200" w:dyaOrig="300">
                            <v:shape id="_x0000_i2353" type="#_x0000_t75" style="width:10pt;height:15.05pt" o:ole="">
                              <v:imagedata r:id="rId1887" o:title=""/>
                            </v:shape>
                            <o:OLEObject Type="Embed" ProgID="Equation.DSMT4" ShapeID="_x0000_i2353" DrawAspect="Content" ObjectID="_1630236321" r:id="rId18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Yêu cầu bài toán tương đương với: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TH1: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31" type="#_x0000_t75" style="width:18.15pt;height:20.05pt" o:ole="">
            <v:imagedata r:id="rId1898" o:title=""/>
          </v:shape>
          <o:OLEObject Type="Embed" ProgID="Equation.DSMT4" ShapeID="_x0000_i1931" DrawAspect="Content" ObjectID="_1630235899" r:id="rId1899"/>
        </w:object>
      </w:r>
      <w:r w:rsidRPr="008D681C">
        <w:rPr>
          <w:sz w:val="20"/>
          <w:szCs w:val="20"/>
        </w:rPr>
        <w:t xml:space="preserve"> có một nghiệm </w:t>
      </w:r>
      <w:r w:rsidR="00E402F3" w:rsidRPr="00E402F3">
        <w:rPr>
          <w:position w:val="-12"/>
          <w:sz w:val="20"/>
          <w:szCs w:val="20"/>
        </w:rPr>
        <w:object w:dxaOrig="700" w:dyaOrig="360">
          <v:shape id="_x0000_i1932" type="#_x0000_t75" style="width:35.05pt;height:18.15pt" o:ole="">
            <v:imagedata r:id="rId1900" o:title=""/>
          </v:shape>
          <o:OLEObject Type="Embed" ProgID="Equation.DSMT4" ShapeID="_x0000_i1932" DrawAspect="Content" ObjectID="_1630235900" r:id="rId1901"/>
        </w:object>
      </w:r>
      <w:r w:rsidRPr="008D681C">
        <w:rPr>
          <w:sz w:val="20"/>
          <w:szCs w:val="20"/>
        </w:rPr>
        <w:t xml:space="preserve"> (có một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33" type="#_x0000_t75" style="width:10pt;height:11.25pt" o:ole="">
            <v:imagedata r:id="rId1902" o:title=""/>
          </v:shape>
          <o:OLEObject Type="Embed" ProgID="Equation.DSMT4" ShapeID="_x0000_i1933" DrawAspect="Content" ObjectID="_1630235901" r:id="rId1903"/>
        </w:object>
      </w:r>
      <w:r w:rsidRPr="008D681C">
        <w:rPr>
          <w:sz w:val="20"/>
          <w:szCs w:val="20"/>
        </w:rPr>
        <w:t xml:space="preserve">) và một nghiệm </w:t>
      </w:r>
      <w:r w:rsidR="00E402F3" w:rsidRPr="00E402F3">
        <w:rPr>
          <w:position w:val="-12"/>
          <w:sz w:val="20"/>
          <w:szCs w:val="20"/>
        </w:rPr>
        <w:object w:dxaOrig="920" w:dyaOrig="360">
          <v:shape id="_x0000_i1934" type="#_x0000_t75" style="width:45.7pt;height:18.15pt" o:ole="">
            <v:imagedata r:id="rId1904" o:title=""/>
          </v:shape>
          <o:OLEObject Type="Embed" ProgID="Equation.DSMT4" ShapeID="_x0000_i1934" DrawAspect="Content" ObjectID="_1630235902" r:id="rId1905"/>
        </w:object>
      </w:r>
      <w:r w:rsidRPr="008D681C">
        <w:rPr>
          <w:sz w:val="20"/>
          <w:szCs w:val="20"/>
        </w:rPr>
        <w:t xml:space="preserve"> (có bốn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35" type="#_x0000_t75" style="width:10pt;height:11.25pt" o:ole="">
            <v:imagedata r:id="rId1906" o:title=""/>
          </v:shape>
          <o:OLEObject Type="Embed" ProgID="Equation.DSMT4" ShapeID="_x0000_i1935" DrawAspect="Content" ObjectID="_1630235903" r:id="rId1907"/>
        </w:object>
      </w:r>
      <w:r w:rsidRPr="008D681C">
        <w:rPr>
          <w:sz w:val="20"/>
          <w:szCs w:val="20"/>
        </w:rPr>
        <w:t>) (Hình 1)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Do </w:t>
      </w:r>
      <w:r w:rsidR="00E402F3" w:rsidRPr="00E402F3">
        <w:rPr>
          <w:position w:val="-24"/>
          <w:sz w:val="20"/>
          <w:szCs w:val="20"/>
        </w:rPr>
        <w:object w:dxaOrig="3140" w:dyaOrig="620">
          <v:shape id="_x0000_i1936" type="#_x0000_t75" style="width:157.15pt;height:31.3pt" o:ole="">
            <v:imagedata r:id="rId1908" o:title=""/>
          </v:shape>
          <o:OLEObject Type="Embed" ProgID="Equation.DSMT4" ShapeID="_x0000_i1936" DrawAspect="Content" ObjectID="_1630235904" r:id="rId190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Thay </w:t>
      </w:r>
      <w:r w:rsidR="00E402F3" w:rsidRPr="00E402F3">
        <w:rPr>
          <w:position w:val="-12"/>
          <w:sz w:val="20"/>
          <w:szCs w:val="20"/>
        </w:rPr>
        <w:object w:dxaOrig="700" w:dyaOrig="360">
          <v:shape id="_x0000_i1937" type="#_x0000_t75" style="width:35.05pt;height:18.15pt" o:ole="">
            <v:imagedata r:id="rId1910" o:title=""/>
          </v:shape>
          <o:OLEObject Type="Embed" ProgID="Equation.DSMT4" ShapeID="_x0000_i1937" DrawAspect="Content" ObjectID="_1630235905" r:id="rId1911"/>
        </w:object>
      </w:r>
      <w:r w:rsidRPr="008D681C">
        <w:rPr>
          <w:sz w:val="20"/>
          <w:szCs w:val="20"/>
        </w:rPr>
        <w:t xml:space="preserve"> vào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38" type="#_x0000_t75" style="width:18.15pt;height:20.05pt" o:ole="">
            <v:imagedata r:id="rId1912" o:title=""/>
          </v:shape>
          <o:OLEObject Type="Embed" ProgID="Equation.DSMT4" ShapeID="_x0000_i1938" DrawAspect="Content" ObjectID="_1630235906" r:id="rId1913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50"/>
          <w:sz w:val="20"/>
          <w:szCs w:val="20"/>
        </w:rPr>
        <w:object w:dxaOrig="3540" w:dyaOrig="1120">
          <v:shape id="_x0000_i1939" type="#_x0000_t75" style="width:177.2pt;height:55.7pt" o:ole="">
            <v:imagedata r:id="rId1914" o:title=""/>
          </v:shape>
          <o:OLEObject Type="Embed" ProgID="Equation.DSMT4" ShapeID="_x0000_i1939" DrawAspect="Content" ObjectID="_1630235907" r:id="rId1915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TH2: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40" type="#_x0000_t75" style="width:18.15pt;height:20.05pt" o:ole="">
            <v:imagedata r:id="rId1916" o:title=""/>
          </v:shape>
          <o:OLEObject Type="Embed" ProgID="Equation.DSMT4" ShapeID="_x0000_i1940" DrawAspect="Content" ObjectID="_1630235908" r:id="rId1917"/>
        </w:object>
      </w:r>
      <w:r w:rsidRPr="008D681C">
        <w:rPr>
          <w:sz w:val="20"/>
          <w:szCs w:val="20"/>
        </w:rPr>
        <w:t xml:space="preserve"> có một nghiệm </w:t>
      </w:r>
      <w:r w:rsidR="00E402F3" w:rsidRPr="00E402F3">
        <w:rPr>
          <w:position w:val="-12"/>
          <w:sz w:val="20"/>
          <w:szCs w:val="20"/>
        </w:rPr>
        <w:object w:dxaOrig="540" w:dyaOrig="360">
          <v:shape id="_x0000_i1941" type="#_x0000_t75" style="width:26.9pt;height:18.15pt" o:ole="">
            <v:imagedata r:id="rId1918" o:title=""/>
          </v:shape>
          <o:OLEObject Type="Embed" ProgID="Equation.DSMT4" ShapeID="_x0000_i1941" DrawAspect="Content" ObjectID="_1630235909" r:id="rId1919"/>
        </w:object>
      </w:r>
      <w:r w:rsidRPr="008D681C">
        <w:rPr>
          <w:sz w:val="20"/>
          <w:szCs w:val="20"/>
        </w:rPr>
        <w:t xml:space="preserve"> (có hai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42" type="#_x0000_t75" style="width:10pt;height:11.25pt" o:ole="">
            <v:imagedata r:id="rId1920" o:title=""/>
          </v:shape>
          <o:OLEObject Type="Embed" ProgID="Equation.DSMT4" ShapeID="_x0000_i1942" DrawAspect="Content" ObjectID="_1630235910" r:id="rId1921"/>
        </w:object>
      </w:r>
      <w:r w:rsidRPr="008D681C">
        <w:rPr>
          <w:sz w:val="20"/>
          <w:szCs w:val="20"/>
        </w:rPr>
        <w:t xml:space="preserve">) và một nghiệm </w:t>
      </w:r>
      <w:r w:rsidR="00E402F3" w:rsidRPr="00E402F3">
        <w:rPr>
          <w:position w:val="-12"/>
          <w:sz w:val="20"/>
          <w:szCs w:val="20"/>
        </w:rPr>
        <w:object w:dxaOrig="1080" w:dyaOrig="360">
          <v:shape id="_x0000_i1943" type="#_x0000_t75" style="width:53.85pt;height:18.15pt" o:ole="">
            <v:imagedata r:id="rId1922" o:title=""/>
          </v:shape>
          <o:OLEObject Type="Embed" ProgID="Equation.DSMT4" ShapeID="_x0000_i1943" DrawAspect="Content" ObjectID="_1630235911" r:id="rId1923"/>
        </w:object>
      </w:r>
      <w:r w:rsidRPr="008D681C">
        <w:rPr>
          <w:sz w:val="20"/>
          <w:szCs w:val="20"/>
        </w:rPr>
        <w:t xml:space="preserve"> (có ba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44" type="#_x0000_t75" style="width:10pt;height:11.25pt" o:ole="">
            <v:imagedata r:id="rId1924" o:title=""/>
          </v:shape>
          <o:OLEObject Type="Embed" ProgID="Equation.DSMT4" ShapeID="_x0000_i1944" DrawAspect="Content" ObjectID="_1630235912" r:id="rId1925"/>
        </w:object>
      </w:r>
      <w:r w:rsidRPr="008D681C">
        <w:rPr>
          <w:sz w:val="20"/>
          <w:szCs w:val="20"/>
        </w:rPr>
        <w:t>) (Hình 2)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Do </w:t>
      </w:r>
      <w:r w:rsidR="00E402F3" w:rsidRPr="00E402F3">
        <w:rPr>
          <w:position w:val="-24"/>
          <w:sz w:val="20"/>
          <w:szCs w:val="20"/>
        </w:rPr>
        <w:object w:dxaOrig="2680" w:dyaOrig="620">
          <v:shape id="_x0000_i1945" type="#_x0000_t75" style="width:134pt;height:31.3pt" o:ole="">
            <v:imagedata r:id="rId1926" o:title=""/>
          </v:shape>
          <o:OLEObject Type="Embed" ProgID="Equation.DSMT4" ShapeID="_x0000_i1945" DrawAspect="Content" ObjectID="_1630235913" r:id="rId192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Thay </w:t>
      </w:r>
      <w:r w:rsidR="00E402F3" w:rsidRPr="00E402F3">
        <w:rPr>
          <w:position w:val="-12"/>
          <w:sz w:val="20"/>
          <w:szCs w:val="20"/>
        </w:rPr>
        <w:object w:dxaOrig="540" w:dyaOrig="360">
          <v:shape id="_x0000_i1946" type="#_x0000_t75" style="width:26.9pt;height:18.15pt" o:ole="">
            <v:imagedata r:id="rId1928" o:title=""/>
          </v:shape>
          <o:OLEObject Type="Embed" ProgID="Equation.DSMT4" ShapeID="_x0000_i1946" DrawAspect="Content" ObjectID="_1630235914" r:id="rId1929"/>
        </w:object>
      </w:r>
      <w:r w:rsidRPr="008D681C">
        <w:rPr>
          <w:sz w:val="20"/>
          <w:szCs w:val="20"/>
        </w:rPr>
        <w:t xml:space="preserve"> vào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47" type="#_x0000_t75" style="width:18.15pt;height:20.05pt" o:ole="">
            <v:imagedata r:id="rId1930" o:title=""/>
          </v:shape>
          <o:OLEObject Type="Embed" ProgID="Equation.DSMT4" ShapeID="_x0000_i1947" DrawAspect="Content" ObjectID="_1630235915" r:id="rId1931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50"/>
          <w:sz w:val="20"/>
          <w:szCs w:val="20"/>
        </w:rPr>
        <w:object w:dxaOrig="3460" w:dyaOrig="1120">
          <v:shape id="_x0000_i1948" type="#_x0000_t75" style="width:172.8pt;height:55.7pt" o:ole="">
            <v:imagedata r:id="rId1932" o:title=""/>
          </v:shape>
          <o:OLEObject Type="Embed" ProgID="Equation.DSMT4" ShapeID="_x0000_i1948" DrawAspect="Content" ObjectID="_1630235916" r:id="rId1933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</w:t>
      </w:r>
      <w:r w:rsidR="00E402F3" w:rsidRPr="00E402F3">
        <w:rPr>
          <w:position w:val="-24"/>
          <w:sz w:val="20"/>
          <w:szCs w:val="20"/>
        </w:rPr>
        <w:object w:dxaOrig="820" w:dyaOrig="620">
          <v:shape id="_x0000_i1949" type="#_x0000_t75" style="width:40.7pt;height:31.3pt" o:ole="">
            <v:imagedata r:id="rId1934" o:title=""/>
          </v:shape>
          <o:OLEObject Type="Embed" ProgID="Equation.DSMT4" ShapeID="_x0000_i1949" DrawAspect="Content" ObjectID="_1630235917" r:id="rId1935"/>
        </w:object>
      </w:r>
      <w:r w:rsidRPr="008D681C">
        <w:rPr>
          <w:sz w:val="20"/>
          <w:szCs w:val="20"/>
        </w:rPr>
        <w:t xml:space="preserve"> thỏa mãn yêu cầu bài toán. Do </w:t>
      </w:r>
      <w:r w:rsidR="00E402F3" w:rsidRPr="00E402F3">
        <w:rPr>
          <w:position w:val="-28"/>
          <w:sz w:val="20"/>
          <w:szCs w:val="20"/>
        </w:rPr>
        <w:object w:dxaOrig="2079" w:dyaOrig="680">
          <v:shape id="_x0000_i1950" type="#_x0000_t75" style="width:103.95pt;height:33.8pt" o:ole="">
            <v:imagedata r:id="rId1936" o:title=""/>
          </v:shape>
          <o:OLEObject Type="Embed" ProgID="Equation.DSMT4" ShapeID="_x0000_i1950" DrawAspect="Content" ObjectID="_1630235918" r:id="rId193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5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951" type="#_x0000_t75" style="width:13.15pt;height:11.25pt" o:ole="">
            <v:imagedata r:id="rId1938" o:title=""/>
          </v:shape>
          <o:OLEObject Type="Embed" ProgID="Equation.DSMT4" ShapeID="_x0000_i1951" DrawAspect="Content" ObjectID="_1630235919" r:id="rId1939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640" w:dyaOrig="440">
          <v:shape id="_x0000_i1952" type="#_x0000_t75" style="width:182.2pt;height:21.9pt" o:ole="">
            <v:imagedata r:id="rId1940" o:title=""/>
          </v:shape>
          <o:OLEObject Type="Embed" ProgID="Equation.DSMT4" ShapeID="_x0000_i1952" DrawAspect="Content" ObjectID="_1630235920" r:id="rId1941"/>
        </w:object>
      </w:r>
      <w:r w:rsidRPr="008D681C">
        <w:rPr>
          <w:sz w:val="20"/>
          <w:szCs w:val="20"/>
        </w:rPr>
        <w:t xml:space="preserve"> có đúng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953" type="#_x0000_t75" style="width:8.75pt;height:13.75pt" o:ole="">
            <v:imagedata r:id="rId1942" o:title=""/>
          </v:shape>
          <o:OLEObject Type="Embed" ProgID="Equation.DSMT4" ShapeID="_x0000_i1953" DrawAspect="Content" ObjectID="_1630235921" r:id="rId1943"/>
        </w:object>
      </w:r>
      <w:r w:rsidRPr="008D681C">
        <w:rPr>
          <w:sz w:val="20"/>
          <w:szCs w:val="20"/>
        </w:rPr>
        <w:t xml:space="preserve"> nghiệm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954" type="#_x0000_t75" style="width:51.95pt;height:33.8pt" o:ole="">
            <v:imagedata r:id="rId1944" o:title=""/>
          </v:shape>
          <o:OLEObject Type="Embed" ProgID="Equation.DSMT4" ShapeID="_x0000_i1954" DrawAspect="Content" ObjectID="_1630235922" r:id="rId1945"/>
        </w:objec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100" w:dyaOrig="279">
          <v:shape id="_x0000_i1955" type="#_x0000_t75" style="width:55.1pt;height:13.75pt" o:ole="">
            <v:imagedata r:id="rId1946" o:title=""/>
          </v:shape>
          <o:OLEObject Type="Embed" ProgID="Equation.DSMT4" ShapeID="_x0000_i1955" DrawAspect="Content" ObjectID="_1630235923" r:id="rId194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956" type="#_x0000_t75" style="width:48.2pt;height:13.75pt" o:ole="">
            <v:imagedata r:id="rId1948" o:title=""/>
          </v:shape>
          <o:OLEObject Type="Embed" ProgID="Equation.DSMT4" ShapeID="_x0000_i1956" DrawAspect="Content" ObjectID="_1630235924" r:id="rId194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957" type="#_x0000_t75" style="width:48.2pt;height:13.75pt" o:ole="">
            <v:imagedata r:id="rId1950" o:title=""/>
          </v:shape>
          <o:OLEObject Type="Embed" ProgID="Equation.DSMT4" ShapeID="_x0000_i1957" DrawAspect="Content" ObjectID="_1630235925" r:id="rId195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958" type="#_x0000_t75" style="width:48.2pt;height:13.75pt" o:ole="">
            <v:imagedata r:id="rId1952" o:title=""/>
          </v:shape>
          <o:OLEObject Type="Embed" ProgID="Equation.DSMT4" ShapeID="_x0000_i1958" DrawAspect="Content" ObjectID="_1630235926" r:id="rId1953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14"/>
          <w:sz w:val="20"/>
          <w:szCs w:val="20"/>
        </w:rPr>
        <w:object w:dxaOrig="2000" w:dyaOrig="400">
          <v:shape id="_x0000_i1959" type="#_x0000_t75" style="width:100.15pt;height:20.05pt" o:ole="">
            <v:imagedata r:id="rId1954" o:title=""/>
          </v:shape>
          <o:OLEObject Type="Embed" ProgID="Equation.DSMT4" ShapeID="_x0000_i1959" DrawAspect="Content" ObjectID="_1630235927" r:id="rId1955"/>
        </w:object>
      </w:r>
      <w:r w:rsidRPr="008D681C">
        <w:rPr>
          <w:sz w:val="20"/>
          <w:szCs w:val="20"/>
        </w:rPr>
        <w:t xml:space="preserve">. Phương trình trở thành </w:t>
      </w:r>
      <w:r w:rsidR="00E402F3" w:rsidRPr="00E402F3">
        <w:rPr>
          <w:position w:val="-14"/>
          <w:sz w:val="20"/>
          <w:szCs w:val="20"/>
        </w:rPr>
        <w:object w:dxaOrig="2640" w:dyaOrig="440">
          <v:shape id="_x0000_i1960" type="#_x0000_t75" style="width:132.1pt;height:21.9pt" o:ole="">
            <v:imagedata r:id="rId1956" o:title=""/>
          </v:shape>
          <o:OLEObject Type="Embed" ProgID="Equation.DSMT4" ShapeID="_x0000_i1960" DrawAspect="Content" ObjectID="_1630235928" r:id="rId1957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Ta có </w:t>
      </w:r>
      <w:r w:rsidR="00E402F3" w:rsidRPr="00E402F3">
        <w:rPr>
          <w:position w:val="-14"/>
          <w:sz w:val="20"/>
          <w:szCs w:val="20"/>
        </w:rPr>
        <w:object w:dxaOrig="1380" w:dyaOrig="460">
          <v:shape id="_x0000_i1961" type="#_x0000_t75" style="width:68.85pt;height:23.15pt" o:ole="">
            <v:imagedata r:id="rId1958" o:title=""/>
          </v:shape>
          <o:OLEObject Type="Embed" ProgID="Equation.DSMT4" ShapeID="_x0000_i1961" DrawAspect="Content" ObjectID="_1630235929" r:id="rId1959"/>
        </w:object>
      </w:r>
      <w:r w:rsidRPr="008D681C">
        <w:rPr>
          <w:sz w:val="20"/>
          <w:szCs w:val="20"/>
        </w:rPr>
        <w:t xml:space="preserve">. Suy ra phương trình có hai nghiệm </w:t>
      </w:r>
      <w:r w:rsidR="00E402F3" w:rsidRPr="00E402F3">
        <w:rPr>
          <w:position w:val="-46"/>
          <w:sz w:val="20"/>
          <w:szCs w:val="20"/>
        </w:rPr>
        <w:object w:dxaOrig="1180" w:dyaOrig="1040">
          <v:shape id="_x0000_i1962" type="#_x0000_t75" style="width:58.85pt;height:51.95pt" o:ole="">
            <v:imagedata r:id="rId1960" o:title=""/>
          </v:shape>
          <o:OLEObject Type="Embed" ProgID="Equation.DSMT4" ShapeID="_x0000_i1962" DrawAspect="Content" ObjectID="_1630235930" r:id="rId1961"/>
        </w:object>
      </w:r>
    </w:p>
    <w:p w:rsidR="00326EB9" w:rsidRPr="008D681C" w:rsidRDefault="00BB6D36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768475" cy="1819910"/>
                <wp:effectExtent l="0" t="0" r="3175" b="1270"/>
                <wp:docPr id="423" name="Canvas 4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" name="Freeform 425"/>
                        <wps:cNvSpPr>
                          <a:spLocks/>
                        </wps:cNvSpPr>
                        <wps:spPr bwMode="auto">
                          <a:xfrm>
                            <a:off x="214630" y="873125"/>
                            <a:ext cx="67310" cy="85725"/>
                          </a:xfrm>
                          <a:custGeom>
                            <a:avLst/>
                            <a:gdLst>
                              <a:gd name="T0" fmla="*/ 44 w 106"/>
                              <a:gd name="T1" fmla="*/ 135 h 135"/>
                              <a:gd name="T2" fmla="*/ 0 w 106"/>
                              <a:gd name="T3" fmla="*/ 0 h 135"/>
                              <a:gd name="T4" fmla="*/ 50 w 106"/>
                              <a:gd name="T5" fmla="*/ 47 h 135"/>
                              <a:gd name="T6" fmla="*/ 106 w 106"/>
                              <a:gd name="T7" fmla="*/ 7 h 135"/>
                              <a:gd name="T8" fmla="*/ 44 w 106"/>
                              <a:gd name="T9" fmla="*/ 13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6" h="135">
                                <a:moveTo>
                                  <a:pt x="44" y="135"/>
                                </a:moveTo>
                                <a:lnTo>
                                  <a:pt x="0" y="0"/>
                                </a:lnTo>
                                <a:lnTo>
                                  <a:pt x="50" y="47"/>
                                </a:lnTo>
                                <a:lnTo>
                                  <a:pt x="106" y="7"/>
                                </a:lnTo>
                                <a:lnTo>
                                  <a:pt x="44" y="1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426"/>
                        <wps:cNvSpPr>
                          <a:spLocks/>
                        </wps:cNvSpPr>
                        <wps:spPr bwMode="auto">
                          <a:xfrm>
                            <a:off x="1544320" y="923925"/>
                            <a:ext cx="81280" cy="69215"/>
                          </a:xfrm>
                          <a:custGeom>
                            <a:avLst/>
                            <a:gdLst>
                              <a:gd name="T0" fmla="*/ 128 w 128"/>
                              <a:gd name="T1" fmla="*/ 55 h 109"/>
                              <a:gd name="T2" fmla="*/ 0 w 128"/>
                              <a:gd name="T3" fmla="*/ 109 h 109"/>
                              <a:gd name="T4" fmla="*/ 43 w 128"/>
                              <a:gd name="T5" fmla="*/ 55 h 109"/>
                              <a:gd name="T6" fmla="*/ 0 w 128"/>
                              <a:gd name="T7" fmla="*/ 0 h 109"/>
                              <a:gd name="T8" fmla="*/ 128 w 128"/>
                              <a:gd name="T9" fmla="*/ 55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109">
                                <a:moveTo>
                                  <a:pt x="128" y="55"/>
                                </a:moveTo>
                                <a:lnTo>
                                  <a:pt x="0" y="109"/>
                                </a:lnTo>
                                <a:lnTo>
                                  <a:pt x="43" y="55"/>
                                </a:lnTo>
                                <a:lnTo>
                                  <a:pt x="0" y="0"/>
                                </a:lnTo>
                                <a:lnTo>
                                  <a:pt x="128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427"/>
                        <wps:cNvSpPr>
                          <a:spLocks/>
                        </wps:cNvSpPr>
                        <wps:spPr bwMode="auto">
                          <a:xfrm>
                            <a:off x="800735" y="146685"/>
                            <a:ext cx="67310" cy="83820"/>
                          </a:xfrm>
                          <a:custGeom>
                            <a:avLst/>
                            <a:gdLst>
                              <a:gd name="T0" fmla="*/ 53 w 106"/>
                              <a:gd name="T1" fmla="*/ 0 h 132"/>
                              <a:gd name="T2" fmla="*/ 106 w 106"/>
                              <a:gd name="T3" fmla="*/ 132 h 132"/>
                              <a:gd name="T4" fmla="*/ 53 w 106"/>
                              <a:gd name="T5" fmla="*/ 88 h 132"/>
                              <a:gd name="T6" fmla="*/ 0 w 106"/>
                              <a:gd name="T7" fmla="*/ 132 h 132"/>
                              <a:gd name="T8" fmla="*/ 53 w 106"/>
                              <a:gd name="T9" fmla="*/ 0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6" h="132">
                                <a:moveTo>
                                  <a:pt x="53" y="0"/>
                                </a:moveTo>
                                <a:lnTo>
                                  <a:pt x="106" y="132"/>
                                </a:lnTo>
                                <a:lnTo>
                                  <a:pt x="53" y="88"/>
                                </a:lnTo>
                                <a:lnTo>
                                  <a:pt x="0" y="132"/>
                                </a:lnTo>
                                <a:lnTo>
                                  <a:pt x="5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428"/>
                        <wps:cNvSpPr>
                          <a:spLocks/>
                        </wps:cNvSpPr>
                        <wps:spPr bwMode="auto">
                          <a:xfrm>
                            <a:off x="242570" y="351155"/>
                            <a:ext cx="1184910" cy="1219200"/>
                          </a:xfrm>
                          <a:custGeom>
                            <a:avLst/>
                            <a:gdLst>
                              <a:gd name="T0" fmla="*/ 0 w 1866"/>
                              <a:gd name="T1" fmla="*/ 957 h 1920"/>
                              <a:gd name="T2" fmla="*/ 936 w 1866"/>
                              <a:gd name="T3" fmla="*/ 2 h 1920"/>
                              <a:gd name="T4" fmla="*/ 1864 w 1866"/>
                              <a:gd name="T5" fmla="*/ 965 h 1920"/>
                              <a:gd name="T6" fmla="*/ 932 w 1866"/>
                              <a:gd name="T7" fmla="*/ 1920 h 19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66" h="1920">
                                <a:moveTo>
                                  <a:pt x="0" y="957"/>
                                </a:moveTo>
                                <a:cubicBezTo>
                                  <a:pt x="3" y="427"/>
                                  <a:pt x="422" y="0"/>
                                  <a:pt x="936" y="2"/>
                                </a:cubicBezTo>
                                <a:cubicBezTo>
                                  <a:pt x="1451" y="5"/>
                                  <a:pt x="1866" y="436"/>
                                  <a:pt x="1864" y="965"/>
                                </a:cubicBezTo>
                                <a:cubicBezTo>
                                  <a:pt x="1862" y="1493"/>
                                  <a:pt x="1445" y="1920"/>
                                  <a:pt x="932" y="1920"/>
                                </a:cubicBezTo>
                              </a:path>
                            </a:pathLst>
                          </a:custGeom>
                          <a:noFill/>
                          <a:ln w="21590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429"/>
                        <wps:cNvSpPr>
                          <a:spLocks noChangeArrowheads="1"/>
                        </wps:cNvSpPr>
                        <wps:spPr bwMode="auto">
                          <a:xfrm>
                            <a:off x="279400" y="390525"/>
                            <a:ext cx="1109345" cy="114173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430"/>
                        <wps:cNvCnPr/>
                        <wps:spPr bwMode="auto">
                          <a:xfrm>
                            <a:off x="71120" y="958850"/>
                            <a:ext cx="155448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31"/>
                        <wps:cNvCnPr/>
                        <wps:spPr bwMode="auto">
                          <a:xfrm flipV="1">
                            <a:off x="834390" y="146685"/>
                            <a:ext cx="635" cy="1600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32"/>
                        <wps:cNvCnPr/>
                        <wps:spPr bwMode="auto">
                          <a:xfrm>
                            <a:off x="834390" y="146685"/>
                            <a:ext cx="33655" cy="838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33"/>
                        <wps:cNvCnPr/>
                        <wps:spPr bwMode="auto">
                          <a:xfrm flipH="1" flipV="1">
                            <a:off x="834390" y="202565"/>
                            <a:ext cx="3365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434"/>
                        <wps:cNvCnPr/>
                        <wps:spPr bwMode="auto">
                          <a:xfrm flipH="1">
                            <a:off x="800735" y="202565"/>
                            <a:ext cx="3365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435"/>
                        <wps:cNvCnPr/>
                        <wps:spPr bwMode="auto">
                          <a:xfrm flipV="1">
                            <a:off x="800735" y="146685"/>
                            <a:ext cx="33655" cy="838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436"/>
                        <wps:cNvCnPr/>
                        <wps:spPr bwMode="auto">
                          <a:xfrm flipH="1">
                            <a:off x="1544320" y="958850"/>
                            <a:ext cx="81280" cy="342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437"/>
                        <wps:cNvCnPr/>
                        <wps:spPr bwMode="auto">
                          <a:xfrm flipV="1">
                            <a:off x="1544320" y="958850"/>
                            <a:ext cx="27305" cy="342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438"/>
                        <wps:cNvCnPr/>
                        <wps:spPr bwMode="auto">
                          <a:xfrm flipH="1" flipV="1">
                            <a:off x="1544320" y="923925"/>
                            <a:ext cx="27305" cy="34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39"/>
                        <wps:cNvCnPr/>
                        <wps:spPr bwMode="auto">
                          <a:xfrm>
                            <a:off x="1544320" y="923925"/>
                            <a:ext cx="81280" cy="34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440"/>
                        <wps:cNvCnPr/>
                        <wps:spPr bwMode="auto">
                          <a:xfrm flipH="1" flipV="1">
                            <a:off x="214630" y="873125"/>
                            <a:ext cx="27940" cy="857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441"/>
                        <wps:cNvCnPr/>
                        <wps:spPr bwMode="auto">
                          <a:xfrm>
                            <a:off x="214630" y="873125"/>
                            <a:ext cx="31750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442"/>
                        <wps:cNvCnPr/>
                        <wps:spPr bwMode="auto">
                          <a:xfrm flipV="1">
                            <a:off x="246380" y="877570"/>
                            <a:ext cx="3556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43"/>
                        <wps:cNvCnPr/>
                        <wps:spPr bwMode="auto">
                          <a:xfrm flipH="1">
                            <a:off x="242570" y="877570"/>
                            <a:ext cx="39370" cy="812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444"/>
                        <wps:cNvCnPr/>
                        <wps:spPr bwMode="auto">
                          <a:xfrm>
                            <a:off x="1111885" y="264160"/>
                            <a:ext cx="635" cy="1379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45"/>
                        <wps:cNvCnPr/>
                        <wps:spPr bwMode="auto">
                          <a:xfrm>
                            <a:off x="649605" y="249555"/>
                            <a:ext cx="635" cy="13944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Rectangle 446"/>
                        <wps:cNvSpPr>
                          <a:spLocks noChangeArrowheads="1"/>
                        </wps:cNvSpPr>
                        <wps:spPr bwMode="auto">
                          <a:xfrm>
                            <a:off x="892175" y="9842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54" type="#_x0000_t75" style="width:16.3pt;height:13.15pt" o:ole="">
                                    <v:imagedata r:id="rId1962" o:title=""/>
                                  </v:shape>
                                  <o:OLEObject Type="Embed" ProgID="Equation.DSMT4" ShapeID="_x0000_i2354" DrawAspect="Content" ObjectID="_1630236322" r:id="rId196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699135" y="99123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9" name="Group 448"/>
                        <wpg:cNvGrpSpPr>
                          <a:grpSpLocks/>
                        </wpg:cNvGrpSpPr>
                        <wpg:grpSpPr bwMode="auto">
                          <a:xfrm>
                            <a:off x="635000" y="368300"/>
                            <a:ext cx="28575" cy="29210"/>
                            <a:chOff x="1000" y="580"/>
                            <a:chExt cx="45" cy="46"/>
                          </a:xfrm>
                        </wpg:grpSpPr>
                        <wps:wsp>
                          <wps:cNvPr id="40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0" y="580"/>
                              <a:ext cx="45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4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0" y="580"/>
                              <a:ext cx="45" cy="46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2" name="Group 451"/>
                        <wpg:cNvGrpSpPr>
                          <a:grpSpLocks/>
                        </wpg:cNvGrpSpPr>
                        <wpg:grpSpPr bwMode="auto">
                          <a:xfrm>
                            <a:off x="805815" y="929640"/>
                            <a:ext cx="57150" cy="58420"/>
                            <a:chOff x="1269" y="1464"/>
                            <a:chExt cx="90" cy="92"/>
                          </a:xfrm>
                        </wpg:grpSpPr>
                        <wps:wsp>
                          <wps:cNvPr id="553" name="Oval 4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9" y="1464"/>
                              <a:ext cx="90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4" name="Oval 45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9" y="1464"/>
                              <a:ext cx="90" cy="92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36" name="Group 454"/>
                        <wpg:cNvGrpSpPr>
                          <a:grpSpLocks/>
                        </wpg:cNvGrpSpPr>
                        <wpg:grpSpPr bwMode="auto">
                          <a:xfrm>
                            <a:off x="1097280" y="408940"/>
                            <a:ext cx="28575" cy="29210"/>
                            <a:chOff x="1728" y="644"/>
                            <a:chExt cx="45" cy="46"/>
                          </a:xfrm>
                        </wpg:grpSpPr>
                        <wps:wsp>
                          <wps:cNvPr id="337" name="Oval 4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644"/>
                              <a:ext cx="45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3" name="Oval 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644"/>
                              <a:ext cx="45" cy="46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24" name="Group 457"/>
                        <wpg:cNvGrpSpPr>
                          <a:grpSpLocks/>
                        </wpg:cNvGrpSpPr>
                        <wpg:grpSpPr bwMode="auto">
                          <a:xfrm>
                            <a:off x="1097280" y="1484630"/>
                            <a:ext cx="28575" cy="29210"/>
                            <a:chOff x="1728" y="2338"/>
                            <a:chExt cx="45" cy="46"/>
                          </a:xfrm>
                        </wpg:grpSpPr>
                        <wps:wsp>
                          <wps:cNvPr id="625" name="Oval 4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2338"/>
                              <a:ext cx="45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6" name="Oval 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2338"/>
                              <a:ext cx="45" cy="46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27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1470660" y="74485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55" type="#_x0000_t75" style="width:18.15pt;height:10pt" o:ole="">
                                    <v:imagedata r:id="rId1964" o:title=""/>
                                  </v:shape>
                                  <o:OLEObject Type="Embed" ProgID="Equation.DSMT4" ShapeID="_x0000_i2355" DrawAspect="Content" ObjectID="_1630236323" r:id="rId19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532130" y="1521460"/>
                            <a:ext cx="1276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00" w:dyaOrig="300">
                                  <v:shape id="_x0000_i2356" type="#_x0000_t75" style="width:10pt;height:15.05pt" o:ole="">
                                    <v:imagedata r:id="rId1966" o:title=""/>
                                  </v:shape>
                                  <o:OLEObject Type="Embed" ProgID="Equation.DSMT4" ShapeID="_x0000_i2356" DrawAspect="Content" ObjectID="_1630236324" r:id="rId19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1115695" y="1459230"/>
                            <a:ext cx="3689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580" w:dyaOrig="540">
                                  <v:shape id="_x0000_i2357" type="#_x0000_t75" style="width:28.8pt;height:26.9pt" o:ole="">
                                    <v:imagedata r:id="rId1968" o:title=""/>
                                  </v:shape>
                                  <o:OLEObject Type="Embed" ProgID="Equation.DSMT4" ShapeID="_x0000_i2357" DrawAspect="Content" ObjectID="_1630236325" r:id="rId19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23" o:spid="_x0000_s1287" editas="canvas" style="width:139.25pt;height:143.3pt;mso-position-horizontal-relative:char;mso-position-vertical-relative:line" coordsize="17684,1819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16e4B7QwAAIl8AAAOAAAAZHJzL2Uyb0RvYy54bWzsXVlv28oVfi/Q/0DosYCvuAwpUohzkdhR eoG0CXrTvtMStaASqZKy5dyi/73fmYWcEaktlhU7oh8sShwdzXLmfGebwze/Pi7m1kOSF7Msve44 v9gdK0mH2WiWTq47//w6uAo7VrGK01E8z9LkuvMtKTq/vv3zn96sl/3EzabZfJTkFoikRX+9vO5M V6tlv9sthtNkERe/ZMskxc1xli/iFd7mk+4oj9egvph3XdsOuussHy3zbJgUBT69FTc7bzn98TgZ rj6Px0WysubXHfRtxf/n/P8d/e++fRP3J3m8nM6Gshvxd/RiEc9S/GhJ6jZexdZ9PquRWsyGeVZk 49Uvw2zRzcbj2TDhY8BoHHtjNDdx+hAXfDBDzI7qIK5OSPduQv1Os8FsPsdsdEG9T5/R6xrrk9Dt eWo2Ep/wtrLNeokFLJblUhZP6+Lv03iZ8JEX/eHfH77k1mwE/go6VhovwEeDPEmIKyzm+rSI9PNo 9/vyS049LZafsuG/CzEe7Q41K9DGulv/LRuBTny/yvjCPY7zBX0TS2I9XndchwUeGObbdSfseY74 kbifPK6sIW4H+Ax3h3Tb74m73biviAzvi9XHJOME44dPxUqw2QhX9BuTkRzFV9AYL+bguL90Lcas teXYgeTJso2jtXE835pa+L/ZyNUa2c10PKNJIxWmNfG3kPG1NqzX3BssUzksjKi5Pz2t0RY6EB4l nW3TE2ltjOnBekzUjMdTtQjDx1SuAq6smMSUzRlgmRW08LQkWNWvDs0wSKAVLdmWxph2auwd1Biz S4352u2ljCmkxr2DKGOeqHGkNxa/IMeaQxBuisC8Y0EE3tF34v4yXtEUqUtrjc0GVrSmeAW30eeL 7CH5mvEWK5opJsYjmRE/VzWYp3pDMaNc1qKVuqdel5yYLxoxNV51V72KVrxLGOnuVrWOKSLDeVYk YllpvHx9y4HTfGnbtsjmsxHJRBpwkU/ubua59RATjPA/OdVGs2YpyaWGnFuSHxwW/hs5LrPfu9HV IAh7V2zA/KuoZ4dXthO9jwKbRex28D+ad4f1p7PRKEk/zdJEQZTDDhOvEiwFuHCQopWNfEgsPq7v GGSe3acjzjPTJB59kNereDYX112zx3ySMWz1yicCwCHksBDcd9noG2Ryngl4hjqBi2mW/9Gx1oDm 607xn/s4TzrW/LcUuBI5jIFdVvwNg/jFm1y/c6ffidMhSF13Vh3sdrq8WQn8v1/ms8kUv+TwuUiz d8CC8YxkNe+f6JV8A2gTfX1+jINcrGEcB4VTY5zjM+bR5GFHRa4XbYJc6Lgh7hLIBZHrKLn1JJAD SUIDNxRip0JCHeV8DnI2F2c6WtZArk5GBznHjgie6nR0mGNec390mNvWHx3mOFrW+6ODnN3cGx3k tk6PjnJ6dyC1WpB7CshhyTjIgUtIIlYYJhGH7mMD+Ir7qwYKVURDsY0ks22FOQb+1KkpGupVp7Ub MGkLNZJqQS4FbLQg97JBDsxbAzmu1Z0a5ELb7kGBpa0Cky4IpeXUZMh5IcBQqIdPwjifQ8puQ45j geduoqCOcFsNJwPjPJebYDVKOsZt65COcWHYTKeGcfVx6RjnbOsPFrw05bb1Rwc5bYJajKuM1qcZ cm4jxvkClBTvb0M4ZXxhieUuUailXgV6SXIhV/G2IqHEy8Noqa6pH2oxrsW4l2/IQZzVMI5vilNj nAsnaE9sKM93HKGrVs5KxwlZpNyVjutEcJyfAue4yRMGOx2Wkc9de/jJXVAXedxH2EBLxzqOdA2U dKhzwoC7URtI6WgXBdzEbCCm410EMIOx2kDLgDxQIeyUxH4+tMKInghANIPcyqI5ajKzBPOCWSRf Vhg0vL+bDd8nf+gORYFXzOWt4bsU7khXOGMlo4kPwVhc9VOIZVIz34lvOMyHK4JsNMGw8lM+AnzK QJA7v8rPwX34HAwlu24SNd+VXxJddVjEPcdqCPBrSU21ZEzxDTCi0GArHtMJY4H2+jPLAA95YMk+ gkMnwrQPyb82nscrvi6GO9Pweg4G5PaUYzSaLfNidRsXU+Ed5bfEFC1mK8T25rMFgiSlzzTub3Mb yiATNPO6s9SOPoQfQnbF3ODDFbNvb6/eDW7YVTBwev6td3tzc+uYzlLy3D7dWbrbRzrgf/Up0Tyg woGM9Wk9oE0BzuYoH7kkBXB+hsMdET7uCGwGTSvNbqaI4iTv8jxbE2vBQSxiN8YX6M1hgb9exMDn tKe9yCZHOd/uyl504OHxaJeSV9RxmNNDlNC0GWk/UPDPoovrTjKfz5YFxTLjvooF0oaVrejj2t4M Itipu5mPbyj108Z+bLdd2m67nXkFW7YdcE9sOx5pYoKx5S66Sb/kYPODt1HPcWgbEzL6YYjonrmL fIQeytiCiGZjTyivi9obcgfNEfhqtw+yYRqTR+ohPkOkfDcYkVCj5T5f5IsUOIMBuRw/hgGtMWTt v1RET6ZyhB6DJBf6U5MHkLyDXJoHtl23jFpeLPqI6H5vuPnV8iJsDIMXuQVxDC/SyA/jQM8LYLKL ZKIGH3TLgZfJgTAsDQ7kpuIxHMil4V9JGu6Ti67t+sKArbxGGle6pBPv1nJbjJYZqz87RkNQGVzJ iC++jyt1CVlF6Vpe/BFejtIEfU36Inx7Bi9yW/1oXqzpixUvNkWMNbkYtmhdJfudzuP2KnmxzNqT xrOesXeQ8VyhtSYXjRS9BkNaS9Hz4CdrQVrmyl44M5bZNZIZ9cyaw5lxUzDuY0YXvlBpx7TMqCVu XzgzlmFwyYx6CPxwZtxuxxhs2ZDGbLClTHJunY0Jd5KfJkT2GgGbDncZyqMeZDqILbfBdAMLGjDd smB5pOWyJaO3EXARPpaj7ZftknHPIUbh1hF+x4ZDjK3f8SL9jpRqogtGdnQURhOMezjQQ/oG5DBF X9woRFidgk5tHPDSoXkj9sKOjr00+rtdnOimmDOYLez1KGHSiEl7vh8oXvQpBaTlRX7s9MIxeiMK gwNcp/B3axm7jbwYeZTPS3JRqI4tL7a82KFEBQOZj469aMjs4A+JOVwcugFzIPsMcRiUaRFeD9lo LTS3nsURUiI3Qi5CZTvGZNFYMGAodCA5kEX+5rEFjQMjxgR/tsrhxfttykDLP1DTBJm/8wSVc/Ro y0YNoJNnCIeohdATbAubZTNB2LW9sBSdge/sUyTpQN/ByY20eTRn28+fMS/SUV55xZQjE7JL7xj5 y7k9vOfwwOrx7pGXx6oMpb0VVVJUY1P1VKBpiloquBB1VHAhaqjg4tD6KcWS6qcMfnj9FK8MfukC Qo+APbeACKKIiiLx5GeU+cGloVlFka0MTcdHEaA9lmYrIFCCaWtWSisgyGF2sIAordeXKiAm/fWk KiI4OSztmGpANh0v+ohaVUuA63o50YoIemVAkt+H9iAjkrzRx3yp5MOELrU6guZ9IspbHFBNEKos HZ7jh4qC0BNbvkq1dFFDEPJCuEFdnNTl8mI4/SxqEUKHEN/14b6Stz7IQoTqKJLQgEr1GJn7Ze/O VLeKSnIJ61Sc2mJ6QE1NqazLeHKdrD5F6sDWlgmqDmAdfkzLOGVlHI6kw1iDAa0NVsBoJs5aikOv xo3a90scMJrtr7bGlcC2oFqB6q/N55oQwDAYUxxGkjbrT8GYpUmgzva25wfNXWhstgs8tsvhAMAq oPDZERZ2iNxxEmFxpB6yUcLwsyBsaPshKhRynduNAhFKrxDW7zkq0OjDZi9hVCGsG0ApgLcdCb/c qYqKB1MFsfyUPO5FqoiAOKb4AyDWp9I6Osb6emTs2UVZfZIUyG6ZotODbDNItiD7w61uHOjdYM3S 1KiX5T69+ncW1qzBbBiC8cknZ6hsBtiQZtjMtEd6hX5+X5+wY19zfeAzwyxOoqg9p3BWRgRNSxUl Yk9myaL8RY9XBQYgMjuU5wIroN1nyuLLHGgDFOl+saas55VBBmHLitDUuUyG2hwpmG1t2Q49awRF VS61OHjgbmqA54x8OefgzBrKtsbsDv2iNWaf210cuKVmq1BWBpPOg7IOC/mjaDhaKiQ4FGZdD+Gw F4uzAYLnpj2rnw16dntWSbNqktT0tkDbAm2pW0sV8KzhjLOwZou0iBloj8bZbclfONKe4eluAQq6 SjjQUjdE4t+5bC/WswPKzoB520NgeDMn0XXxoBwZqoWv2BaxpDLsWnN4tskbbfJG3H/Sw7Gq7K4y 3fulJm+cRUY0pXcF+hm159Ybfc915KMhkb9FUkBo2Ep5dNxelbqMErKl+3dLectWRrQy4mQyoiyB dNEyoszw0vWIs8ZK8RSGIBLxaFSUh9KwISS8IIyUIsGLpfD7rSLBn7B5tKot4g9tmvjOp2xWikTp M36ZQgJhtCE97ppn08lnc9MDtfX3uNafIP72/wAAAP//AwBQSwMEFAAGAAgAAAAhAED+sUzcAAAA BQEAAA8AAABkcnMvZG93bnJldi54bWxMj0FPwzAMhe9I/IfISNxYyqSVqDSd2IATSGgbgmvWeG21 xilJtnX/HsMFLtaznvXe53I+ul4cMcTOk4bbSQYCqfa2o0bD++b5RoGIyZA1vSfUcMYI8+ryojSF 9Sda4XGdGsEhFAujoU1pKKSMdYvOxIkfkNjb+eBM4jU00gZz4nDXy2mW5dKZjrihNQMuW6z364PT sPl6Ca+zfKEWavm0fzs/fnzuRqf19dX4cA8i4Zj+juEHn9GhYqatP5CNotfAj6Tfyd70Ts1AbFmo PAdZlfI/ffUNAAD//wMAUEsBAi0AFAAGAAgAAAAhALaDOJL+AAAA4QEAABMAAAAAAAAAAAAAAAAA AAAAAFtDb250ZW50X1R5cGVzXS54bWxQSwECLQAUAAYACAAAACEAOP0h/9YAAACUAQAACwAAAAAA AAAAAAAAAAAvAQAAX3JlbHMvLnJlbHNQSwECLQAUAAYACAAAACEANenuAe0MAACJfAAADgAAAAAA AAAAAAAAAAAuAgAAZHJzL2Uyb0RvYy54bWxQSwECLQAUAAYACAAAACEAQP6xTNwAAAAFAQAADwAA AAAAAAAAAAAAAABHDwAAZHJzL2Rvd25yZXYueG1sUEsFBgAAAAAEAAQA8wAAAFAQAAAAAA== ">
                <v:shape id="_x0000_s1288" type="#_x0000_t75" style="position:absolute;width:17684;height:18199;visibility:visible;mso-wrap-style:square">
                  <v:fill o:detectmouseclick="t"/>
                  <v:path o:connecttype="none"/>
                </v:shape>
                <v:shape id="Freeform 425" o:spid="_x0000_s1289" style="position:absolute;left:2146;top:8731;width:673;height:857;visibility:visible;mso-wrap-style:square;v-text-anchor:top" coordsize="106,13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tC+l8AA AADbAAAADwAAAGRycy9kb3ducmV2LnhtbERPTWsCMRC9C/0PYQq9adYWl7IaRYsFL4LaQq/jZtws biZLEt3tvzeC4G0e73Nmi9424ko+1I4VjEcZCOLS6ZorBb8/38NPECEia2wck4J/CrCYvwxmWGjX 8Z6uh1iJFMKhQAUmxraQMpSGLIaRa4kTd3LeYkzQV1J77FK4beR7luXSYs2pwWBLX4bK8+FiFexW AdfjvMvkn9+2p4/JanOMRqm31345BRGpj0/xw73RaX4O91/SAXJ+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1tC+l8AAAADbAAAADwAAAAAAAAAAAAAAAACYAgAAZHJzL2Rvd25y ZXYueG1sUEsFBgAAAAAEAAQA9QAAAIUDAAAAAA== " path="m44,135l,,50,47,106,7,44,135xe" fillcolor="black" stroked="f">
                  <v:path arrowok="t" o:connecttype="custom" o:connectlocs="27940,85725;0,0;31750,29845;67310,4445;27940,85725" o:connectangles="0,0,0,0,0"/>
                </v:shape>
                <v:shape id="Freeform 426" o:spid="_x0000_s1290" style="position:absolute;left:15443;top:9239;width:813;height:692;visibility:visible;mso-wrap-style:square;v-text-anchor:top" coordsize="128,10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YB1XsQA AADbAAAADwAAAGRycy9kb3ducmV2LnhtbERPTWvCQBC9F/wPyxS8FN1YpErqKtJSsEIPplX0NmYn 2ZDsbMhuNf333ULB2zze5yxWvW3EhTpfOVYwGScgiHOnKy4VfH2+jeYgfEDW2DgmBT/kYbUc3C0w 1e7KO7pkoRQxhH2KCkwIbSqlzw1Z9GPXEkeucJ3FEGFXSt3hNYbbRj4myZO0WHFsMNjSi6G8zr6t gm37cHit+Vic6XT+MO/1vsimE6WG9/36GUSgPtzE/+6NjvNn8PdLPEAuf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JmAdV7EAAAA2wAAAA8AAAAAAAAAAAAAAAAAmAIAAGRycy9k b3ducmV2LnhtbFBLBQYAAAAABAAEAPUAAACJAwAAAAA= " path="m128,55l,109,43,55,,,128,55xe" fillcolor="black" stroked="f">
                  <v:path arrowok="t" o:connecttype="custom" o:connectlocs="81280,34925;0,69215;27305,34925;0,0;81280,34925" o:connectangles="0,0,0,0,0"/>
                </v:shape>
                <v:shape id="Freeform 427" o:spid="_x0000_s1291" style="position:absolute;left:8007;top:1466;width:673;height:839;visibility:visible;mso-wrap-style:square;v-text-anchor:top" coordsize="106,13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ZlnVsMA AADbAAAADwAAAGRycy9kb3ducmV2LnhtbESPQWvCQBCF7wX/wzJCb3WjoITUVURQhEKhGkqP0+yY DWZnQ3bV9N93DoK3Gd6b975Zrgffqhv1sQlsYDrJQBFXwTZcGyhPu7ccVEzIFtvAZOCPIqxXo5cl Fjbc+Ytux1QrCeFYoAGXUldoHStHHuMkdMSinUPvMcna19r2eJdw3+pZli20x4alwWFHW0fV5Xj1 Bsjnn7mLP/Pd7/yj2x9C+Z1NL8a8jofNO6hEQ3qaH9cHK/gCK7/IAHr1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wZlnVsMAAADbAAAADwAAAAAAAAAAAAAAAACYAgAAZHJzL2Rv d25yZXYueG1sUEsFBgAAAAAEAAQA9QAAAIgDAAAAAA== " path="m53,r53,132l53,88,,132,53,xe" fillcolor="black" stroked="f">
                  <v:path arrowok="t" o:connecttype="custom" o:connectlocs="33655,0;67310,83820;33655,55880;0,83820;33655,0" o:connectangles="0,0,0,0,0"/>
                </v:shape>
                <v:shape id="Freeform 428" o:spid="_x0000_s1292" style="position:absolute;left:2425;top:3511;width:11849;height:12192;visibility:visible;mso-wrap-style:square;v-text-anchor:top" coordsize="1866,192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kvcyMMA AADbAAAADwAAAGRycy9kb3ducmV2LnhtbERPTWvCQBC9F/wPywi9SN3YQtHUVbRgCdSDpmKvQ3bM BrOzIbsm6b/vCoXe5vE+Z7kebC06an3lWMFsmoAgLpyuuFRw+to9zUH4gKyxdkwKfsjDejV6WGKq Xc9H6vJQihjCPkUFJoQmldIXhiz6qWuII3dxrcUQYVtK3WIfw20tn5PkVVqsODYYbOjdUHHNb1ZB sv3u+DDbmZeF3JvPSTbx54+bUo/jYfMGItAQ/sV/7kzH+Qu4/xIPkK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9kvcyMMAAADbAAAADwAAAAAAAAAAAAAAAACYAgAAZHJzL2Rv d25yZXYueG1sUEsFBgAAAAAEAAQA9QAAAIgDAAAAAA== " path="m,957c3,427,422,,936,2v515,3,930,434,928,963c1862,1493,1445,1920,932,1920e" filled="f" strokecolor="red" strokeweight="1.7pt">
                  <v:stroke joinstyle="miter"/>
                  <v:path arrowok="t" o:connecttype="custom" o:connectlocs="0,607695;594360,1270;1183640,612775;591820,1219200" o:connectangles="0,0,0,0"/>
                </v:shape>
                <v:oval id="Oval 429" o:spid="_x0000_s1293" style="position:absolute;left:2794;top:3905;width:11093;height:1141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QaW978A AADbAAAADwAAAGRycy9kb3ducmV2LnhtbERPu2rDMBTdC/0HcQvdGske0uBGNiZQ6GbygnS7tW4t E+vKWIrj/n01FDoezntbLW4QM02h96whWykQxK03PXcaTsf3lw2IEJENDp5Jww8FqMrHhy0Wxt95 T/MhdiKFcChQg41xLKQMrSWHYeVH4sR9+8lhTHDqpJnwnsLdIHOl1tJhz6nB4kg7S+31cHMaxq/m /KmOr5SxX9cXNVtzahatn5+W+g1EpCX+i//cH0ZDntanL+kHyPIXAAD//wMAUEsBAi0AFAAGAAgA AAAhAPD3irv9AAAA4gEAABMAAAAAAAAAAAAAAAAAAAAAAFtDb250ZW50X1R5cGVzXS54bWxQSwEC LQAUAAYACAAAACEAMd1fYdIAAACPAQAACwAAAAAAAAAAAAAAAAAuAQAAX3JlbHMvLnJlbHNQSwEC LQAUAAYACAAAACEAMy8FnkEAAAA5AAAAEAAAAAAAAAAAAAAAAAApAgAAZHJzL3NoYXBleG1sLnht bFBLAQItABQABgAIAAAAIQCZBpb3vwAAANsAAAAPAAAAAAAAAAAAAAAAAJgCAABkcnMvZG93bnJl di54bWxQSwUGAAAAAAQABAD1AAAAhAMAAAAA " filled="f" strokeweight=".55pt">
                  <v:stroke joinstyle="miter"/>
                </v:oval>
                <v:line id="Line 430" o:spid="_x0000_s1294" style="position:absolute;visibility:visible;mso-wrap-style:square" from="711,9588" to="16256,95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8y4bsQAAADbAAAADwAAAGRycy9kb3ducmV2LnhtbESPQWvCQBSE74X+h+UVvBTdaEEldRPE UrAHQdNCr6/ZZzY0+zZk1xj/vSsIHoeZ+YZZ5YNtRE+drx0rmE4SEMSl0zVXCn6+P8dLED4ga2wc k4ILeciz56cVptqd+UB9ESoRIexTVGBCaFMpfWnIop+4ljh6R9dZDFF2ldQdniPcNnKWJHNpsea4 YLCljaHyvzhZBcXrti5O+93i13zpv7ePpDcHeVRq9DKs30EEGsIjfG9vtYLZFG5f4g+Q2R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jzLhuxAAAANsAAAAPAAAAAAAAAAAA AAAAAKECAABkcnMvZG93bnJldi54bWxQSwUGAAAAAAQABAD5AAAAkgMAAAAA " strokeweight=".55pt">
                  <v:stroke joinstyle="miter"/>
                </v:line>
                <v:line id="Line 431" o:spid="_x0000_s1295" style="position:absolute;flip:y;visibility:visible;mso-wrap-style:square" from="8343,1466" to="8350,174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pm43cQAAADbAAAADwAAAGRycy9kb3ducmV2LnhtbESPT2sCMRTE7wW/Q3iCt5p1DyKrUUTw H7TQqgePj83rZu3mZUniuv32jVDocZiZ3zCLVW8b0ZEPtWMFk3EGgrh0uuZKweW8fZ2BCBFZY+OY FPxQgNVy8LLAQrsHf1J3ipVIEA4FKjAxtoWUoTRkMYxdS5y8L+ctxiR9JbXHR4LbRuZZNpUWa04L BlvaGCq/T3er4P3Y7a778mbWfnLPpm/V/vpxY6VGw349BxGpj//hv/ZBK8hzeH5JP0Au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ymbjdxAAAANsAAAAPAAAAAAAAAAAA AAAAAKECAABkcnMvZG93bnJldi54bWxQSwUGAAAAAAQABAD5AAAAkgMAAAAA " strokeweight=".55pt">
                  <v:stroke joinstyle="miter"/>
                </v:line>
                <v:line id="Line 432" o:spid="_x0000_s1296" style="position:absolute;visibility:visible;mso-wrap-style:square" from="8343,1466" to="8680,23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FKDgsQAAADbAAAADwAAAGRycy9kb3ducmV2LnhtbESPQWvCQBSE74L/YXlCL6KbKlhJ3QSx FPRQ0Cj0+pp9ZkOzb0N2jfHfdwuFHoeZ+YbZ5INtRE+drx0reJ4nIIhLp2uuFFzO77M1CB+QNTaO ScGDPOTZeLTBVLs7n6gvQiUihH2KCkwIbSqlLw1Z9HPXEkfv6jqLIcqukrrDe4TbRi6SZCUt1hwX DLa0M1R+FzeroJju6+J2/Hj5NAf9tXxLenOSV6WeJsP2FUSgIfyH/9p7rWCxhN8v8QfI7A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8UoOCxAAAANsAAAAPAAAAAAAAAAAA AAAAAKECAABkcnMvZG93bnJldi54bWxQSwUGAAAAAAQABAD5AAAAkgMAAAAA " strokeweight=".55pt">
                  <v:stroke joinstyle="miter"/>
                </v:line>
                <v:line id="Line 433" o:spid="_x0000_s1297" style="position:absolute;flip:x y;visibility:visible;mso-wrap-style:square" from="8343,2025" to="8680,23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LvnPcYAAADbAAAADwAAAGRycy9kb3ducmV2LnhtbESPQU8CMRSE7yb+h+aZeJOuiEBWCgHF hAMcBALXl/axu7p9XbcFqr+ekph4nMzMN5nRJNpanKj1lWMFj50MBLF2puJCwXbz/jAE4QOywdox KfghD5Px7c0Ic+PO/EGndShEgrDPUUEZQpNL6XVJFn3HNcTJO7jWYkiyLaRp8ZzgtpbdLOtLixWn hRIbei1Jf62PVkGzjzv9Gw+DN/399DxbfS7N/LhU6v4uTl9ABIrhP/zXXhgF3R5cv6QfIMc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S75z3GAAAA2wAAAA8AAAAAAAAA AAAAAAAAoQIAAGRycy9kb3ducmV2LnhtbFBLBQYAAAAABAAEAPkAAACUAwAAAAA= " strokeweight=".55pt">
                  <v:stroke joinstyle="miter"/>
                </v:line>
                <v:line id="Line 434" o:spid="_x0000_s1298" style="position:absolute;flip:x;visibility:visible;mso-wrap-style:square" from="8007,2025" to="8343,23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XAgqcQAAADbAAAADwAAAGRycy9kb3ducmV2LnhtbESPQWsCMRSE7wX/Q3hCbzWroMhqFCm0 WlCwtgePj81zs3bzsiRxXf+9EYQeh5n5hpkvO1uLlnyoHCsYDjIQxIXTFZcKfn8+3qYgQkTWWDsm BTcKsFz0XuaYa3flb2oPsRQJwiFHBSbGJpcyFIYshoFriJN3ct5iTNKXUnu8Jrit5SjLJtJixWnB YEPvhoq/w8Uq2H21n8d1cTYrP7xkk225Pu7PrNRrv1vNQETq4n/42d5oBaMxPL6kHyAX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9cCCpxAAAANsAAAAPAAAAAAAAAAAA AAAAAKECAABkcnMvZG93bnJldi54bWxQSwUGAAAAAAQABAD5AAAAkgMAAAAA " strokeweight=".55pt">
                  <v:stroke joinstyle="miter"/>
                </v:line>
                <v:line id="Line 435" o:spid="_x0000_s1299" style="position:absolute;flip:y;visibility:visible;mso-wrap-style:square" from="8007,1466" to="8343,23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aK+3sQAAADbAAAADwAAAGRycy9kb3ducmV2LnhtbESPQWsCMRSE7wX/Q3hCbzWrh6WsRpFC 1YKCVQ8eH5vXzdrNy5LEdf33piD0OMzMN8xs0dtGdORD7VjBeJSBIC6drrlScDp+vr2DCBFZY+OY FNwpwGI+eJlhod2Nv6k7xEokCIcCFZgY20LKUBqyGEauJU7ej/MWY5K+ktrjLcFtIydZlkuLNacF gy19GCp/D1erYPfVrc7r8mKWfnzN8m21Pu8vrNTrsF9OQUTq43/42d5oBZMc/r6kHyDn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Nor7exAAAANsAAAAPAAAAAAAAAAAA AAAAAKECAABkcnMvZG93bnJldi54bWxQSwUGAAAAAAQABAD5AAAAkgMAAAAA " strokeweight=".55pt">
                  <v:stroke joinstyle="miter"/>
                </v:line>
                <v:line id="Line 436" o:spid="_x0000_s1300" style="position:absolute;flip:x;visibility:visible;mso-wrap-style:square" from="15443,9588" to="16256,99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u4bRcQAAADbAAAADwAAAGRycy9kb3ducmV2LnhtbESPT2sCMRTE7wW/Q3hCbzWrB1tWo4ig Vmih/jl4fGyem9XNy5LEdf32TaHgcZiZ3zDTeWdr0ZIPlWMFw0EGgrhwuuJSwfGwevsAESKyxtox KXhQgPms9zLFXLs776jdx1IkCIccFZgYm1zKUBiyGAauIU7e2XmLMUlfSu3xnuC2lqMsG0uLFacF gw0tDRXX/c0q+N6269OmuJiFH96y8Ve5Of1cWKnXfreYgIjUxWf4v/2pFYze4e9L+gFy9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i7htFxAAAANsAAAAPAAAAAAAAAAAA AAAAAKECAABkcnMvZG93bnJldi54bWxQSwUGAAAAAAQABAD5AAAAkgMAAAAA " strokeweight=".55pt">
                  <v:stroke joinstyle="miter"/>
                </v:line>
                <v:line id="Line 437" o:spid="_x0000_s1301" style="position:absolute;flip:y;visibility:visible;mso-wrap-style:square" from="15443,9588" to="15716,99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3GPN8AAAADbAAAADwAAAGRycy9kb3ducmV2LnhtbERPy4rCMBTdC/MP4Q7MTlNdiFSjiDCj wgi+Fi4vzbWpNjclibXz95OF4PJw3rNFZ2vRkg+VYwXDQQaCuHC64lLB+fTdn4AIEVlj7ZgU/FGA xfyjN8NcuycfqD3GUqQQDjkqMDE2uZShMGQxDFxDnLir8xZjgr6U2uMzhdtajrJsLC1WnBoMNrQy VNyPD6tgt21/LuviZpZ++MjGv+X6sr+xUl+f3XIKIlIX3+KXe6MVjNLY9CX9ADn/B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NNxjzfAAAAA2wAAAA8AAAAAAAAAAAAAAAAA oQIAAGRycy9kb3ducmV2LnhtbFBLBQYAAAAABAAEAPkAAACOAwAAAAA= " strokeweight=".55pt">
                  <v:stroke joinstyle="miter"/>
                </v:line>
                <v:line id="Line 438" o:spid="_x0000_s1302" style="position:absolute;flip:x y;visibility:visible;mso-wrap-style:square" from="15443,9239" to="15716,95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rpIo8YAAADbAAAADwAAAGRycy9kb3ducmV2LnhtbESPQU8CMRSE7yb+h+aZeJOuGARWCgHF hAMcBALXl/axu7p9XbcFqr+ekph4nMzMN5nRJNpanKj1lWMFj50MBLF2puJCwXbz/jAA4QOywdox KfghD5Px7c0Ic+PO/EGndShEgrDPUUEZQpNL6XVJFn3HNcTJO7jWYkiyLaRp8ZzgtpbdLHuWFitO CyU29FqS/lofrYJmH3f6Nx76b/r7qTdbfS7N/LhU6v4uTl9ABIrhP/zXXhgF3SFcv6QfIMc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q6SKPGAAAA2wAAAA8AAAAAAAAA AAAAAAAAoQIAAGRycy9kb3ducmV2LnhtbFBLBQYAAAAABAAEAPkAAACUAwAAAAA= " strokeweight=".55pt">
                  <v:stroke joinstyle="miter"/>
                </v:line>
                <v:line id="Line 439" o:spid="_x0000_s1303" style="position:absolute;visibility:visible;mso-wrap-style:square" from="15443,9239" to="16256,95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VmLKMAAAADbAAAADwAAAGRycy9kb3ducmV2LnhtbERPTYvCMBC9C/6HMMJeRNNdQaUaRXZZ cA+CVsHr2IxNsZmUJtbuvzcHwePjfS/Xna1ES40vHSv4HCcgiHOnSy4UnI6/ozkIH5A1Vo5JwT95 WK/6vSWm2j34QG0WChFD2KeowIRQp1L63JBFP3Y1ceSurrEYImwKqRt8xHBbya8kmUqLJccGgzV9 G8pv2d0qyIbbMrvvd7Oz+dOXyU/SmoO8KvUx6DYLEIG68Ba/3FutYBLXxy/xB8jVE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AlZiyjAAAAA2wAAAA8AAAAAAAAAAAAAAAAA oQIAAGRycy9kb3ducmV2LnhtbFBLBQYAAAAABAAEAPkAAACOAwAAAAA= " strokeweight=".55pt">
                  <v:stroke joinstyle="miter"/>
                </v:line>
                <v:line id="Line 440" o:spid="_x0000_s1304" style="position:absolute;flip:x y;visibility:visible;mso-wrap-style:square" from="2146,8731" to="2425,95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RXSeMYAAADbAAAADwAAAGRycy9kb3ducmV2LnhtbESPT2sCMRTE74V+h/AKvXWzKlbZGkX7 B3rQg1ba6yN57m7dvGw3UVM/vREKPQ4z8xtmMou2EUfqfO1YQS/LQRBrZ2ouFWw/3h7GIHxANtg4 JgW/5GE2vb2ZYGHcidd03IRSJAj7AhVUIbSFlF5XZNFnriVO3s51FkOSXSlNh6cEt43s5/mjtFhz WqiwpeeK9H5zsArar/ipz3E3etE/g+Fi9b00r4elUvd3cf4EIlAM/+G/9rtRMOjB9Uv6AXJ6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EV0njGAAAA2wAAAA8AAAAAAAAA AAAAAAAAoQIAAGRycy9kb3ducmV2LnhtbFBLBQYAAAAABAAEAPkAAACUAwAAAAA= " strokeweight=".55pt">
                  <v:stroke joinstyle="miter"/>
                </v:line>
                <v:line id="Line 441" o:spid="_x0000_s1305" style="position:absolute;visibility:visible;mso-wrap-style:square" from="2146,8731" to="2463,90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sewxMQAAADbAAAADwAAAGRycy9kb3ducmV2LnhtbESPQWvCQBSE74L/YXlCL6KbKlhJ3QSx FPRQ0Cj0+pp9ZkOzb0N2jfHfdwuFHoeZ+YbZ5INtRE+drx0reJ4nIIhLp2uuFFzO77M1CB+QNTaO ScGDPOTZeLTBVLs7n6gvQiUihH2KCkwIbSqlLw1Z9HPXEkfv6jqLIcqukrrDe4TbRi6SZCUt1hwX DLa0M1R+FzeroJju6+J2/Hj5NAf9tXxLenOSV6WeJsP2FUSgIfyH/9p7rWC5gN8v8QfI7A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Wx7DExAAAANsAAAAPAAAAAAAAAAAA AAAAAKECAABkcnMvZG93bnJldi54bWxQSwUGAAAAAAQABAD5AAAAkgMAAAAA " strokeweight=".55pt">
                  <v:stroke joinstyle="miter"/>
                </v:line>
                <v:line id="Line 442" o:spid="_x0000_s1306" style="position:absolute;flip:y;visibility:visible;mso-wrap-style:square" from="2463,8775" to="2819,90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AyLm8QAAADbAAAADwAAAGRycy9kb3ducmV2LnhtbESPQWsCMRSE7wX/Q3hCbzWrgshqFCm0 WlCwtgePj81zs3bzsiRxXf+9EYQeh5n5hpkvO1uLlnyoHCsYDjIQxIXTFZcKfn8+3qYgQkTWWDsm BTcKsFz0XuaYa3flb2oPsRQJwiFHBSbGJpcyFIYshoFriJN3ct5iTNKXUnu8Jrit5SjLJtJixWnB YEPvhoq/w8Uq2H21n8d1cTYrP7xkk225Pu7PrNRrv1vNQETq4n/42d5oBeMxPL6kHyAX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YDIubxAAAANsAAAAPAAAAAAAAAAAA AAAAAKECAABkcnMvZG93bnJldi54bWxQSwUGAAAAAAQABAD5AAAAkgMAAAAA " strokeweight=".55pt">
                  <v:stroke joinstyle="miter"/>
                </v:line>
                <v:line id="Line 443" o:spid="_x0000_s1307" style="position:absolute;flip:x;visibility:visible;mso-wrap-style:square" from="2425,8775" to="2819,95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+UT78QAAADbAAAADwAAAGRycy9kb3ducmV2LnhtbESPQWsCMRSE7wX/Q3iCN81ai8hqFBGs LbTQqgePj81zs7p5WZK4bv99UxB6HGbmG2ax6mwtWvKhcqxgPMpAEBdOV1wqOB62wxmIEJE11o5J wQ8FWC17TwvMtbvzN7X7WIoE4ZCjAhNjk0sZCkMWw8g1xMk7O28xJulLqT3eE9zW8jnLptJixWnB YEMbQ8V1f7MKPt/b19OuuJi1H9+y6Ue5O31dWKlBv1vPQUTq4n/40X7TCiYv8Pcl/QC5/A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X5RPvxAAAANsAAAAPAAAAAAAAAAAA AAAAAKECAABkcnMvZG93bnJldi54bWxQSwUGAAAAAAQABAD5AAAAkgMAAAAA " strokeweight=".55pt">
                  <v:stroke joinstyle="miter"/>
                </v:line>
                <v:line id="Line 444" o:spid="_x0000_s1308" style="position:absolute;visibility:visible;mso-wrap-style:square" from="11118,2641" to="11125,164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S4osMUAAADbAAAADwAAAGRycy9kb3ducmV2LnhtbESPQWvCQBSE70L/w/IKXkQ3rWhL6iaU FsEeBE2FXl+zz2xo9m3IrjH+e7cgeBxm5htmlQ+2ET11vnas4GmWgCAuna65UnD4Xk9fQfiArLFx TAou5CHPHkYrTLU78576IlQiQtinqMCE0KZS+tKQRT9zLXH0jq6zGKLsKqk7PEe4beRzkiylxZrj gsGWPgyVf8XJKigmm7o47bYvP+ZL/84/k97s5VGp8ePw/gYi0BDu4Vt7oxXMF/D/Jf4AmV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S4osMUAAADbAAAADwAAAAAAAAAA AAAAAAChAgAAZHJzL2Rvd25yZXYueG1sUEsFBgAAAAAEAAQA+QAAAJMDAAAAAA== " strokeweight=".55pt">
                  <v:stroke joinstyle="miter"/>
                </v:line>
                <v:line id="Line 445" o:spid="_x0000_s1309" style="position:absolute;visibility:visible;mso-wrap-style:square" from="6496,2495" to="6502,164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fy2x8QAAADbAAAADwAAAGRycy9kb3ducmV2LnhtbESPQWvCQBSE70L/w/IKXkQ3KliJrlIq gj0Imha8PrPPbDD7NmTXGP99VxB6HGbmG2a57mwlWmp86VjBeJSAIM6dLrlQ8PuzHc5B+ICssXJM Ch7kYb166y0x1e7OR2qzUIgIYZ+iAhNCnUrpc0MW/cjVxNG7uMZiiLIppG7wHuG2kpMkmUmLJccF gzV9Gcqv2c0qyAa7Mrsd9h8n863P003SmqO8KNV/7z4XIAJ14T/8au+0gukMnl/iD5Cr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p/LbHxAAAANsAAAAPAAAAAAAAAAAA AAAAAKECAABkcnMvZG93bnJldi54bWxQSwUGAAAAAAQABAD5AAAAkgMAAAAA " strokeweight=".55pt">
                  <v:stroke joinstyle="miter"/>
                </v:line>
                <v:rect id="Rectangle 446" o:spid="_x0000_s1310" style="position:absolute;left:8921;top:984;width:203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GrSlsEA AADbAAAADwAAAGRycy9kb3ducmV2LnhtbESPzYoCMRCE74LvEFrwphkVdmU0igiCLntx9AGaSc8P Jp0hic749puFhT0WVfUVtd0P1ogX+dA6VrCYZyCIS6dbrhXcb6fZGkSIyBqNY1LwpgD73Xi0xVy7 nq/0KmItEoRDjgqaGLtcylA2ZDHMXUecvMp5izFJX0vtsU9wa+Qyyz6kxZbTQoMdHRsqH8XTKpC3 4tSvC+Mz97Wsvs3lfK3IKTWdDIcNiEhD/A//tc9aweoT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Bq0pbBAAAA2wAAAA8AAAAAAAAAAAAAAAAAmAIAAGRycy9kb3du cmV2LnhtbFBLBQYAAAAABAAEAPUAAACGAwAAAAA= 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54" type="#_x0000_t75" style="width:16.3pt;height:13.15pt" o:ole="">
                              <v:imagedata r:id="rId1962" o:title=""/>
                            </v:shape>
                            <o:OLEObject Type="Embed" ProgID="Equation.DSMT4" ShapeID="_x0000_i2354" DrawAspect="Content" ObjectID="_1630236322" r:id="rId19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7" o:spid="_x0000_s1311" style="position:absolute;left:6991;top:991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fVG5L8A AADbAAAADwAAAGRycy9kb3ducmV2LnhtbERPS2rDMBDdF3IHMYXsarkOlOBYCaUQSEM3cXKAwRp/ iDQykmK7t48WhS4f718dFmvERD4MjhW8ZzkI4sbpgTsFt+vxbQsiRGSNxjEp+KUAh/3qpcJSu5kv NNWxEymEQ4kK+hjHUsrQ9GQxZG4kTlzrvMWYoO+k9jincGtkkecf0uLAqaHHkb56au71wyqQ1/o4 b2vjc3cu2h/zfbq05JRavy6fOxCRlvgv/nOftIJNGpu+pB8g9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h9UbkvwAAANsAAAAPAAAAAAAAAAAAAAAAAJgCAABkcnMvZG93bnJl di54bWxQSwUGAAAAAAQABAD1AAAAhAMAAAAA 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448" o:spid="_x0000_s1312" style="position:absolute;left:6350;top:3683;width:285;height:292" coordorigin="1000,580" coordsize="45,4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7I358QAAADbAAAADwAAAGRycy9kb3ducmV2LnhtbESPT4vCMBTE7wt+h/AE b2taxUWrUURc8SCCf0C8PZpnW2xeSpNt67ffLAh7HGbmN8xi1ZlSNFS7wrKCeBiBIE6tLjhTcL18 f05BOI+ssbRMCl7kYLXsfSww0bblEzVnn4kAYZeggtz7KpHSpTkZdENbEQfvYWuDPsg6k7rGNsBN KUdR9CUNFhwWcqxok1P6PP8YBbsW2/U43jaH52Pzul8mx9shJqUG/W49B+Gp8//hd3uvFYxn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N7I358QAAADbAAAA DwAAAAAAAAAAAAAAAACqAgAAZHJzL2Rvd25yZXYueG1sUEsFBgAAAAAEAAQA+gAAAJsDAAAAAA== ">
                  <v:oval id="Oval 449" o:spid="_x0000_s1313" style="position:absolute;left:1000;top:580;width:45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wBUTsEA AADbAAAADwAAAGRycy9kb3ducmV2LnhtbERPy4rCMBTdC/MP4Q6408RBRKpRRBxxGBF8gctrc6ct 09zUJmr9e7MQXB7OezxtbCluVPvCsYZeV4EgTp0pONNw2H93hiB8QDZYOiYND/IwnXy0xpgYd+ct 3XYhEzGEfYIa8hCqREqf5mTRd11FHLk/V1sMEdaZNDXeY7gt5ZdSA2mx4NiQY0XznNL/3dVq+FGP zeyk1seSh9Viee5fFoPfi9btz2Y2AhGoCW/xy70yGvpxffwSf4CcP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H8AVE7BAAAA2wAAAA8AAAAAAAAAAAAAAAAAmAIAAGRycy9kb3du cmV2LnhtbFBLBQYAAAAABAAEAPUAAACGAwAAAAA= " fillcolor="blue" strokeweight="0"/>
                  <v:oval id="Oval 450" o:spid="_x0000_s1314" style="position:absolute;left:1000;top:580;width:45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5XWzMMA AADbAAAADwAAAGRycy9kb3ducmV2LnhtbESPzWrDMBCE74W8g9hAbrXkUtLgRjEmEOgt5KfQ3LbW 1jK1VsZSHefto0Khx2FmvmHW5eQ6MdIQWs8a8kyBIK69abnRcD7tHlcgQkQ22HkmDTcKUG5mD2ss jL/ygcZjbESCcChQg42xL6QMtSWHIfM9cfK+/OAwJjk00gx4TXDXySelltJhy2nBYk9bS/X38cdp 6D/37xd1eqGc/bL6UKM15/2k9WI+Va8gIk3xP/zXfjMannP4/ZJ+gNzc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5XWzMMAAADbAAAADwAAAAAAAAAAAAAAAACYAgAAZHJzL2Rv d25yZXYueG1sUEsFBgAAAAAEAAQA9QAAAIgDAAAAAA== " filled="f" strokeweight=".55pt">
                    <v:stroke joinstyle="miter"/>
                  </v:oval>
                </v:group>
                <v:group id="Group 451" o:spid="_x0000_s1315" style="position:absolute;left:8058;top:9296;width:571;height:584" coordorigin="1269,1464" coordsize="90,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RDW68QAAADbAAAADwAAAGRycy9kb3ducmV2LnhtbESPQYvCMBSE78L+h/AW vGlaVxepRhHZFQ8iqAvi7dE822LzUppsW/+9EQSPw8x8w8yXnSlFQ7UrLCuIhxEI4tTqgjMFf6ff wRSE88gaS8uk4E4OlouP3hwTbVs+UHP0mQgQdgkqyL2vEildmpNBN7QVcfCutjbog6wzqWtsA9yU chRF39JgwWEhx4rWOaW3479RsGmxXX3FP83udl3fL6fJ/ryLSan+Z7eagfDU+Xf41d5qBeMR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YRDW68QAAADbAAAA DwAAAAAAAAAAAAAAAACqAgAAZHJzL2Rvd25yZXYueG1sUEsFBgAAAAAEAAQA+gAAAJsDAAAAAA== ">
                  <v:oval id="Oval 452" o:spid="_x0000_s1316" style="position:absolute;left:1269;top:1464;width:90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FTjyMMA AADcAAAADwAAAGRycy9kb3ducmV2LnhtbESPQWsCMRSE70L/Q3gFb5ptRSlbo0ihsHhSK/T6SF43 q5uXNYnrtr/eFAo9DjPzDbNcD64VPYXYeFbwNC1AEGtvGq4VHD/eJy8gYkI22HomBd8UYb16GC2x NP7Ge+oPqRYZwrFEBTalrpQyaksO49R3xNn78sFhyjLU0gS8Zbhr5XNRLKTDhvOCxY7eLOnz4eoU bF2/01VnA+rNYvd5spfqR16UGj8Om1cQiYb0H/5rV0bBfD6D3zP5CMjV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JFTjyMMAAADcAAAADwAAAAAAAAAAAAAAAACYAgAAZHJzL2Rv d25yZXYueG1sUEsFBgAAAAAEAAQA9QAAAIgDAAAAAA== " fillcolor="black" strokeweight="0"/>
                  <v:oval id="Oval 453" o:spid="_x0000_s1317" style="position:absolute;left:1269;top:1464;width:90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H6NWMQA AADcAAAADwAAAGRycy9kb3ducmV2LnhtbESPT2vCQBTE74LfYXmF3nRTrVaiq4hYEDz5p/T6mn1m o9m3Ibsx6bd3CwWPw8z8hlmsOluKO9W+cKzgbZiAIM6cLjhXcD59DmYgfEDWWDomBb/kYbXs9xaY atfyge7HkIsIYZ+iAhNClUrpM0MW/dBVxNG7uNpiiLLOpa6xjXBbylGSTKXFguOCwYo2hrLbsbEK ru1Iznbjr28bGto2h/HHT272Sr2+dOs5iEBdeIb/2zutYDJ5h78z8QjI5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BR+jVjEAAAA3AAAAA8AAAAAAAAAAAAAAAAAmAIAAGRycy9k b3ducmV2LnhtbFBLBQYAAAAABAAEAPUAAACJAwAAAAA= " filled="f" strokeweight=".7pt">
                    <v:stroke joinstyle="miter"/>
                  </v:oval>
                </v:group>
                <v:group id="Group 454" o:spid="_x0000_s1318" style="position:absolute;left:10972;top:4089;width:286;height:292" coordorigin="1728,644" coordsize="45,4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MkD78QAAADcAAAADwAAAGRycy9kb3ducmV2LnhtbESPQYvCMBSE7wv+h/AE b2tay4pUo4ioeJCFVUG8PZpnW2xeShPb+u/NwsIeh5n5hlmselOJlhpXWlYQjyMQxJnVJecKLufd 5wyE88gaK8uk4EUOVsvBxwJTbTv+ofbkcxEg7FJUUHhfp1K6rCCDbmxr4uDdbWPQB9nkUjfYBbip 5CSKptJgyWGhwJo2BWWP09Mo2HfYrZN42x4f983rdv76vh5jUmo07NdzEJ56/x/+ax+0giSZwu+Z cATk8g0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yMkD78QAAADcAAAA DwAAAAAAAAAAAAAAAACqAgAAZHJzL2Rvd25yZXYueG1sUEsFBgAAAAAEAAQA+gAAAJsDAAAAAA== ">
                  <v:oval id="Oval 455" o:spid="_x0000_s1319" style="position:absolute;left:1728;top:644;width:45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49Q7sYA AADcAAAADwAAAGRycy9kb3ducmV2LnhtbESPQWsCMRSE7wX/Q3hCb93EWqysRhGxpUUpVC30+Nw8 dxc3L+sm6vrvTUHocZiZb5jxtLWVOFPjS8caeokCQZw5U3KuYbt5exqC8AHZYOWYNFzJw3TSeRhj atyFv+m8DrmIEPYpaihCqFMpfVaQRZ+4mjh6e9dYDFE2uTQNXiLcVvJZqYG0WHJcKLCmeUHZYX2y Gj7V9Wv2q1Y/FQ/rxfvu5bgYLI9aP3bb2QhEoDb8h+/tD6Oh33+FvzPxCMjJDQAA//8DAFBLAQIt ABQABgAIAAAAIQDw94q7/QAAAOIBAAATAAAAAAAAAAAAAAAAAAAAAABbQ29udGVudF9UeXBlc10u eG1sUEsBAi0AFAAGAAgAAAAhADHdX2HSAAAAjwEAAAsAAAAAAAAAAAAAAAAALgEAAF9yZWxzLy5y ZWxzUEsBAi0AFAAGAAgAAAAhADMvBZ5BAAAAOQAAABAAAAAAAAAAAAAAAAAAKQIAAGRycy9zaGFw ZXhtbC54bWxQSwECLQAUAAYACAAAACEAn49Q7sYAAADcAAAADwAAAAAAAAAAAAAAAACYAgAAZHJz L2Rvd25yZXYueG1sUEsFBgAAAAAEAAQA9QAAAIsDAAAAAA== " fillcolor="blue" strokeweight="0"/>
                  <v:oval id="Oval 456" o:spid="_x0000_s1320" style="position:absolute;left:1728;top:644;width:45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c1xBcMA AADcAAAADwAAAGRycy9kb3ducmV2LnhtbESPT2sCMRTE7wW/Q3hCbzVRYSurUUQoeBP/gd6em+dm cfOybNJ1++1NodDjMDO/YRar3tWiozZUnjWMRwoEceFNxaWG0/HrYwYiRGSDtWfS8EMBVsvB2wJz 45+8p+4QS5EgHHLUYGNscilDYclhGPmGOHl33zqMSbalNC0+E9zVcqJUJh1WnBYsNrSxVDwO305D c9udr+r4SWP22fqiOmtOu17r92G/noOI1Mf/8F97azRkkyn8nklHQC5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9c1xBcMAAADcAAAADwAAAAAAAAAAAAAAAACYAgAAZHJzL2Rv d25yZXYueG1sUEsFBgAAAAAEAAQA9QAAAIgDAAAAAA== " filled="f" strokeweight=".55pt">
                    <v:stroke joinstyle="miter"/>
                  </v:oval>
                </v:group>
                <v:group id="Group 457" o:spid="_x0000_s1321" style="position:absolute;left:10972;top:14846;width:286;height:292" coordorigin="1728,2338" coordsize="45,4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+ANWsUAAADcAAAADwAAAGRycy9kb3ducmV2LnhtbESPQYvCMBSE78L+h/CE vWlaV2WpRhFZlz2IoC6It0fzbIvNS2liW/+9EQSPw8x8w8yXnSlFQ7UrLCuIhxEI4tTqgjMF/8fN 4BuE88gaS8uk4E4OlouP3hwTbVveU3PwmQgQdgkqyL2vEildmpNBN7QVcfAutjbog6wzqWtsA9yU chRFU2mw4LCQY0XrnNLr4WYU/LbYrr7in2Z7vazv5+Nkd9rGpNRnv1vNQHjq/Dv8av9pBdPRGJ5n whGQiwc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L/gDVrFAAAA3AAA AA8AAAAAAAAAAAAAAAAAqgIAAGRycy9kb3ducmV2LnhtbFBLBQYAAAAABAAEAPoAAACcAwAAAAA= ">
                  <v:oval id="Oval 458" o:spid="_x0000_s1322" style="position:absolute;left:1728;top:2338;width:45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KZeW8YA AADcAAAADwAAAGRycy9kb3ducmV2LnhtbESPQWsCMRSE7wX/Q3hCbzVR7CJbo0ixUqkU1BZ6fG6e u4ubl3UTdf33RhB6HGbmG2Y8bW0lztT40rGGfk+BIM6cKTnX8LP9eBmB8AHZYOWYNFzJw3TSeRpj atyF13TehFxECPsUNRQh1KmUPivIou+5mjh6e9dYDFE2uTQNXiLcVnKgVCItlhwXCqzpvaDssDlZ DUt1/Z79qdVvxaN6vtgNj/Pk66j1c7edvYEI1Ib/8KP9aTQkg1e4n4lHQE5u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6KZeW8YAAADcAAAADwAAAAAAAAAAAAAAAACYAgAAZHJz L2Rvd25yZXYueG1sUEsFBgAAAAAEAAQA9QAAAIsDAAAAAA== " fillcolor="blue" strokeweight="0"/>
                  <v:oval id="Oval 459" o:spid="_x0000_s1323" style="position:absolute;left:1728;top:2338;width:45;height: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brSncIA AADcAAAADwAAAGRycy9kb3ducmV2LnhtbESPQYvCMBSE78L+h/CEvWmih7p0jSLCgjdZdUFvb5tn U2xeShNr/fdGEDwOM/MNM1/2rhYdtaHyrGEyViCIC28qLjUc9j+jLxAhIhusPZOGOwVYLj4Gc8yN v/EvdbtYigThkKMGG2OTSxkKSw7D2DfEyTv71mFMsi2lafGW4K6WU6Uy6bDitGCxobWl4rK7Og3N //bvpPYzmrDPVkfVWXPY9lp/DvvVN4hIfXyHX+2N0ZBNM3ieSUdALh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lutKdwgAAANwAAAAPAAAAAAAAAAAAAAAAAJgCAABkcnMvZG93 bnJldi54bWxQSwUGAAAAAAQABAD1AAAAhwMAAAAA " filled="f" strokeweight=".55pt">
                    <v:stroke joinstyle="miter"/>
                  </v:oval>
                </v:group>
                <v:rect id="Rectangle 460" o:spid="_x0000_s1324" style="position:absolute;left:14706;top:7448;width:2292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O22n8IA AADcAAAADwAAAGRycy9kb3ducmV2LnhtbESPzYoCMRCE78K+Q2hhb5pxDq6MRhFBcMWLow/QTHp+ MOkMSdaZfXuzIOyxqKqvqM1utEY8yYfOsYLFPANBXDndcaPgfjvOViBCRNZoHJOCXwqw235MNlho N/CVnmVsRIJwKFBBG2NfSBmqliyGueuJk1c7bzEm6RupPQ4Jbo3Ms2wpLXacFlrs6dBS9Sh/rAJ5 K4/DqjQ+c+e8vpjv07Ump9TndNyvQUQa43/43T5pBcv8C/7O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s7baf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55" type="#_x0000_t75" style="width:18.15pt;height:10pt" o:ole="">
                              <v:imagedata r:id="rId1964" o:title=""/>
                            </v:shape>
                            <o:OLEObject Type="Embed" ProgID="Equation.DSMT4" ShapeID="_x0000_i2355" DrawAspect="Content" ObjectID="_1630236323" r:id="rId197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1" o:spid="_x0000_s1325" style="position:absolute;left:5321;top:15214;width:1276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XIi7b8A AADcAAAADwAAAGRycy9kb3ducmV2LnhtbERPy4rCMBTdC/MP4Q6403S6EKlGGQYKHXFj9QMuze2D SW5KkrH1781CcHk47/1xtkbcyYfBsYKvdQaCuHF64E7B7VqutiBCRNZoHJOCBwU4Hj4Weyy0m/hC 9zp2IoVwKFBBH+NYSBmaniyGtRuJE9c6bzEm6DupPU4p3BqZZ9lGWhw4NfQ40k9PzV/9bxXIa11O 29r4zJ3y9mx+q0tLTqnl5/y9AxFpjm/xy11pBZs8rU1n0hGQhy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dciLtvwAAANwAAAAPAAAAAAAAAAAAAAAAAJgCAABkcnMvZG93bnJl di54bWxQSwUGAAAAAAQABAD1AAAAhAMAAAAA 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10"/>
                            <w:sz w:val="20"/>
                            <w:szCs w:val="20"/>
                          </w:rPr>
                          <w:object w:dxaOrig="200" w:dyaOrig="300">
                            <v:shape id="_x0000_i2356" type="#_x0000_t75" style="width:10pt;height:15.05pt" o:ole="">
                              <v:imagedata r:id="rId1966" o:title=""/>
                            </v:shape>
                            <o:OLEObject Type="Embed" ProgID="Equation.DSMT4" ShapeID="_x0000_i2356" DrawAspect="Content" ObjectID="_1630236324" r:id="rId197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2" o:spid="_x0000_s1326" style="position:absolute;left:11156;top:14592;width:3690;height:34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j6HdsIA AADcAAAADwAAAGRycy9kb3ducmV2LnhtbESPzYoCMRCE7wv7DqGFva0Z5yDuaBQRBBUvjj5AM+n5 waQzJFlnfHuzIOyxqKqvqNVmtEY8yIfOsYLZNANBXDndcaPgdt1/L0CEiKzROCYFTwqwWX9+rLDQ buALPcrYiAThUKCCNsa+kDJULVkMU9cTJ6923mJM0jdSexwS3BqZZ9lcWuw4LbTY066l6l7+WgXy Wu6HRWl85k55fTbHw6Ump9TXZNwuQUQa43/43T5oBfP8B/7OpCMg1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yPod2wgAAANwAAAAPAAAAAAAAAAAAAAAAAJgCAABkcnMvZG93 bnJldi54bWxQSwUGAAAAAAQABAD1AAAAhwMAAAAA 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20"/>
                            <w:sz w:val="20"/>
                            <w:szCs w:val="20"/>
                          </w:rPr>
                          <w:object w:dxaOrig="580" w:dyaOrig="540">
                            <v:shape id="_x0000_i2357" type="#_x0000_t75" style="width:28.8pt;height:26.9pt" o:ole="">
                              <v:imagedata r:id="rId1968" o:title=""/>
                            </v:shape>
                            <o:OLEObject Type="Embed" ProgID="Equation.DSMT4" ShapeID="_x0000_i2357" DrawAspect="Content" ObjectID="_1630236325" r:id="rId19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thấy ứng với một nghiệm </w:t>
      </w:r>
      <w:r w:rsidR="00E402F3" w:rsidRPr="00E402F3">
        <w:rPr>
          <w:position w:val="-24"/>
          <w:sz w:val="20"/>
          <w:szCs w:val="20"/>
        </w:rPr>
        <w:object w:dxaOrig="620" w:dyaOrig="620">
          <v:shape id="_x0000_i1963" type="#_x0000_t75" style="width:31.3pt;height:31.3pt" o:ole="">
            <v:imagedata r:id="rId1974" o:title=""/>
          </v:shape>
          <o:OLEObject Type="Embed" ProgID="Equation.DSMT4" ShapeID="_x0000_i1963" DrawAspect="Content" ObjectID="_1630235931" r:id="rId1975"/>
        </w:object>
      </w:r>
      <w:r w:rsidRPr="008D681C">
        <w:rPr>
          <w:sz w:val="20"/>
          <w:szCs w:val="20"/>
        </w:rPr>
        <w:t xml:space="preserve"> thì cho ta hai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64" type="#_x0000_t75" style="width:10pt;height:11.25pt" o:ole="">
            <v:imagedata r:id="rId1976" o:title=""/>
          </v:shape>
          <o:OLEObject Type="Embed" ProgID="Equation.DSMT4" ShapeID="_x0000_i1964" DrawAspect="Content" ObjectID="_1630235932" r:id="rId1977"/>
        </w:object>
      </w:r>
      <w:r w:rsidRPr="008D681C">
        <w:rPr>
          <w:sz w:val="20"/>
          <w:szCs w:val="20"/>
        </w:rPr>
        <w:t xml:space="preserve">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965" type="#_x0000_t75" style="width:51.95pt;height:33.8pt" o:ole="">
            <v:imagedata r:id="rId1978" o:title=""/>
          </v:shape>
          <o:OLEObject Type="Embed" ProgID="Equation.DSMT4" ShapeID="_x0000_i1965" DrawAspect="Content" ObjectID="_1630235933" r:id="rId1979"/>
        </w:object>
      </w:r>
      <w:r w:rsidRPr="008D681C">
        <w:rPr>
          <w:sz w:val="20"/>
          <w:szCs w:val="20"/>
        </w:rPr>
        <w:t xml:space="preserve"> Do đó yêu cầu bài toán </w:t>
      </w:r>
      <w:r w:rsidR="00E402F3" w:rsidRPr="00E402F3">
        <w:rPr>
          <w:position w:val="-12"/>
          <w:sz w:val="20"/>
          <w:szCs w:val="20"/>
        </w:rPr>
        <w:object w:dxaOrig="4020" w:dyaOrig="360">
          <v:shape id="_x0000_i1966" type="#_x0000_t75" style="width:200.95pt;height:18.15pt" o:ole="">
            <v:imagedata r:id="rId1980" o:title=""/>
          </v:shape>
          <o:OLEObject Type="Embed" ProgID="Equation.DSMT4" ShapeID="_x0000_i1966" DrawAspect="Content" ObjectID="_1630235934" r:id="rId198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ách 2.</w:t>
      </w:r>
      <w:r w:rsidRPr="008D681C">
        <w:rPr>
          <w:sz w:val="20"/>
          <w:szCs w:val="20"/>
        </w:rPr>
        <w:t xml:space="preserve"> Yêu cầu bài toán tương đươn với phương trình </w:t>
      </w:r>
      <w:r w:rsidR="00E402F3" w:rsidRPr="00E402F3">
        <w:rPr>
          <w:position w:val="-14"/>
          <w:sz w:val="20"/>
          <w:szCs w:val="20"/>
        </w:rPr>
        <w:object w:dxaOrig="2600" w:dyaOrig="440">
          <v:shape id="_x0000_i1967" type="#_x0000_t75" style="width:130.25pt;height:21.9pt" o:ole="">
            <v:imagedata r:id="rId1982" o:title=""/>
          </v:shape>
          <o:OLEObject Type="Embed" ProgID="Equation.DSMT4" ShapeID="_x0000_i1967" DrawAspect="Content" ObjectID="_1630235935" r:id="rId1983"/>
        </w:object>
      </w:r>
      <w:r w:rsidRPr="008D681C">
        <w:rPr>
          <w:sz w:val="20"/>
          <w:szCs w:val="20"/>
        </w:rPr>
        <w:t xml:space="preserve"> có hai nghiệm </w:t>
      </w:r>
      <w:r w:rsidR="00E402F3" w:rsidRPr="00E402F3">
        <w:rPr>
          <w:position w:val="-12"/>
          <w:sz w:val="20"/>
          <w:szCs w:val="20"/>
        </w:rPr>
        <w:object w:dxaOrig="540" w:dyaOrig="360">
          <v:shape id="_x0000_i1968" type="#_x0000_t75" style="width:26.9pt;height:18.15pt" o:ole="">
            <v:imagedata r:id="rId1984" o:title=""/>
          </v:shape>
          <o:OLEObject Type="Embed" ProgID="Equation.DSMT4" ShapeID="_x0000_i1968" DrawAspect="Content" ObjectID="_1630235936" r:id="rId1985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56"/>
          <w:sz w:val="20"/>
          <w:szCs w:val="20"/>
        </w:rPr>
        <w:object w:dxaOrig="3460" w:dyaOrig="1240">
          <v:shape id="_x0000_i1969" type="#_x0000_t75" style="width:172.8pt;height:62pt" o:ole="">
            <v:imagedata r:id="rId1986" o:title=""/>
          </v:shape>
          <o:OLEObject Type="Embed" ProgID="Equation.DSMT4" ShapeID="_x0000_i1969" DrawAspect="Content" ObjectID="_1630235937" r:id="rId1987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0160" r="18415" b="12065"/>
                <wp:docPr id="630" name="Freeform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9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YjlnGDxUAAH1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22324OuzeI6JfTfi8M3wQ3C3++vp8/AOwv77+ehMLz+5+PD/913hyOf3p8ufx6 fDlcsB8nkHdXoPLLGX+0+fj1X4+PQLz7fDkmJn17Avan15f3/5Q/FKRgxOZbksrvi1T23y6bB/zP wXU+xO3mAR+5fvY+prV2HwSN/PHD5/Pln/fH9PPuy5/PlyzUR/yURPKohP0GBXh6e4V8/+FuE3u3 +boJU9+rDixQroDqNs+buTc1WUB8AeI6V8MUSrDB3cYFvi+b6odQ2RToX6D8cBvTUMBMQwXRWAD5 2N/GhEO7rDbOFUxzATS4yp5cyfMw13C5kulTP9/eliv5Ps41truS7+M0VpCVjHe+HytkupL1EQK6 qRGuZL4bOl/DVvK/n2qElgJwQ5xq2EoZxOBv782XMnB+ru3Nl0IYalrmr4QwdJWt+VII0zhVtlYK IfTVnZUymLuKDHwpA1/jmS8lMFRxlRIY+hqRJf9hmG4TGa75j6Ny2/CEkv+Tr9iLUPIf9jDWsJUC GGLlfIZSAG6s6oYY4MUkDAC7eQpCKQE3VvkWrmQAq3AbWykDF6sSDaUUxprewop/p8D5UDNFfSmF uavwrS+lMI81IfSlEOauQih80Pet+QDzd1tB+ish1ETal0LwQ5VtfSmEqrr1pRD8NNSOVV8KoUpp LIXgB3D3NqVxlRBiKQQfXE0KsZRCVUHilRS6qWbZ4pUUasobr6TQxZqziqUUqgcrXknBVWOXWEoh 9pXwZbiSAoRakcJQSqEH2M1jOlxJYagerKGUQpwqocdQSiE4V5PCUEphqp2soZQCDlbNyQ+lFKZQ 21sphTBOtWBtuJLCWME2llIIY6hROpZS8K6GrZRCQOhekelYSsFXPOlYCsFPU015x1IIrmZ5xysh hKF2TMdSCLWdXYsg1iKGsRSBq8WA05UIplCjcypFEGNlb9OVCGL1yE+lCKap4kunUgbBhZrhnUoZ THPlkE6lDPwALbpteKdSBkOsRDRTKQXvfU3ZplIKERp+04DMV1Lohxq2+UoKUyWknK+kEJDi3KZ0 LqUwxNreSin4uWrc5lIKcahIYb6SQpxrMp1LKYQqpVdScHPNHM2lFEJtb64rxeD7vuYVkPCW4cpc MUjI2q/AqvbNdaUk+ppjcF0pChcgsduCdV0pi4BjeFPrXFcKY0Y0VUNXCqPqU11XSiPiVNfQldKQ 1O727q4SZ0RxNXRXmXNEBlVBVwpjQDpW2d1V7hxrcb5zV7JwviqLq+wZTq62vVIWLro6uaUwAtLs CrmlMFxf9dQOJa7voXcoLdQdinlWQto9W1Xp4dtBy0r4abOTKmeXKljvx7NUsKTGhDrVb7kehtrU t0MqUd0GhlAEOGhBqw0MlguwVb/awOCnAI+rMINZApyqfSC7jVkUU6CheFLyo+BKIxRrFbhSCb1Z Ba50unWEOqU0Fzbp3qVwIqSiMLJmM1IZSeDrSPVK6lLPbPNdqhsJ+zpSvZLq10lVahSCHTWINaRK ESKBryNVqgwJfJ1UpYyQwNeRGpRU1AHW7F0KAYIdif4qcCUVqfwqcCUVufoqcCUVyfgqcCUV2fYa cEm3hVSk06vAlVTky6vAlVQkxKvAlVRkvKvAlVSktGvAJacVUpGzrgJXUpGUrgJXUpF1rgJXUpFW rgJXUpE3rgGXxFFIRWK4ClxJRea3ClxJRW63ClxJRfK2ClxJRX62BlwSNCEVCdgqcCUVGdYqcCUV KdQqcCUVOdIqcCUVSdAacMmChFRkOavAlVSkMavAlVTkKavAlVQkIqvAlVRkGmvAU6ohtEoqse4P lFrJFdb9gdIrycC6P1CKXbeO5BTvZxpWEv09cFpJtLS70gprYyeJyvMfrCRaulb5D1YSvQRQ1xFU jqQ0MD6h6f7X7fbTdoN2+0cRxe7D++4i8bT9uPl6v0192M3z/VaarfLB2/HL/rdjArlIXO2kyoit SsCe5fkd4vVQQnpJxACJGkUGtI/t+Z4QeinQAmzxF/axPTNYgDoI2BJb2Mf2VDAplQIMXa/Wor3y D6rQBBszCW1k6GCnNdu4BsnosDOyJFLCTEAb2yidG2FHe2ujGjM0D1p0TlLmB7bF7xlT7ZmZO6tE F9tlH9tTwUxFECm3VpWGfWYJkf2s4ZNDy7CFcJKiGciYCbXSEgUYiqstbKMqJtoRLTATGATSBJNi DRYlPImaXTD9lRo+x9ZL6QdgiONbewvS9wLYEp2aPO2Z5epVmQjfvKqm1IlaqzopSmJVR440qgYZ DuXrJj61uqjMN+GkAiusY3JF8UrAFs9rzLBnZoqqJlrmzUU11wlgYYsGzaB6gLfAFBs6QW2wfBzi kkva1u2ZSdCIPRK5SiUfDMGESXPRVEUUuCUbsdXsmVd1mroOS+Bkn9tT4aR1BHzjkkDb5/bMcF7K iAK3ZBL2uT0VTiU2knVF8IJvIvQGad8KHHLrlswwc5PhlpTR9mXPvL9emqSCD+anhQ+1OYVrW7uo x2da0j1bz5553ajHUXxBa91BawjTkrYbHntmfIN0YYQOYrRHw9dZQGF47JnxYcwo4cMcUXN/5stG 5lQ05kK/r4lvVnsxzG35wtxlRRjg/loMRCtVIx6cgDagdJvBQrTn24BeKu0ARDOXAOoeMT5FAKWb JRiXeohJw55ZKi6g4pcAGTGLk0F1rkl1AKMTxiVjsCXtqUv3SkzPJBPV92LMq710VIYzwypzZWmP FOOgpw8d7/bSg6p3JMfAjQj5EntQtmzycdTyRFwKZsY/eyofJ2VPZIo7ymxJUgrCx1E6SQmwfbZk oi4DMu1Bo1QBCcYoLWJZmmEUtmTAtv10pj1iSJsM72UgRZYmlsf1dlyX4otJxJ52uNRXDWgJNpfG LGFaGsOCBBBeVPZIvbPTCHMg6ZvrzC4v5XMjwp5KTKc5F6bRmnucZW4KWxyXIoYhsmdGOGlNaiKB waTrMoc6ahyEGcnm/kaVHlr8TThhsdAxs4wPJz7BocvREjKa2QrXXjdK/1jWJXxBY1nh2qYpSIM+ 0UHgZBRP4JbSkMnLnlluaN4nOAxcNOlF5zvDkUDdId2TdSfmWGSuDHAYF2qum3qqAkeCcIuHiRpY ao2j3JKutokwB9sE0yICRl+aYGra4KVaa2Y96UlAmqUq4WsLlxbVAkYBW2Caeks1pwWmFRVPTIXM qEFS328imKbZM2ucGkdMHzUXxex5Qoe2dxvO6htLCcyWe3g9nveg60bZzMlkm2jpwqBa3czBxSto W2WckwEmwck8vLNchuQozmtQjCnUNgssyZ+IIDGLZqeO6I/XsG8c2ubXSaqdzjGpuGBSKxvgkYVU PVyXYByYgvRaXRxIoUymwTNGksRhmFpzgaVNabpkT/WeUb0JxjrbksHES14atYTWEUMhV7MLkshB c7OaSSzbxDiq9khU1wY0YpZWmFFrT6Uac/CZGDybGCcV4YisuA1oXoDUxNyk2cXIGG7xxcgCoFGm zqBmIylQuVFdy8jyPjkrCePSvjH+2dP4qKdwYFZ8lPsF6SgQNRu1FjwwbzpoQC7PpmQGlYwUDtqA cnMk7ZGoWVSGD8RFu2hGilkK3H3IDGdxtiSGSTLszPSaII6k+oakISc2E1OKYHEs6Q2gAJdNM6sM 4aaSLr30lk297KlqhvG4RPXEMnLc+kiAuNbRlrUViWd2uGDtM0Z2rjv1CnqbEB0zI8KeSkyn8edM DOmshb2ZFZI0e55JnD+p72BxNC67KA/JUe1UzpTZnUy442DJDponEHOGGZApxN9GPcbkeqjkvaWe C+NroZL3esyYV8SdFHN2bdLk0k8iDRe1mjzwQYMvFgv4HmFiNlft8NP3cmlE/AOxQt4qEtIEbMkJ LQ7FSGIqHzWXHkmFTG4KZcmTuE+uO2VAEkkiPlSMJDb1gwZfLNr1gxa+JpZyDXIhQvR9iclNO+2Z TYEfzVISfffjaAaQqNmkJ4idSbnolfaIm1xtWc/qSJjZwJFRu0HskJ+sQEAMm5+s4rAcWOOfPY2P Wu5jttdL5COSmYk190uRhfiHRXEpw62AyHyYj3LrTbSHKUU0a0k6MB4j9xkj8dyojGjiR9wn3GwO lVh0gXv9mqaReEUu96U94vZeWx/9EsQSxcWN74SRRWnea6uBlSS9BQ0skkS2q5kNiU290542i3a9 TSMNzJDiWqNSTdjTqZsfSYyP/qeKkClFZyEnyUN8Z0kVOVxu1hIczZVmKxazc92p02T5HDpfOWbB jc22PnZyVwrHVbLZptOUKZMESLJYqKOKkJ0Zr2dmIJn2jcjHDGgrXNKSPq51KWHVcEkqYEIaa45g hCJzFbds2szqrFnHioidtVtIk8l3SITSHklRyzudHopwzm2BqqFmrTXvNF9kzTqPmC7tkbX/EJ9m P8Yaigg7szOhGM2is6YnfESO/SIzB73mL5HUz73Vqqj2WBuVNY+9JeisHY2MQIkhDW4vJbx0eBnV YqoSIOkTwo1lEbK2vp80uGGDAujVZUvEJg/8rNUvNsoQOp0ZYbMRco07UY172s0zE2zMk01vBA9M wkc2DhJk3ioBkup68BqfsrJECBBdxtiuAwWZusqA7ZgFIwo5uMGLb9rsEQuRMJKkBWGVArIpoqhd MTaWFAYNRdicUxgQl8oe2eBUEB8rgGwSK0hHLAGifNuyuEFavAmQUS29OAFks2fBTiGbZQuTjh4w iwvAzB42a7dgpLN7o/pCNgsYRpvxJUMhYZSXUoA9bFZRXlqQAUlIFwY9XHgnTFuEUv+Qpdl0JqqN CkjGPUNcUoz2yos/ateLcVizEyahZAjaECEJi7yqIfOwHR+iapp1luHDcEvCR4o0wQJTsKd5qDpN I0mhGOYzC4RMQaMOkOlgU9V+0okjR+Za5P0UWWcIazABoCWIth1ZHCBpt8H/ZXtDAvFgk3ckv4b3 y/sjFZKAbDgT3I6ScZ05W1gGZhrTVoQe7E1Hk6DDbesER2bJQ8QJEnyk0RWixVbkYA6Kj0wOBesM fb9KYtmOPXPZCA4qn0zWmIe9zHxmnX68MkbtJclsYfwzRjaJACOj1ogURlE2zlJhkxK4iaMYSc8u X9mB/NggBwAz1ZHMhWCPeWk6ZjJZZkvGVuC/M9V4v0dbuZfQgfTsFpfHxnSgZll72NxPGCz6I4lQ iJoxTcxk49Uz6WSxUSe8QyOrGSvehl4nAuflor2dFXvqmQlakpnJ+HWwuVw2LhZQ3E7EzMS6wyqq dWfm0+p0bEJOXrqT+ciUwpp7bIYPBjnbPDYU6GctEbIpQ7hTDbfJcfWSUom5ZXOQ3qwZGyxA0pvV jBZGbYqWTX8utW02T+p7O9dkQhXlCLU9ZOYVfbV8XNkULUom2aSwuVwfbL6ZtSdsVokWOPCipSTC 7yU3O331Oh1yb93vUoCs1emW+APvfWlbS5S600YGFnxDRzIgmY9BFJwPr6hKMxzF68PWYeytbM98 BF44lbnKAoeodelI2pqIWNSPkdtZsOiZPRE9/ybVUXtikeVPvZWNKNXW/iBlzGADIKzXHayXQ30t Uo8sQtKYCjbXwQa7lmoQ655Dy1R7QH2T4Z1KZiB1umBdDaa4SCq0wAzT1VpaXjKW9RGD121AnXuT DLcJOJltY2V1qX2Jj6A1Wesjs5AOzjvLuifT7X5UAyA9xiYx1nrtiaVAlTcvjfentTHK6UuJyPK6 DjOr9tQ+snkdvFOsjdFm3HF4CKC2sFFUbAPadBVyOgIor0mTrIqUCNFMUPbAtDQZjhfLKXsYoLZQ 8Iq5Nkavlb/AlkbtPy+N0nVzj3YRBSFbG9CKt5IaNzEG7bJJWbgJaLdqZAttQLXhMnHcBtSWoYcC NwGjRrxiUNuAWouCoWwDDsZw4pCW0RTkQ22Mo57CnpT+/aTa02MLTWJk4E00XMYW2oDmhpdXldl5 tqcmLd0SV7UVF9cHNJYiU1o3gi5bsh6pyWvq9OialGqRmrNJDGY3UEbNzoRZInmfYl6c2DYXzGQR a4lrDVrfIfYX9wnyHplFd047WMxHoN6W3TzzOnhHpTplYg5mPZLMMVoRlDWwJetNjpa4bhkbSnDE pErnKMGR4ML6GSxaGVV2LPyxIsdA4im7vc0CtOUWARmCMMs3kBDS5qFZTGrniQa5Fl7TqFlDXBKG i4lPciNxvZ0llihYxIwXgTZtozUdaCpjUxHkDPc2vELolQMp9A4kH7SBd6anUYtDDN+w7K/tM+yt KiwDHq1SSdzfqKPNkTgMK2hKTbzl0yaddI/Epc0IjoXPzEfOmvsyp4u3DKhFJW4cNlr9COEMqu8a 25FQA1e5LAg0t2i+1J7ZjeOdALo0CYfg6zIxLMCC98zqykI212ulkAWBrtcDxcJKeQdukiALVJHR KiAJfV3UIbhAgmlMJ5pk2sqIKXtlOPFO6GvlggjLDLDHLBmWGbioSTJLc24EVaY1FonhKoa8kSy9 y3Z5NZm80az4Wqnz8fXl8ZeX11e5ZHk+ffr4x9fT5stOvlQs/aeH9grs9SBvNsuvM7v6YOXfv5/O l5935+e8TsIgy+w+nI6fD4/pp+f97vFP+vNl9/Kaf053S/TbuOQLuPJXeH08Pv6OL+M6HfN3oOE7 2/DD8/H0P9vNV3z/2f32/N+fd6f9dvP6Lwd8oRcsiJROL+mXPo5yrE/lJx/LT3aHB6C63162eCey /PjHS/6Stc/vp5dPz1gpf8/X4fhP+BKwpxf5iq70bWF5V/oLvuMsSUG/j02+RK38PUF9/9a4n/5X AAAAAP//AwBQSwMEFAAGAAgAAAAhACxCQ7zdAAAAAwEAAA8AAABkcnMvZG93bnJldi54bWxMj09L w0AQxe+C32EZwZvdNGKpaTZFBWkRRKx/6nGTHZPg7mzIbtrUT+/opV4GHu/x3m/y5eis2GEfWk8K ppMEBFLlTUu1gteX+4s5iBA1GW09oYIDBlgWpye5zozf0zPuNrEWXEIh0wqaGLtMylA16HSY+A6J vU/fOx1Z9rU0vd5zubMyTZKZdLolXmh0h3cNVl+bwSl4O9Srtf14GL4fq6f3dVeubrcpKXV+Nt4s QEQc4zEMv/iMDgUzlX4gE4RVwI/Ev8ve9WwKolSQXl6BLHL5n734AQAA//8DAFBLAQItABQABgAI AAAAIQC2gziS/gAAAOEBAAATAAAAAAAAAAAAAAAAAAAAAABbQ29udGVudF9UeXBlc10ueG1sUEsB Ai0AFAAGAAgAAAAhADj9If/WAAAAlAEAAAsAAAAAAAAAAAAAAAAALwEAAF9yZWxzLy5yZWxzUEsB Ai0AFAAGAAgAAAAhAJiOWcYPFQAAfW4AAA4AAAAAAAAAAAAAAAAALgIAAGRycy9lMm9Eb2MueG1s UEsBAi0AFAAGAAgAAAAhACxCQ7zdAAAAAwEAAA8AAAAAAAAAAAAAAAAAaRcAAGRycy9kb3ducmV2 LnhtbFBLBQYAAAAABAAEAPMAAABz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4. PHƯƠNG TRÌNH BẬC NHẤT ĐỐI VỚI </w:t>
      </w:r>
      <w:r w:rsidR="00E402F3" w:rsidRPr="00E402F3">
        <w:rPr>
          <w:b/>
          <w:position w:val="-6"/>
        </w:rPr>
        <w:object w:dxaOrig="520" w:dyaOrig="279">
          <v:shape id="_x0000_i1970" type="#_x0000_t75" style="width:26.3pt;height:13.75pt" o:ole="">
            <v:imagedata r:id="rId1988" o:title=""/>
          </v:shape>
          <o:OLEObject Type="Embed" ProgID="Equation.DSMT4" ShapeID="_x0000_i1970" DrawAspect="Content" ObjectID="_1630235938" r:id="rId1989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540" w:dyaOrig="220">
          <v:shape id="_x0000_i1971" type="#_x0000_t75" style="width:26.9pt;height:11.25pt" o:ole="">
            <v:imagedata r:id="rId1990" o:title=""/>
          </v:shape>
          <o:OLEObject Type="Embed" ProgID="Equation.DSMT4" ShapeID="_x0000_i1971" DrawAspect="Content" ObjectID="_1630235939" r:id="rId1991"/>
        </w:object>
      </w:r>
      <w:r w:rsidRPr="008D681C">
        <w:rPr>
          <w:b/>
        </w:rPr>
        <w:t xml:space="preserve"> 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7780" r="17145" b="10795"/>
                <wp:docPr id="631" name="Freeform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8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I4wk+hQAAHN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Ybt5271CRD8d93th+Ca4Sfjz5f10C7C/vf98FApP738+3P/vafN2+NPD8/nn w/PbGftxAnlzASq/nPBHmw9f/nJ4AOLdp/MhMenr4/FVUIH8zdcki18XWey/njf3+J9j54Yxbjf3 +MiNro9JVje7W/vj+0+n83/uDwnR7vOfT+csygf8lATxoOT8ArE/vr5Aqr+/2cTebb5swtT3KvkF yhVQ3eZpM/emHAuIL0Bc52qYwMhlPTe467j6AqgfQmVToH9B5YfrmIYCZhoqiMYCyMf+OiYc1WW1 ca5gmgugwVX25Eqeh7mGy5VMn/r5+rZcyfdxrrHdlXwfp7GCrGS88/1YIdOVrI8Q0FWNcCXz3dD5 GraS//1UI7QUgBviVMNWyiAGf31vvpSB83Ntb74UwlDTMn8hhKGrbM2XQpjGqbK1Ugihr+6slMHc VWTgSxn4Gs98KYGhiquUwNDXiCz57328TmS45D+OynXDE0r+T75iL0LJf9fPsYatFMAQK+czlAJw Y1U3QimBAWBXT0EoJeDGKt/ChQxgFa5jK2XgYlWioZTCWNNbWPFvRs35UDNFfSmFuavwrS+lMI81 IfSlEOauQih80Let+QDzd11B+gsh1ETal0LwQ5VtfSmEqrr1pRD8NNSOVV8KoUopfHdB6QDuXqc0 rhJCLIXgg6tJIZZSqCpIvJBCN9UsW7yQQk1544UUulhzVrGUQvVgxQspuGrsEkspxL4SvgwXUoBQ K1IYSin0ALt6TIcLKQzVgzWUUohTJfQYSikE52pSGEopTLWTNZRSwMGqOfmhlMIUansrpRDGqRas DRdSGCvYxlIKYQw1SsdSCt7VsJVSCMHVbMhYSsFXPOlYCsFPU015JSxfAkVXs7zjhRDCUDumYymE 2s4uRRBrEcNYisDVYsDpQgRTqNE5lSKIsbK36UIEsXrkp1IE01TxpVMpg+BCzfBOpQymuXJIp1IG foAWXTe8UymDIVYimqmUgve+pmxTKYUIDb9qQOYLKfRDDdt8IYWpElLOF1IISHGuUzqXUhhibW+l FPxcNW5zKYU4VKQwX0ghzjWZzqUUQpXSCym4uWaO5lIKobY315Vi8H1f8wpIeItT7+eKQXJdKQiw rmbfXFdKoq85BteVonABErsuWNeVsgg4hle1znWlMGZEUzV0pTCqPtV1pTQiTnUNXSkNSe2u7+4i cUYUV0N3kTlHZFAVdKUwBqRjld1d5M6xFuc7dyEL56uyuMie4eRq2ytl4aKrk1sKIyDNrpBbCsP1 VU/tXCmNUFooFJg+Wglp92RVpfuvb1pWwk+bndQ2u1TJej+cpIIlNSbUqX7JVbDdLaCkBlUBhlAE OKSSGQMGywU4rgIGPwV4XAUMZgnwvApYFFOgoXhS6GO7lppNAl9HpChWAl9HppRdEvg6QlHGzODr SJXCiWBHYWQNqVIZSeDrSPVKql9HqlQ3EvZ1pHol1a8jVWoUgh01iDWkShEiga8jVaoMCXwdqVJG SODrSA1KKuoAa/YuhQDBjkR/FbiSilR+FbiSilx9FbiSimR8FbiSimx7Dbik20Iq0ulV4Eoq8uVV 4EoqEuJV4EoqMt5V4EoqUto14JLTCqnIWVeBK6lISleBK6nIOleBK6lIK1eBK6nIG9eAS+IopCIx XAWupCLzWwWupCK3WwWupCJ5WwWupCI/WwMuCZqQigRsFbiSigxrFbiSihRqFbiSihxpFbiSiiRo DbhkQUIqspxV4Eoq0phV4Eoq8pRV4EoqEpFV4EoqMo014CnVEFollVj3B0qt5Arr/kDplWRg3R8o xa5bR3KK9zMNK4n+FjitJHoJnRCUr6JhCZ4Qda/7AyParSR6CaAQNxcr5ChQA+MjWu2/bbIftxs0 2T/I3+xu33dniaftx80XtJylD7t5uttKs1U+eD183v9ySCBniaudVBnBbgnY88LfIF7eSkgviRgg UaPIgPaxPd8TQi8FWoAt/sI+tmcGC1AHAVtiC/vYngompVKAoevVWrRX/kEVmmBjJqGNDB3stGYb 1yAZHXZGlkRKmAloYxulcyPsaG9tVGOG5kGLzknK/MC2+D1jqj0zc2eV6GK77GN7KpipCCLl1qrS sM8sIbKfNXxyaBm2EE5SNAMZM6FWWqIAQ3G1hW1UxUQ7ogVmAoNAmmBSrMGihCdRswumv1LD59h6 Kf0ADHF8a29BzjzAlujU5GnPLFevykT45lU1pU7UWtVJURKrOnKkUTXIcChfN/Gp1UVlvgknFVhh HZMrilcCtnheY4Y9M1NUNdEyby6quU4AC1s0aAbVA7wFptjQCWqD5eMQl1zStm7PTIJG7JHIVSr5 YAgmTJqLpiqiwC3ZiK1mz7yq09R1WAIn+9yeCietI+AblwTaPrdnhvNSRhS4JZOwz+2pcCqxkawr ghd8E6E3SPtW4JBbt2SGmZsMt6SMti975v310iQVfDA/LXyozSlc29pFPT7Tku7ZevbM60Y9juIL WusOWkOYlrTd8Ngz4xukCyN0EKM9Gr7OAgrDY8+MD2NGCR/miJr7M182MqeiJSv0+5r4ZrUXw9yW L8xdVoQB7q/FQLRSNeLBCWgDSrcZLER7vg3opdIOQDRzCaDuEeNTBFC6WYJxqYeYNOyZpeICItYE yIhZnAyqc02qAxidMC4Zgy1pT126V2J6JpmovhdjXu2lozKcGVaZK0t7pBgHPX3oeLeXHlS9IzkG bkTIl9iDsmWTj6OWJ+JSMDP+2VP5OCl7IlPcUWZLklIQPo7SSUqA7bMlE3UZkGkPGqUKSDBGaRHL 0gyjsCUDtu2nM+0RQ9pkeC8DKbI0sTyut+O6FF9MIva0w6W+akBLsLk0ZgnT0hgWJIDworJH6p2d RpgDSd9cZ3Z5KZ8bEfZUYjrNuTCN1tzjLHNT2OK4FDEMkT0zwklrUhMJDCZdlznUUeMgzEg29zeq 9NDib8IJi4WOmWV8OPEJDl2OlpDRzFa49rpR+seyLuELGssK1zZNQRr0iQ4CJ6N4AreUhkxe9sxy Qwc6wWHgokkvOt8ZjgTqDumerDsxxyJzZYDDuFBz3dRTFTgShFs8TNTAUmsc5ZZ0tU2EOdgmmBYR MPrSBFPTBi/VWjPrSU8C0ixVCV9buLSoFjAK2ALT1FuqOS0wrah4YipkRg2SwsBvE5saR0wfNcEw e57Qoe3dhrP6xlICMwW/fzmc9qDrStkMVyeyli4MqtXNHFy8grZVxjkZYBLNZx7eWS5DchTnNSjG FGqbBZbkT0SQmEWzU0f0B/MriZhxaJtfJ6l2Osek4oJJrWyARxZS9dAfwTgwBem1ujiQQplMg2eM JInDMLXmAkub0nTJnuo9o3oTjHW2JYOJl7w0agmtI4ZCrmYXJJGD5mY1k1i2iXFU7ZGorg1oxCyt MKPWnko15uAzMXg2MU4qwhFZcRvQvACpiblJs4uRMdzii5FYIQz1a2BDClRuVNcysrxPzko6Ckv7 xvhnT+OjnsKBWfFR7heko0DUbNRa8MC86aABuTybkhlUMlI4aAPKzZG0R6JmURk+EBftohkpZilw 9yEznMXZkhgmybAz02uCOJLqG5KGnNhMTCmCxbGkN4ACXLa4rDKEm0q69NJbNvWyp6oZxuMS1RPL yHHrIwHiWkdb1lYkntnhgrXPGNm57tQr6G1CdMyMCHsqMZ3GnzMxpLMW9jBY2aRl1ux5JnH+pL6D xdG47KI8JEe1UzlTZncy4S7xBGnwOMwZZkCmEP8Y9RiT66GS95Z6LoyvhUre6zFjXhF3UszZtUNF ufSTSMNFraY0fdDgi8UCvpfRxhXRhe/l0ggAWbzirSIhTcCWpUSLQzGSmMpHzaVHUiHzUopMKkLi PrnulAFJJIn4UDGS2NQPGnyxaNcPWviaWMo1yIUI0fclJjfttGc2BX40S0n03Y+jGUCiZpOeIHYm 5aJX2iNucrVlPasjYWYDR0btBrFDfrICATFsfrKKw3JgjX/2ND5quY/ZXi+Rj0hmJtbcL0UW4h8W xaUMtwIi82E+yq030R6mFNGsJenAeIzcZ4zEc6MyookfcZ9wszlUYtGFx/WMtPRI4hW53JcBSQTk /RLEEsXFje+EkUVp3murgZUkvQUNLJJEtquZDYlNvdOeNot2vU0jDcyQ4lqjUk3Y06mbx9sX2gag W4JY4rk6CzlJHuI7S6rI4XKzluBorjRbsZid606dJsvn0PnKMQtubBL2yF0pHFfJZptOU6ZMEiDJ YqGOKkJ2ZryemYFk2lciHzOgrXBJS/q41qWEVcMlqYAJaaw5ghGKzFXcsmkzq7NmHSsidtZuIU0m 3yERSnskRS3vdHoowjm3BaqGmrXWvNN8kTXrPGK6tEfW/kN8mv0Yaygi7MzOhGI0i86anvAROfaL zEf0mr9EUj/3Vqui2mNtVNY89pags3Y0MgIlhjS4vZTw0uFlVIupSoCkTwg3lkXI2vp+0uCGDQqg V5ctEZs88LNWv9goQ+h0ZoTNRsg17kQ17mk3z0ywMU82vRE8MAkf2ThIkHmrBEiq68FrfMrKEiFA dBljuw4UZOoqA7Y9I0YUcnCDF9+02SMWImEkSQvCKgVkU0RRu2JsLCkMGoqwOacwIC6VPbLBqSA+ VgDZJFaQjlgCRPm2ZXGDtHgTIKNaenECyGbPgp1CNssWJh09YBYXgJk9bNZuwUhn90b1hWwWMIw2 40uGQsIoL6UAe9isory0IAOSkC4MerjwTpi2CKX+IUuz6UxUGxWQjHuGuKQY7ZUXf9SOd3FYsxMm oWQI2hAhCYu8qiHzsB0fomqadZbhw3BLwkeKNKHTwBTsaR6qTtNIUiiG+cwCIVPQqANkOthUtZ90 4ghvTmvuUN5PkXWGsAYTAFqCaNuRxQGSdhv8X7Y3JBAPNnlH8mt4v7w/UiEJyIYzwe0oGdeZs4Vl YKYxTTbDvNiJI3BqXMkseYg4QXLUSaMrRIut2moAD5XxkcmhYJ2hb1dJLNuxZy4bwUHlk8ka87CX mc+s049Xxqi9JJktjH/GyCYRYGTUGpHCKMrG+dixSQncxFGMpGeXr+xAfmyQA4CZ6kjmQrDHvDQd M5kssyVjK/DfmWq836OttEvoQHp2i8tjYzpQs6w9bO4nDBb9kUQoRM2YJmay8eqZdLLYqBPeoZHV jBVvg7x0U87qvFwUs7NiTz0zQUsyMxm/DjaXy8bFAorbeWli3WEV1boz82l1OjYhJy/dyXxkSmHN PTbDB4OsNoq1eWYtEbIpQ7hTDbfJcfWSUokI2RykN2vGBguQ9GY1o4VRm6Jl059LbZvNk/rezjWZ UEU5Qm0PmXlFXy0fVzZFi5JJNilsLtcHm29m7QmbVaIFDrxoKYnwW8nNTl+9TofcW/e7FCBrdbol /sB7X9rWEqXutJGBBd/QkQxI5mMQBefDK6rSDEfx+rB1GHsr2zMfgRdOZa6ywCFqXTqStiYiFvVj 5HYWLHpmT0TPv0l11J5YZPlTb2UjSrW1P0gZM9gACOt1B+vlUF+L1COLkDSmgs11sMGupRrEuufQ MtUeUN9keKeSGUidLlhXgykukgotMMN0tZZGlmKWqJ0rYzwmOxPJcJsYJ7NtrKwutS/xEbQma31k FtLBeWdZ92S63Y9qAKTH2CTGWq89sRSo8ual8f60NkY5fSkRWV7XYWbVntpHNq+Dd4q1MdqMOw4P AdQWNoqKbUCbrkJORwDlNWkQIQKsNiDavhkQpqXJcLxYTtnDALWFglfMtTF6rfwFtjRq/3lplK6b e7SLKAjZ2oBWvJXUuIkxaJdNysJNQLtVI1toA6oNl4njNqBWZjwUuAkYNeIVg9oG1FoUDGUbcDCG E4e0jKYgH2pjHPUU9qT07yfVnh5baBIjA2+i4TK20AY0N7y8qszOsz01aemWuKqtuLg+oLEUCd+v BF22ZD1Sk9fUZW1fzngtUnM2icHsBsqo2ZkwSyTvU8yLE9vmgpksYi1xrUHrO8T+4j5B3iOz6Jj/ U2dCfATqbdnNM6+Dd1SqUybmYNYjyRyjFUFZA1uy3uRoieuWsaEER0yqdI4SHAkurJ/BopVRZcfC HytyDCSestvbLEBbbhGQIQizfAMJIW0emsWkdp5okGvhNY2as6aye1Vi4pPcSFxvZ4klChYx40Wg TdtoTQeaythUBDnDvQ2vkLRDDqTQO5B80AbemZ5GLQ4xfMOyv7bPsLeqsAx4tEolcX+jjjZH4jCs oCk18ZZPm3TSPRKXNiM4Fj4zHzlr7sucLt4yoBaVuPFlRpsFBqi+a2xHQg1c5bIgsB284J0A6sJI OARfl4lhARa8Z1ZXFrK5XiuFLAh0vR4oFlbKO3CTBFmgioxWAUno66IOwQUSTGM60STTVkZM2SvD iXdCXysXRFhmgD1mybDMwEVNklmacyWo+m0khqsY8kay9C7b5dVk8kaz4mulToeX54efnl9e5JLl 6fjxwx9fjpvPO/kqsfSfHtoLsJc3ebNZfp3ZxQcr//79eDr/uDs95XUSBllmd3s8fHp7SD897XcP f9Kfz7vnl/xzului38ElX7uVv7jrw+HhV3wF1/GQv/kM39SGH54Ox//fbr7gW8/utqf/+7Q77reb l/96w9d4wYJI6fScfunjiMxhcyw/+VB+snu7B6q77XmLdyLLj388569W+/R+fP74hJVceq3b2+E/ 8NVfj8/yFV3pO8LyrvQXfLNZkoJ+C5t8dVr5e4L69l1xP/xdAAAAAP//AwBQSwMEFAAGAAgAAAAh AHIj45fXAAAABAEAAA8AAABkcnMvZG93bnJldi54bWxMj8FuwjAQRO+V+g/WIvVWbKgoVYiDUCU+ ABf1bOJtEmKvo3iB9O9remkvK41mNPO23E7BiyuOqYukYTFXIJDq6DpqNBw/9s9vIBJbctZHQg3f mGBbPT6UtnDxRge8Gm5ELqFUWA0t81BImeoWg03zOCBl7yuOwXKWYyPdaG+5PHi5VOpVBttRXmjt gO8t1r25BA287lbhsN+Zl09v3Pmcjr3hXuun2bTbgGCc+C8Md/yMDlVmOsULuSS8hvwI/967t1Ar ECcNy7UCWZXyP3z1AwAA//8DAFBLAQItABQABgAIAAAAIQC2gziS/gAAAOEBAAATAAAAAAAAAAAA AAAAAAAAAABbQ29udGVudF9UeXBlc10ueG1sUEsBAi0AFAAGAAgAAAAhADj9If/WAAAAlAEAAAsA AAAAAAAAAAAAAAAALwEAAF9yZWxzLy5yZWxzUEsBAi0AFAAGAAgAAAAhALEjjCT6FAAAc24AAA4A AAAAAAAAAAAAAAAALgIAAGRycy9lMm9Eb2MueG1sUEsBAi0AFAAGAAgAAAAhAHIj45fXAAAABAEA AA8AAAAAAAAAAAAAAAAAVBcAAGRycy9kb3ducmV2LnhtbFBLBQYAAAAABAAEAPMAAABY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6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18"/>
          <w:sz w:val="20"/>
          <w:szCs w:val="20"/>
        </w:rPr>
        <w:object w:dxaOrig="4120" w:dyaOrig="480">
          <v:shape id="_x0000_i1972" type="#_x0000_t75" style="width:206pt;height:23.8pt" o:ole="">
            <v:imagedata r:id="rId1992" o:title=""/>
          </v:shape>
          <o:OLEObject Type="Embed" ProgID="Equation.DSMT4" ShapeID="_x0000_i1972" DrawAspect="Content" ObjectID="_1630235940" r:id="rId1993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120" w:dyaOrig="620">
          <v:shape id="_x0000_i1973" type="#_x0000_t75" style="width:105.8pt;height:31.3pt" o:ole="">
            <v:imagedata r:id="rId1994" o:title=""/>
          </v:shape>
          <o:OLEObject Type="Embed" ProgID="Equation.DSMT4" ShapeID="_x0000_i1973" DrawAspect="Content" ObjectID="_1630235941" r:id="rId199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000" w:dyaOrig="620">
          <v:shape id="_x0000_i1974" type="#_x0000_t75" style="width:100.15pt;height:31.3pt" o:ole="">
            <v:imagedata r:id="rId1996" o:title=""/>
          </v:shape>
          <o:OLEObject Type="Embed" ProgID="Equation.DSMT4" ShapeID="_x0000_i1974" DrawAspect="Content" ObjectID="_1630235942" r:id="rId1997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60" w:dyaOrig="1320">
          <v:shape id="_x0000_i1975" type="#_x0000_t75" style="width:112.7pt;height:65.75pt" o:ole="">
            <v:imagedata r:id="rId1998" o:title=""/>
          </v:shape>
          <o:OLEObject Type="Embed" ProgID="Equation.DSMT4" ShapeID="_x0000_i1975" DrawAspect="Content" ObjectID="_1630235943" r:id="rId199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120" w:dyaOrig="1320">
          <v:shape id="_x0000_i1976" type="#_x0000_t75" style="width:105.8pt;height:65.75pt" o:ole="">
            <v:imagedata r:id="rId2000" o:title=""/>
          </v:shape>
          <o:OLEObject Type="Embed" ProgID="Equation.DSMT4" ShapeID="_x0000_i1976" DrawAspect="Content" ObjectID="_1630235944" r:id="rId200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34"/>
          <w:sz w:val="20"/>
          <w:szCs w:val="20"/>
        </w:rPr>
        <w:object w:dxaOrig="4720" w:dyaOrig="800">
          <v:shape id="_x0000_i1977" type="#_x0000_t75" style="width:236.05pt;height:40.05pt" o:ole="">
            <v:imagedata r:id="rId2002" o:title=""/>
          </v:shape>
          <o:OLEObject Type="Embed" ProgID="Equation.DSMT4" ShapeID="_x0000_i1977" DrawAspect="Content" ObjectID="_1630235945" r:id="rId200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2340" w:dyaOrig="1320">
          <v:shape id="_x0000_i1978" type="#_x0000_t75" style="width:117.1pt;height:65.75pt" o:ole="">
            <v:imagedata r:id="rId2004" o:title=""/>
          </v:shape>
          <o:OLEObject Type="Embed" ProgID="Equation.DSMT4" ShapeID="_x0000_i1978" DrawAspect="Content" ObjectID="_1630235946" r:id="rId2005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7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979" type="#_x0000_t75" style="width:11.25pt;height:13.75pt" o:ole="">
            <v:imagedata r:id="rId2006" o:title=""/>
          </v:shape>
          <o:OLEObject Type="Embed" ProgID="Equation.DSMT4" ShapeID="_x0000_i1979" DrawAspect="Content" ObjectID="_1630235947" r:id="rId2007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8"/>
          <w:sz w:val="20"/>
          <w:szCs w:val="20"/>
        </w:rPr>
        <w:object w:dxaOrig="3540" w:dyaOrig="380">
          <v:shape id="_x0000_i1980" type="#_x0000_t75" style="width:177.2pt;height:18.8pt" o:ole="">
            <v:imagedata r:id="rId2008" o:title=""/>
          </v:shape>
          <o:OLEObject Type="Embed" ProgID="Equation.DSMT4" ShapeID="_x0000_i1980" DrawAspect="Content" ObjectID="_1630235948" r:id="rId2009"/>
        </w:object>
      </w:r>
      <w:r w:rsidRPr="008D681C">
        <w:rPr>
          <w:sz w:val="20"/>
          <w:szCs w:val="20"/>
        </w:rPr>
        <w:t>. Khẳng định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40" w:dyaOrig="680">
          <v:shape id="_x0000_i1981" type="#_x0000_t75" style="width:62pt;height:33.8pt" o:ole="">
            <v:imagedata r:id="rId2010" o:title=""/>
          </v:shape>
          <o:OLEObject Type="Embed" ProgID="Equation.DSMT4" ShapeID="_x0000_i1981" DrawAspect="Content" ObjectID="_1630235949" r:id="rId201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80" w:dyaOrig="680">
          <v:shape id="_x0000_i1982" type="#_x0000_t75" style="width:63.85pt;height:33.8pt" o:ole="">
            <v:imagedata r:id="rId2012" o:title=""/>
          </v:shape>
          <o:OLEObject Type="Embed" ProgID="Equation.DSMT4" ShapeID="_x0000_i1982" DrawAspect="Content" ObjectID="_1630235950" r:id="rId201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00" w:dyaOrig="680">
          <v:shape id="_x0000_i1983" type="#_x0000_t75" style="width:70.1pt;height:33.8pt" o:ole="">
            <v:imagedata r:id="rId2014" o:title=""/>
          </v:shape>
          <o:OLEObject Type="Embed" ProgID="Equation.DSMT4" ShapeID="_x0000_i1983" DrawAspect="Content" ObjectID="_1630235951" r:id="rId201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00" w:dyaOrig="680">
          <v:shape id="_x0000_i1984" type="#_x0000_t75" style="width:70.1pt;height:33.8pt" o:ole="">
            <v:imagedata r:id="rId2016" o:title=""/>
          </v:shape>
          <o:OLEObject Type="Embed" ProgID="Equation.DSMT4" ShapeID="_x0000_i1984" DrawAspect="Content" ObjectID="_1630235952" r:id="rId201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0"/>
          <w:sz w:val="20"/>
          <w:szCs w:val="20"/>
        </w:rPr>
        <w:object w:dxaOrig="5440" w:dyaOrig="520">
          <v:shape id="_x0000_i1985" type="#_x0000_t75" style="width:271.7pt;height:26.3pt" o:ole="">
            <v:imagedata r:id="rId2018" o:title=""/>
          </v:shape>
          <o:OLEObject Type="Embed" ProgID="Equation.DSMT4" ShapeID="_x0000_i1985" DrawAspect="Content" ObjectID="_1630235953" r:id="rId201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6080" w:dyaOrig="480">
          <v:shape id="_x0000_i1986" type="#_x0000_t75" style="width:304.3pt;height:23.8pt" o:ole="">
            <v:imagedata r:id="rId2020" o:title=""/>
          </v:shape>
          <o:OLEObject Type="Embed" ProgID="Equation.DSMT4" ShapeID="_x0000_i1986" DrawAspect="Content" ObjectID="_1630235954" r:id="rId202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599" w:dyaOrig="620">
          <v:shape id="_x0000_i1987" type="#_x0000_t75" style="width:229.75pt;height:31.3pt" o:ole="">
            <v:imagedata r:id="rId2022" o:title=""/>
          </v:shape>
          <o:OLEObject Type="Embed" ProgID="Equation.DSMT4" ShapeID="_x0000_i1987" DrawAspect="Content" ObjectID="_1630235955" r:id="rId202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8"/>
          <w:sz w:val="20"/>
          <w:szCs w:val="20"/>
        </w:rPr>
        <w:object w:dxaOrig="3700" w:dyaOrig="360">
          <v:shape id="_x0000_i1988" type="#_x0000_t75" style="width:184.7pt;height:18.15pt" o:ole="">
            <v:imagedata r:id="rId2024" o:title=""/>
          </v:shape>
          <o:OLEObject Type="Embed" ProgID="Equation.DSMT4" ShapeID="_x0000_i1988" DrawAspect="Content" ObjectID="_1630235956" r:id="rId202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700" w:dyaOrig="660">
          <v:shape id="_x0000_i1989" type="#_x0000_t75" style="width:334.95pt;height:33.2pt" o:ole="">
            <v:imagedata r:id="rId2026" o:title=""/>
          </v:shape>
          <o:OLEObject Type="Embed" ProgID="Equation.DSMT4" ShapeID="_x0000_i1989" DrawAspect="Content" ObjectID="_1630235957" r:id="rId202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tập nghiệm của phương trình chứa các nghiệm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1990" type="#_x0000_t75" style="width:13.15pt;height:31.3pt" o:ole="">
            <v:imagedata r:id="rId2028" o:title=""/>
          </v:shape>
          <o:OLEObject Type="Embed" ProgID="Equation.DSMT4" ShapeID="_x0000_i1990" DrawAspect="Content" ObjectID="_1630235958" r:id="rId2029"/>
        </w:object>
      </w:r>
      <w:r w:rsidRPr="008D681C">
        <w:rPr>
          <w:sz w:val="20"/>
          <w:szCs w:val="20"/>
        </w:rPr>
        <w:t xml:space="preserve"> và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1991" type="#_x0000_t75" style="width:13.15pt;height:31.3pt" o:ole="">
            <v:imagedata r:id="rId2030" o:title=""/>
          </v:shape>
          <o:OLEObject Type="Embed" ProgID="Equation.DSMT4" ShapeID="_x0000_i1991" DrawAspect="Content" ObjectID="_1630235959" r:id="rId2031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B</w: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8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18"/>
          <w:sz w:val="20"/>
          <w:szCs w:val="20"/>
        </w:rPr>
        <w:object w:dxaOrig="4280" w:dyaOrig="480">
          <v:shape id="_x0000_i1992" type="#_x0000_t75" style="width:214.1pt;height:23.8pt" o:ole="">
            <v:imagedata r:id="rId2032" o:title=""/>
          </v:shape>
          <o:OLEObject Type="Embed" ProgID="Equation.DSMT4" ShapeID="_x0000_i1992" DrawAspect="Content" ObjectID="_1630235960" r:id="rId2033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1993" type="#_x0000_t75" style="width:43.2pt;height:13.75pt" o:ole="">
            <v:imagedata r:id="rId2034" o:title=""/>
          </v:shape>
          <o:OLEObject Type="Embed" ProgID="Equation.DSMT4" ShapeID="_x0000_i1993" DrawAspect="Content" ObjectID="_1630235961" r:id="rId203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460" w:dyaOrig="680">
          <v:shape id="_x0000_i1994" type="#_x0000_t75" style="width:73.25pt;height:33.8pt" o:ole="">
            <v:imagedata r:id="rId2036" o:title=""/>
          </v:shape>
          <o:OLEObject Type="Embed" ProgID="Equation.DSMT4" ShapeID="_x0000_i1994" DrawAspect="Content" ObjectID="_1630235962" r:id="rId203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34"/>
          <w:sz w:val="20"/>
          <w:szCs w:val="20"/>
        </w:rPr>
        <w:object w:dxaOrig="2920" w:dyaOrig="800">
          <v:shape id="_x0000_i1995" type="#_x0000_t75" style="width:145.9pt;height:40.05pt" o:ole="">
            <v:imagedata r:id="rId2038" o:title=""/>
          </v:shape>
          <o:OLEObject Type="Embed" ProgID="Equation.DSMT4" ShapeID="_x0000_i1995" DrawAspect="Content" ObjectID="_1630235963" r:id="rId203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0"/>
          <w:sz w:val="20"/>
          <w:szCs w:val="20"/>
        </w:rPr>
        <w:object w:dxaOrig="3000" w:dyaOrig="520">
          <v:shape id="_x0000_i1996" type="#_x0000_t75" style="width:150.25pt;height:26.3pt" o:ole="">
            <v:imagedata r:id="rId2040" o:title=""/>
          </v:shape>
          <o:OLEObject Type="Embed" ProgID="Equation.DSMT4" ShapeID="_x0000_i1996" DrawAspect="Content" ObjectID="_1630235964" r:id="rId2041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0"/>
          <w:sz w:val="20"/>
          <w:szCs w:val="20"/>
        </w:rPr>
        <w:object w:dxaOrig="6180" w:dyaOrig="520">
          <v:shape id="_x0000_i1997" type="#_x0000_t75" style="width:309.3pt;height:26.3pt" o:ole="">
            <v:imagedata r:id="rId2042" o:title=""/>
          </v:shape>
          <o:OLEObject Type="Embed" ProgID="Equation.DSMT4" ShapeID="_x0000_i1997" DrawAspect="Content" ObjectID="_1630235965" r:id="rId204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0"/>
          <w:sz w:val="20"/>
          <w:szCs w:val="20"/>
        </w:rPr>
        <w:object w:dxaOrig="8180" w:dyaOrig="520">
          <v:shape id="_x0000_i1998" type="#_x0000_t75" style="width:408.85pt;height:26.3pt" o:ole="">
            <v:imagedata r:id="rId2044" o:title=""/>
          </v:shape>
          <o:OLEObject Type="Embed" ProgID="Equation.DSMT4" ShapeID="_x0000_i1998" DrawAspect="Content" ObjectID="_1630235966" r:id="rId204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800" w:dyaOrig="360">
          <v:shape id="_x0000_i1999" type="#_x0000_t75" style="width:189.7pt;height:18.15pt" o:ole="">
            <v:imagedata r:id="rId2046" o:title=""/>
          </v:shape>
          <o:OLEObject Type="Embed" ProgID="Equation.DSMT4" ShapeID="_x0000_i1999" DrawAspect="Content" ObjectID="_1630235967" r:id="rId2047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8"/>
          <w:sz w:val="20"/>
          <w:szCs w:val="20"/>
        </w:rPr>
        <w:object w:dxaOrig="6200" w:dyaOrig="480">
          <v:shape id="_x0000_i2000" type="#_x0000_t75" style="width:309.9pt;height:23.8pt" o:ole="">
            <v:imagedata r:id="rId2048" o:title=""/>
          </v:shape>
          <o:OLEObject Type="Embed" ProgID="Equation.DSMT4" ShapeID="_x0000_i2000" DrawAspect="Content" ObjectID="_1630235968" r:id="rId204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5580" w:dyaOrig="720">
          <v:shape id="_x0000_i2001" type="#_x0000_t75" style="width:279.25pt;height:36.3pt" o:ole="">
            <v:imagedata r:id="rId2050" o:title=""/>
          </v:shape>
          <o:OLEObject Type="Embed" ProgID="Equation.DSMT4" ShapeID="_x0000_i2001" DrawAspect="Content" ObjectID="_1630235969" r:id="rId205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tương đương với </w:t>
      </w:r>
      <w:r w:rsidR="00E402F3" w:rsidRPr="00E402F3">
        <w:rPr>
          <w:position w:val="-20"/>
          <w:sz w:val="20"/>
          <w:szCs w:val="20"/>
        </w:rPr>
        <w:object w:dxaOrig="3000" w:dyaOrig="520">
          <v:shape id="_x0000_i2002" type="#_x0000_t75" style="width:150.25pt;height:26.3pt" o:ole="">
            <v:imagedata r:id="rId2052" o:title=""/>
          </v:shape>
          <o:OLEObject Type="Embed" ProgID="Equation.DSMT4" ShapeID="_x0000_i2002" DrawAspect="Content" ObjectID="_1630235970" r:id="rId2053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9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="00E402F3" w:rsidRPr="00E402F3">
        <w:rPr>
          <w:position w:val="-8"/>
          <w:sz w:val="20"/>
          <w:szCs w:val="20"/>
        </w:rPr>
        <w:object w:dxaOrig="2480" w:dyaOrig="380">
          <v:shape id="_x0000_i2003" type="#_x0000_t75" style="width:123.95pt;height:18.8pt" o:ole="">
            <v:imagedata r:id="rId2054" o:title=""/>
          </v:shape>
          <o:OLEObject Type="Embed" ProgID="Equation.DSMT4" ShapeID="_x0000_i2003" DrawAspect="Content" ObjectID="_1630235971" r:id="rId2055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0"/>
          <w:sz w:val="20"/>
          <w:szCs w:val="20"/>
        </w:rPr>
        <w:object w:dxaOrig="2020" w:dyaOrig="520">
          <v:shape id="_x0000_i2004" type="#_x0000_t75" style="width:100.8pt;height:26.3pt" o:ole="">
            <v:imagedata r:id="rId2056" o:title=""/>
          </v:shape>
          <o:OLEObject Type="Embed" ProgID="Equation.DSMT4" ShapeID="_x0000_i2004" DrawAspect="Content" ObjectID="_1630235972" r:id="rId205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30"/>
          <w:sz w:val="20"/>
          <w:szCs w:val="20"/>
          <w:lang w:val="fr-FR"/>
        </w:rPr>
        <w:object w:dxaOrig="3739" w:dyaOrig="720">
          <v:shape id="_x0000_i2005" type="#_x0000_t75" style="width:187.2pt;height:36.3pt" o:ole="">
            <v:imagedata r:id="rId2058" o:title=""/>
          </v:shape>
          <o:OLEObject Type="Embed" ProgID="Equation.DSMT4" ShapeID="_x0000_i2005" DrawAspect="Content" ObjectID="_1630235973" r:id="rId205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30"/>
          <w:sz w:val="20"/>
          <w:szCs w:val="20"/>
        </w:rPr>
        <w:object w:dxaOrig="3400" w:dyaOrig="720">
          <v:shape id="_x0000_i2006" type="#_x0000_t75" style="width:170.3pt;height:36.3pt" o:ole="">
            <v:imagedata r:id="rId2060" o:title=""/>
          </v:shape>
          <o:OLEObject Type="Embed" ProgID="Equation.DSMT4" ShapeID="_x0000_i2006" DrawAspect="Content" ObjectID="_1630235974" r:id="rId206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18"/>
          <w:sz w:val="20"/>
          <w:szCs w:val="20"/>
        </w:rPr>
        <w:object w:dxaOrig="2500" w:dyaOrig="480">
          <v:shape id="_x0000_i2007" type="#_x0000_t75" style="width:125.2pt;height:23.8pt" o:ole="">
            <v:imagedata r:id="rId2062" o:title=""/>
          </v:shape>
          <o:OLEObject Type="Embed" ProgID="Equation.DSMT4" ShapeID="_x0000_i2007" DrawAspect="Content" ObjectID="_1630235975" r:id="rId206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8"/>
          <w:sz w:val="20"/>
          <w:szCs w:val="20"/>
        </w:rPr>
        <w:object w:dxaOrig="4080" w:dyaOrig="380">
          <v:shape id="_x0000_i2008" type="#_x0000_t75" style="width:204.1pt;height:18.8pt" o:ole="">
            <v:imagedata r:id="rId2064" o:title=""/>
          </v:shape>
          <o:OLEObject Type="Embed" ProgID="Equation.DSMT4" ShapeID="_x0000_i2008" DrawAspect="Content" ObjectID="_1630235976" r:id="rId206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5780" w:dyaOrig="480">
          <v:shape id="_x0000_i2009" type="#_x0000_t75" style="width:289.25pt;height:23.8pt" o:ole="">
            <v:imagedata r:id="rId2066" o:title=""/>
          </v:shape>
          <o:OLEObject Type="Embed" ProgID="Equation.DSMT4" ShapeID="_x0000_i2009" DrawAspect="Content" ObjectID="_1630235977" r:id="rId206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2760" w:dyaOrig="680">
          <v:shape id="_x0000_i2010" type="#_x0000_t75" style="width:137.75pt;height:33.8pt" o:ole="">
            <v:imagedata r:id="rId2068" o:title=""/>
          </v:shape>
          <o:OLEObject Type="Embed" ProgID="Equation.DSMT4" ShapeID="_x0000_i2010" DrawAspect="Content" ObjectID="_1630235978" r:id="rId206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3360" w:dyaOrig="660">
          <v:shape id="_x0000_i2011" type="#_x0000_t75" style="width:167.8pt;height:33.2pt" o:ole="">
            <v:imagedata r:id="rId2070" o:title=""/>
          </v:shape>
          <o:OLEObject Type="Embed" ProgID="Equation.DSMT4" ShapeID="_x0000_i2011" DrawAspect="Content" ObjectID="_1630235979" r:id="rId207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58"/>
          <w:sz w:val="20"/>
          <w:szCs w:val="20"/>
        </w:rPr>
        <w:object w:dxaOrig="7420" w:dyaOrig="1280">
          <v:shape id="_x0000_i2012" type="#_x0000_t75" style="width:371.25pt;height:63.85pt" o:ole="">
            <v:imagedata r:id="rId2072" o:title=""/>
          </v:shape>
          <o:OLEObject Type="Embed" ProgID="Equation.DSMT4" ShapeID="_x0000_i2012" DrawAspect="Content" ObjectID="_1630235980" r:id="rId207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Vậy phương trình đã cho tương đương với</w:t>
      </w:r>
      <w:r w:rsidR="00E402F3" w:rsidRPr="00E402F3">
        <w:rPr>
          <w:position w:val="-30"/>
          <w:sz w:val="20"/>
          <w:szCs w:val="20"/>
        </w:rPr>
        <w:object w:dxaOrig="3739" w:dyaOrig="720">
          <v:shape id="_x0000_i2013" type="#_x0000_t75" style="width:187.2pt;height:36.3pt" o:ole="">
            <v:imagedata r:id="rId2074" o:title=""/>
          </v:shape>
          <o:OLEObject Type="Embed" ProgID="Equation.DSMT4" ShapeID="_x0000_i2013" DrawAspect="Content" ObjectID="_1630235981" r:id="rId2075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0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600" w:dyaOrig="360">
          <v:shape id="_x0000_i2014" type="#_x0000_t75" style="width:130.25pt;height:18.15pt" o:ole="">
            <v:imagedata r:id="rId2076" o:title=""/>
          </v:shape>
          <o:OLEObject Type="Embed" ProgID="Equation.DSMT4" ShapeID="_x0000_i2014" DrawAspect="Content" ObjectID="_1630235982" r:id="rId2077"/>
        </w:object>
      </w:r>
      <w:r w:rsidRPr="008D681C">
        <w:rPr>
          <w:sz w:val="20"/>
          <w:szCs w:val="20"/>
        </w:rPr>
        <w:t>. Mệnh đề nào sau đây là sai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20" w:dyaOrig="279">
          <v:shape id="_x0000_i2015" type="#_x0000_t75" style="width:36.3pt;height:13.75pt" o:ole="">
            <v:imagedata r:id="rId2078" o:title=""/>
          </v:shape>
          <o:OLEObject Type="Embed" ProgID="Equation.DSMT4" ShapeID="_x0000_i2015" DrawAspect="Content" ObjectID="_1630235983" r:id="rId2079"/>
        </w:object>
      </w:r>
      <w:r w:rsidRPr="008D681C">
        <w:rPr>
          <w:sz w:val="20"/>
          <w:szCs w:val="20"/>
        </w:rPr>
        <w:t xml:space="preserve"> không là nghiệm của phương trình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80" w:dyaOrig="360">
          <v:shape id="_x0000_i2016" type="#_x0000_t75" style="width:33.8pt;height:18.15pt" o:ole="">
            <v:imagedata r:id="rId2080" o:title=""/>
          </v:shape>
          <o:OLEObject Type="Embed" ProgID="Equation.DSMT4" ShapeID="_x0000_i2016" DrawAspect="Content" ObjectID="_1630235984" r:id="rId2081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60" w:dyaOrig="360">
          <v:shape id="_x0000_i2017" type="#_x0000_t75" style="width:108.3pt;height:18.15pt" o:ole="">
            <v:imagedata r:id="rId2082" o:title=""/>
          </v:shape>
          <o:OLEObject Type="Embed" ProgID="Equation.DSMT4" ShapeID="_x0000_i2017" DrawAspect="Content" ObjectID="_1630235985" r:id="rId208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2 vế của phương trình cho </w:t>
      </w:r>
      <w:r w:rsidR="00E402F3" w:rsidRPr="00E402F3">
        <w:rPr>
          <w:position w:val="-6"/>
          <w:sz w:val="20"/>
          <w:szCs w:val="20"/>
        </w:rPr>
        <w:object w:dxaOrig="639" w:dyaOrig="360">
          <v:shape id="_x0000_i2018" type="#_x0000_t75" style="width:31.95pt;height:18.15pt" o:ole="">
            <v:imagedata r:id="rId2084" o:title=""/>
          </v:shape>
          <o:OLEObject Type="Embed" ProgID="Equation.DSMT4" ShapeID="_x0000_i2018" DrawAspect="Content" ObjectID="_1630235986" r:id="rId2085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260" w:dyaOrig="360">
          <v:shape id="_x0000_i2019" type="#_x0000_t75" style="width:112.7pt;height:18.15pt" o:ole="">
            <v:imagedata r:id="rId2086" o:title=""/>
          </v:shape>
          <o:OLEObject Type="Embed" ProgID="Equation.DSMT4" ShapeID="_x0000_i2019" DrawAspect="Content" ObjectID="_1630235987" r:id="rId208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="00E402F3" w:rsidRPr="00E402F3">
        <w:rPr>
          <w:position w:val="-6"/>
          <w:sz w:val="20"/>
          <w:szCs w:val="20"/>
        </w:rPr>
        <w:object w:dxaOrig="2260" w:dyaOrig="279">
          <v:shape id="_x0000_i2020" type="#_x0000_t75" style="width:112.7pt;height:13.75pt" o:ole="">
            <v:imagedata r:id="rId2088" o:title=""/>
          </v:shape>
          <o:OLEObject Type="Embed" ProgID="Equation.DSMT4" ShapeID="_x0000_i2020" DrawAspect="Content" ObjectID="_1630235988" r:id="rId208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34"/>
          <w:sz w:val="20"/>
          <w:szCs w:val="20"/>
        </w:rPr>
        <w:object w:dxaOrig="3879" w:dyaOrig="800">
          <v:shape id="_x0000_i2021" type="#_x0000_t75" style="width:194.1pt;height:40.05pt" o:ole="">
            <v:imagedata r:id="rId2090" o:title=""/>
          </v:shape>
          <o:OLEObject Type="Embed" ProgID="Equation.DSMT4" ShapeID="_x0000_i2021" DrawAspect="Content" ObjectID="_1630235989" r:id="rId2091"/>
        </w:object>
      </w:r>
      <w:r w:rsidRPr="008D681C">
        <w:rPr>
          <w:sz w:val="20"/>
          <w:szCs w:val="20"/>
        </w:rPr>
        <w:t xml:space="preserve"> Thay vào phương trình ta thấy thỏa mãn. Vậy A đúng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6"/>
          <w:sz w:val="20"/>
          <w:szCs w:val="20"/>
        </w:rPr>
        <w:object w:dxaOrig="4220" w:dyaOrig="360">
          <v:shape id="_x0000_i2022" type="#_x0000_t75" style="width:211pt;height:18.15pt" o:ole="">
            <v:imagedata r:id="rId2092" o:title=""/>
          </v:shape>
          <o:OLEObject Type="Embed" ProgID="Equation.DSMT4" ShapeID="_x0000_i2022" DrawAspect="Content" ObjectID="_1630235990" r:id="rId209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6000" w:dyaOrig="360">
          <v:shape id="_x0000_i2023" type="#_x0000_t75" style="width:299.9pt;height:18.15pt" o:ole="">
            <v:imagedata r:id="rId2094" o:title=""/>
          </v:shape>
          <o:OLEObject Type="Embed" ProgID="Equation.DSMT4" ShapeID="_x0000_i2023" DrawAspect="Content" ObjectID="_1630235991" r:id="rId2095"/>
        </w:object>
      </w:r>
      <w:r w:rsidR="00326EB9" w:rsidRPr="008D681C">
        <w:rPr>
          <w:sz w:val="20"/>
          <w:szCs w:val="20"/>
        </w:rPr>
        <w:t>. Vậy B đúng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6"/>
          <w:sz w:val="20"/>
          <w:szCs w:val="20"/>
        </w:rPr>
        <w:object w:dxaOrig="4220" w:dyaOrig="360">
          <v:shape id="_x0000_i2024" type="#_x0000_t75" style="width:211pt;height:18.15pt" o:ole="">
            <v:imagedata r:id="rId2096" o:title=""/>
          </v:shape>
          <o:OLEObject Type="Embed" ProgID="Equation.DSMT4" ShapeID="_x0000_i2024" DrawAspect="Content" ObjectID="_1630235992" r:id="rId209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6100" w:dyaOrig="360">
          <v:shape id="_x0000_i2025" type="#_x0000_t75" style="width:304.9pt;height:18.15pt" o:ole="">
            <v:imagedata r:id="rId2098" o:title=""/>
          </v:shape>
          <o:OLEObject Type="Embed" ProgID="Equation.DSMT4" ShapeID="_x0000_i2025" DrawAspect="Content" ObjectID="_1630235993" r:id="rId2099"/>
        </w:object>
      </w:r>
      <w:r w:rsidR="00326EB9" w:rsidRPr="008D681C">
        <w:rPr>
          <w:sz w:val="20"/>
          <w:szCs w:val="20"/>
        </w:rPr>
        <w:t xml:space="preserve">. Vậy C sai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5480" w:dyaOrig="620">
          <v:shape id="_x0000_i2026" type="#_x0000_t75" style="width:274.25pt;height:31.3pt" o:ole="">
            <v:imagedata r:id="rId2100" o:title=""/>
          </v:shape>
          <o:OLEObject Type="Embed" ProgID="Equation.DSMT4" ShapeID="_x0000_i2026" DrawAspect="Content" ObjectID="_1630235994" r:id="rId2101"/>
        </w:object>
      </w:r>
      <w:r w:rsidRPr="008D681C">
        <w:rPr>
          <w:sz w:val="20"/>
          <w:szCs w:val="20"/>
        </w:rPr>
        <w:t xml:space="preserve"> Vậy D đúng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1.</w:t>
      </w:r>
      <w:r w:rsidRPr="008D681C">
        <w:rPr>
          <w:sz w:val="20"/>
          <w:szCs w:val="20"/>
        </w:rPr>
        <w:t xml:space="preserve"> Số vị trí biểu diễn các nghiệm phương trình </w:t>
      </w:r>
      <w:r w:rsidR="00E402F3" w:rsidRPr="00E402F3">
        <w:rPr>
          <w:position w:val="-6"/>
          <w:sz w:val="20"/>
          <w:szCs w:val="20"/>
        </w:rPr>
        <w:object w:dxaOrig="3260" w:dyaOrig="360">
          <v:shape id="_x0000_i2027" type="#_x0000_t75" style="width:162.8pt;height:18.15pt" o:ole="">
            <v:imagedata r:id="rId2102" o:title=""/>
          </v:shape>
          <o:OLEObject Type="Embed" ProgID="Equation.DSMT4" ShapeID="_x0000_i2027" DrawAspect="Content" ObjectID="_1630235995" r:id="rId2103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2028" type="#_x0000_t75" style="width:10pt;height:13.15pt" o:ole="">
            <v:imagedata r:id="rId2104" o:title=""/>
          </v:shape>
          <o:OLEObject Type="Embed" ProgID="Equation.DSMT4" ShapeID="_x0000_i2028" DrawAspect="Content" ObjectID="_1630235996" r:id="rId210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80" w:dyaOrig="279">
          <v:shape id="_x0000_i2029" type="#_x0000_t75" style="width:8.75pt;height:13.75pt" o:ole="">
            <v:imagedata r:id="rId2106" o:title=""/>
          </v:shape>
          <o:OLEObject Type="Embed" ProgID="Equation.DSMT4" ShapeID="_x0000_i2029" DrawAspect="Content" ObjectID="_1630235997" r:id="rId210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2030" type="#_x0000_t75" style="width:10pt;height:13.15pt" o:ole="">
            <v:imagedata r:id="rId2108" o:title=""/>
          </v:shape>
          <o:OLEObject Type="Embed" ProgID="Equation.DSMT4" ShapeID="_x0000_i2030" DrawAspect="Content" ObjectID="_1630235998" r:id="rId210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139" w:dyaOrig="260">
          <v:shape id="_x0000_i2031" type="#_x0000_t75" style="width:6.9pt;height:13.15pt" o:ole="">
            <v:imagedata r:id="rId2110" o:title=""/>
          </v:shape>
          <o:OLEObject Type="Embed" ProgID="Equation.DSMT4" ShapeID="_x0000_i2031" DrawAspect="Content" ObjectID="_1630235999" r:id="rId2111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0"/>
          <w:sz w:val="20"/>
          <w:szCs w:val="20"/>
        </w:rPr>
        <w:object w:dxaOrig="5160" w:dyaOrig="520">
          <v:shape id="_x0000_i2032" type="#_x0000_t75" style="width:257.95pt;height:26.3pt" o:ole="">
            <v:imagedata r:id="rId2112" o:title=""/>
          </v:shape>
          <o:OLEObject Type="Embed" ProgID="Equation.DSMT4" ShapeID="_x0000_i2032" DrawAspect="Content" ObjectID="_1630236000" r:id="rId211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8000" w:dyaOrig="460">
          <v:shape id="_x0000_i2033" type="#_x0000_t75" style="width:400.05pt;height:23.15pt" o:ole="">
            <v:imagedata r:id="rId2114" o:title=""/>
          </v:shape>
          <o:OLEObject Type="Embed" ProgID="Equation.DSMT4" ShapeID="_x0000_i2033" DrawAspect="Content" ObjectID="_1630236001" r:id="rId211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2000" w:dyaOrig="620">
          <v:shape id="_x0000_i2034" type="#_x0000_t75" style="width:100.15pt;height:31.3pt" o:ole="">
            <v:imagedata r:id="rId2116" o:title=""/>
          </v:shape>
          <o:OLEObject Type="Embed" ProgID="Equation.DSMT4" ShapeID="_x0000_i2034" DrawAspect="Content" ObjectID="_1630236002" r:id="rId2117"/>
        </w:object>
      </w:r>
      <w:r w:rsidR="00326EB9" w:rsidRPr="008D681C">
        <w:rPr>
          <w:sz w:val="20"/>
          <w:szCs w:val="20"/>
        </w:rPr>
        <w:t xml:space="preserve"> có 2 vị trí biểu diễn nghiệm trên đường tròn lượng gác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2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6"/>
          <w:sz w:val="20"/>
          <w:szCs w:val="20"/>
        </w:rPr>
        <w:object w:dxaOrig="3240" w:dyaOrig="360">
          <v:shape id="_x0000_i2035" type="#_x0000_t75" style="width:162.15pt;height:18.15pt" o:ole="">
            <v:imagedata r:id="rId2118" o:title=""/>
          </v:shape>
          <o:OLEObject Type="Embed" ProgID="Equation.DSMT4" ShapeID="_x0000_i2035" DrawAspect="Content" ObjectID="_1630236003" r:id="rId2119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1040" w:dyaOrig="400">
          <v:shape id="_x0000_i2036" type="#_x0000_t75" style="width:51.95pt;height:20.05pt" o:ole="">
            <v:imagedata r:id="rId2120" o:title=""/>
          </v:shape>
          <o:OLEObject Type="Embed" ProgID="Equation.DSMT4" ShapeID="_x0000_i2036" DrawAspect="Content" ObjectID="_1630236004" r:id="rId2121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2037" type="#_x0000_t75" style="width:10pt;height:13.15pt" o:ole="">
            <v:imagedata r:id="rId2122" o:title=""/>
          </v:shape>
          <o:OLEObject Type="Embed" ProgID="Equation.DSMT4" ShapeID="_x0000_i2037" DrawAspect="Content" ObjectID="_1630236005" r:id="rId212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4"/>
          <w:sz w:val="20"/>
          <w:szCs w:val="20"/>
          <w:lang w:val="fr-FR"/>
        </w:rPr>
        <w:object w:dxaOrig="200" w:dyaOrig="260">
          <v:shape id="_x0000_i2038" type="#_x0000_t75" style="width:10pt;height:13.15pt" o:ole="">
            <v:imagedata r:id="rId2124" o:title=""/>
          </v:shape>
          <o:OLEObject Type="Embed" ProgID="Equation.DSMT4" ShapeID="_x0000_i2038" DrawAspect="Content" ObjectID="_1630236006" r:id="rId212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2039" type="#_x0000_t75" style="width:10pt;height:13.75pt" o:ole="">
            <v:imagedata r:id="rId2126" o:title=""/>
          </v:shape>
          <o:OLEObject Type="Embed" ProgID="Equation.DSMT4" ShapeID="_x0000_i2039" DrawAspect="Content" ObjectID="_1630236007" r:id="rId212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2040" type="#_x0000_t75" style="width:8.75pt;height:13.75pt" o:ole="">
            <v:imagedata r:id="rId2128" o:title=""/>
          </v:shape>
          <o:OLEObject Type="Embed" ProgID="Equation.DSMT4" ShapeID="_x0000_i2040" DrawAspect="Content" ObjectID="_1630236008" r:id="rId212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60"/>
          <w:sz w:val="20"/>
          <w:szCs w:val="20"/>
        </w:rPr>
        <w:object w:dxaOrig="6060" w:dyaOrig="1320">
          <v:shape id="_x0000_i2041" type="#_x0000_t75" style="width:303.05pt;height:65.75pt" o:ole="">
            <v:imagedata r:id="rId2130" o:title=""/>
          </v:shape>
          <o:OLEObject Type="Embed" ProgID="Equation.DSMT4" ShapeID="_x0000_i2041" DrawAspect="Content" ObjectID="_1630236009" r:id="rId213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Vì </w:t>
      </w:r>
      <w:r w:rsidR="00E402F3" w:rsidRPr="00E402F3">
        <w:rPr>
          <w:position w:val="-24"/>
          <w:sz w:val="20"/>
          <w:szCs w:val="20"/>
        </w:rPr>
        <w:object w:dxaOrig="7640" w:dyaOrig="620">
          <v:shape id="_x0000_i2042" type="#_x0000_t75" style="width:381.9pt;height:31.3pt" o:ole="">
            <v:imagedata r:id="rId2132" o:title=""/>
          </v:shape>
          <o:OLEObject Type="Embed" ProgID="Equation.DSMT4" ShapeID="_x0000_i2042" DrawAspect="Content" ObjectID="_1630236010" r:id="rId213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ì </w:t>
      </w:r>
      <w:r w:rsidR="00E402F3" w:rsidRPr="00E402F3">
        <w:rPr>
          <w:position w:val="-24"/>
          <w:sz w:val="20"/>
          <w:szCs w:val="20"/>
        </w:rPr>
        <w:object w:dxaOrig="4440" w:dyaOrig="620">
          <v:shape id="_x0000_i2043" type="#_x0000_t75" style="width:222.25pt;height:31.3pt" o:ole="">
            <v:imagedata r:id="rId2134" o:title=""/>
          </v:shape>
          <o:OLEObject Type="Embed" ProgID="Equation.DSMT4" ShapeID="_x0000_i2043" DrawAspect="Content" ObjectID="_1630236011" r:id="rId213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2"/>
          <w:sz w:val="20"/>
          <w:szCs w:val="20"/>
        </w:rPr>
        <w:object w:dxaOrig="6540" w:dyaOrig="540">
          <v:shape id="_x0000_i2044" type="#_x0000_t75" style="width:326.8pt;height:26.9pt" o:ole="">
            <v:imagedata r:id="rId2136" o:title=""/>
          </v:shape>
          <o:OLEObject Type="Embed" ProgID="Equation.DSMT4" ShapeID="_x0000_i2044" DrawAspect="Content" ObjectID="_1630236012" r:id="rId2137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tất cả 8 nghiệm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3.</w:t>
      </w:r>
      <w:r w:rsidRPr="008D681C">
        <w:rPr>
          <w:sz w:val="20"/>
          <w:szCs w:val="20"/>
        </w:rPr>
        <w:t xml:space="preserve"> Nghiệm dương nhỏ nhất của phương trình </w:t>
      </w:r>
      <w:r w:rsidR="00E402F3" w:rsidRPr="00E402F3">
        <w:rPr>
          <w:position w:val="-8"/>
          <w:sz w:val="20"/>
          <w:szCs w:val="20"/>
        </w:rPr>
        <w:object w:dxaOrig="3300" w:dyaOrig="380">
          <v:shape id="_x0000_i2045" type="#_x0000_t75" style="width:165.3pt;height:18.8pt" o:ole="">
            <v:imagedata r:id="rId2138" o:title=""/>
          </v:shape>
          <o:OLEObject Type="Embed" ProgID="Equation.DSMT4" ShapeID="_x0000_i2045" DrawAspect="Content" ObjectID="_1630236013" r:id="rId2139"/>
        </w:object>
      </w:r>
      <w:r w:rsidRPr="008D681C">
        <w:rPr>
          <w:sz w:val="20"/>
          <w:szCs w:val="20"/>
        </w:rPr>
        <w:t xml:space="preserve"> là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320" w:dyaOrig="620">
          <v:shape id="_x0000_i2046" type="#_x0000_t75" style="width:16.3pt;height:31.3pt" o:ole="">
            <v:imagedata r:id="rId2140" o:title=""/>
          </v:shape>
          <o:OLEObject Type="Embed" ProgID="Equation.DSMT4" ShapeID="_x0000_i2046" DrawAspect="Content" ObjectID="_1630236014" r:id="rId214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260" w:dyaOrig="620">
          <v:shape id="_x0000_i2047" type="#_x0000_t75" style="width:13.15pt;height:31.3pt" o:ole="">
            <v:imagedata r:id="rId2142" o:title=""/>
          </v:shape>
          <o:OLEObject Type="Embed" ProgID="Equation.DSMT4" ShapeID="_x0000_i2047" DrawAspect="Content" ObjectID="_1630236015" r:id="rId214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2048" type="#_x0000_t75" style="width:13.15pt;height:31.3pt" o:ole="">
            <v:imagedata r:id="rId2144" o:title=""/>
          </v:shape>
          <o:OLEObject Type="Embed" ProgID="Equation.DSMT4" ShapeID="_x0000_i2048" DrawAspect="Content" ObjectID="_1630236016" r:id="rId214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2049" type="#_x0000_t75" style="width:13.15pt;height:31.3pt" o:ole="">
            <v:imagedata r:id="rId2146" o:title=""/>
          </v:shape>
          <o:OLEObject Type="Embed" ProgID="Equation.DSMT4" ShapeID="_x0000_i2049" DrawAspect="Content" ObjectID="_1630236017" r:id="rId214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0"/>
          <w:sz w:val="20"/>
          <w:szCs w:val="20"/>
        </w:rPr>
        <w:object w:dxaOrig="5200" w:dyaOrig="520">
          <v:shape id="_x0000_i2050" type="#_x0000_t75" style="width:259.85pt;height:26.3pt" o:ole="">
            <v:imagedata r:id="rId2148" o:title=""/>
          </v:shape>
          <o:OLEObject Type="Embed" ProgID="Equation.DSMT4" ShapeID="_x0000_i2050" DrawAspect="Content" ObjectID="_1630236018" r:id="rId214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48"/>
          <w:sz w:val="20"/>
          <w:szCs w:val="20"/>
        </w:rPr>
        <w:object w:dxaOrig="7160" w:dyaOrig="1080">
          <v:shape id="_x0000_i2051" type="#_x0000_t75" style="width:358.1pt;height:53.85pt" o:ole="">
            <v:imagedata r:id="rId2150" o:title=""/>
          </v:shape>
          <o:OLEObject Type="Embed" ProgID="Equation.DSMT4" ShapeID="_x0000_i2051" DrawAspect="Content" ObjectID="_1630236019" r:id="rId215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440" w:dyaOrig="1320">
          <v:shape id="_x0000_i2052" type="#_x0000_t75" style="width:371.9pt;height:65.75pt" o:ole="">
            <v:imagedata r:id="rId2152" o:title=""/>
          </v:shape>
          <o:OLEObject Type="Embed" ProgID="Equation.DSMT4" ShapeID="_x0000_i2052" DrawAspect="Content" ObjectID="_1630236020" r:id="rId215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</w:t>
      </w:r>
      <w:r w:rsidR="00E402F3" w:rsidRPr="00E402F3">
        <w:rPr>
          <w:position w:val="-24"/>
          <w:sz w:val="20"/>
          <w:szCs w:val="20"/>
        </w:rPr>
        <w:object w:dxaOrig="620" w:dyaOrig="620">
          <v:shape id="_x0000_i2053" type="#_x0000_t75" style="width:31.3pt;height:31.3pt" o:ole="">
            <v:imagedata r:id="rId2154" o:title=""/>
          </v:shape>
          <o:OLEObject Type="Embed" ProgID="Equation.DSMT4" ShapeID="_x0000_i2053" DrawAspect="Content" ObjectID="_1630236021" r:id="rId2155"/>
        </w:object>
      </w:r>
      <w:r w:rsidRPr="008D681C">
        <w:rPr>
          <w:sz w:val="20"/>
          <w:szCs w:val="20"/>
        </w:rPr>
        <w:t xml:space="preserve"> là nghiệm dương nhỏ nhất. 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4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18"/>
          <w:sz w:val="20"/>
          <w:szCs w:val="20"/>
        </w:rPr>
        <w:object w:dxaOrig="4700" w:dyaOrig="480">
          <v:shape id="_x0000_i2054" type="#_x0000_t75" style="width:234.8pt;height:23.8pt" o:ole="">
            <v:imagedata r:id="rId2156" o:title=""/>
          </v:shape>
          <o:OLEObject Type="Embed" ProgID="Equation.DSMT4" ShapeID="_x0000_i2054" DrawAspect="Content" ObjectID="_1630236022" r:id="rId2157"/>
        </w:object>
      </w:r>
      <w:r w:rsidRPr="008D681C">
        <w:rPr>
          <w:sz w:val="20"/>
          <w:szCs w:val="20"/>
        </w:rPr>
        <w:t xml:space="preserve">. Trong các mệnh đề sau, mệnh đề nào </w:t>
      </w:r>
      <w:r w:rsidRPr="008D681C">
        <w:rPr>
          <w:b/>
          <w:sz w:val="20"/>
          <w:szCs w:val="20"/>
        </w:rPr>
        <w:t>sai</w: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2055" type="#_x0000_t75" style="width:38.2pt;height:31.3pt" o:ole="">
            <v:imagedata r:id="rId2158" o:title=""/>
          </v:shape>
          <o:OLEObject Type="Embed" ProgID="Equation.DSMT4" ShapeID="_x0000_i2055" DrawAspect="Content" ObjectID="_1630236023" r:id="rId2159"/>
        </w:object>
      </w:r>
      <w:r w:rsidRPr="008D681C">
        <w:rPr>
          <w:sz w:val="20"/>
          <w:szCs w:val="20"/>
        </w:rPr>
        <w:t xml:space="preserve"> là một nghiệm của phương trình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80" w:dyaOrig="360">
          <v:shape id="_x0000_i2056" type="#_x0000_t75" style="width:33.8pt;height:18.15pt" o:ole="">
            <v:imagedata r:id="rId2160" o:title=""/>
          </v:shape>
          <o:OLEObject Type="Embed" ProgID="Equation.DSMT4" ShapeID="_x0000_i2056" DrawAspect="Content" ObjectID="_1630236024" r:id="rId2161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20" w:dyaOrig="360">
          <v:shape id="_x0000_i2057" type="#_x0000_t75" style="width:105.8pt;height:18.15pt" o:ole="">
            <v:imagedata r:id="rId2162" o:title=""/>
          </v:shape>
          <o:OLEObject Type="Embed" ProgID="Equation.DSMT4" ShapeID="_x0000_i2057" DrawAspect="Content" ObjectID="_1630236025" r:id="rId216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39" w:dyaOrig="360">
          <v:shape id="_x0000_i2058" type="#_x0000_t75" style="width:31.95pt;height:18.15pt" o:ole="">
            <v:imagedata r:id="rId2164" o:title=""/>
          </v:shape>
          <o:OLEObject Type="Embed" ProgID="Equation.DSMT4" ShapeID="_x0000_i2058" DrawAspect="Content" ObjectID="_1630236026" r:id="rId2165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20" w:dyaOrig="360">
          <v:shape id="_x0000_i2059" type="#_x0000_t75" style="width:105.8pt;height:18.15pt" o:ole="">
            <v:imagedata r:id="rId2166" o:title=""/>
          </v:shape>
          <o:OLEObject Type="Embed" ProgID="Equation.DSMT4" ShapeID="_x0000_i2059" DrawAspect="Content" ObjectID="_1630236027" r:id="rId216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2060" type="#_x0000_t75" style="width:88.3pt;height:13.75pt" o:ole="">
            <v:imagedata r:id="rId2168" o:title=""/>
          </v:shape>
          <o:OLEObject Type="Embed" ProgID="Equation.DSMT4" ShapeID="_x0000_i2060" DrawAspect="Content" ObjectID="_1630236028" r:id="rId216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5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18"/>
          <w:sz w:val="20"/>
          <w:szCs w:val="20"/>
        </w:rPr>
        <w:object w:dxaOrig="4740" w:dyaOrig="480">
          <v:shape id="_x0000_i2061" type="#_x0000_t75" style="width:237.3pt;height:23.8pt" o:ole="">
            <v:imagedata r:id="rId2170" o:title=""/>
          </v:shape>
          <o:OLEObject Type="Embed" ProgID="Equation.DSMT4" ShapeID="_x0000_i2061" DrawAspect="Content" ObjectID="_1630236029" r:id="rId217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40" w:dyaOrig="620">
          <v:shape id="_x0000_i2062" type="#_x0000_t75" style="width:21.9pt;height:31.3pt" o:ole="">
            <v:imagedata r:id="rId2172" o:title=""/>
          </v:shape>
          <o:OLEObject Type="Embed" ProgID="Equation.DSMT4" ShapeID="_x0000_i2062" DrawAspect="Content" ObjectID="_1630236030" r:id="rId217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440" w:dyaOrig="620">
          <v:shape id="_x0000_i2063" type="#_x0000_t75" style="width:21.9pt;height:31.3pt" o:ole="">
            <v:imagedata r:id="rId2174" o:title=""/>
          </v:shape>
          <o:OLEObject Type="Embed" ProgID="Equation.DSMT4" ShapeID="_x0000_i2063" DrawAspect="Content" ObjectID="_1630236031" r:id="rId217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560" w:dyaOrig="620">
          <v:shape id="_x0000_i2064" type="#_x0000_t75" style="width:28.15pt;height:31.3pt" o:ole="">
            <v:imagedata r:id="rId2176" o:title=""/>
          </v:shape>
          <o:OLEObject Type="Embed" ProgID="Equation.DSMT4" ShapeID="_x0000_i2064" DrawAspect="Content" ObjectID="_1630236032" r:id="rId217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99" w:dyaOrig="620">
          <v:shape id="_x0000_i2065" type="#_x0000_t75" style="width:25.05pt;height:31.3pt" o:ole="">
            <v:imagedata r:id="rId2178" o:title=""/>
          </v:shape>
          <o:OLEObject Type="Embed" ProgID="Equation.DSMT4" ShapeID="_x0000_i2065" DrawAspect="Content" ObjectID="_1630236033" r:id="rId217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8"/>
          <w:sz w:val="20"/>
          <w:szCs w:val="20"/>
        </w:rPr>
        <w:object w:dxaOrig="6300" w:dyaOrig="480">
          <v:shape id="_x0000_i2066" type="#_x0000_t75" style="width:314.9pt;height:23.8pt" o:ole="">
            <v:imagedata r:id="rId2180" o:title=""/>
          </v:shape>
          <o:OLEObject Type="Embed" ProgID="Equation.DSMT4" ShapeID="_x0000_i2066" DrawAspect="Content" ObjectID="_1630236034" r:id="rId218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4420" w:dyaOrig="480">
          <v:shape id="_x0000_i2067" type="#_x0000_t75" style="width:221pt;height:23.8pt" o:ole="">
            <v:imagedata r:id="rId2182" o:title=""/>
          </v:shape>
          <o:OLEObject Type="Embed" ProgID="Equation.DSMT4" ShapeID="_x0000_i2067" DrawAspect="Content" ObjectID="_1630236035" r:id="rId218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420" w:dyaOrig="1320">
          <v:shape id="_x0000_i2068" type="#_x0000_t75" style="width:321.2pt;height:65.75pt" o:ole="">
            <v:imagedata r:id="rId2184" o:title=""/>
          </v:shape>
          <o:OLEObject Type="Embed" ProgID="Equation.DSMT4" ShapeID="_x0000_i2068" DrawAspect="Content" ObjectID="_1630236036" r:id="rId218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360" w:dyaOrig="1320">
          <v:shape id="_x0000_i2069" type="#_x0000_t75" style="width:318.05pt;height:65.75pt" o:ole="">
            <v:imagedata r:id="rId2186" o:title=""/>
          </v:shape>
          <o:OLEObject Type="Embed" ProgID="Equation.DSMT4" ShapeID="_x0000_i2069" DrawAspect="Content" ObjectID="_1630236037" r:id="rId218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2070" type="#_x0000_t75" style="width:40.05pt;height:31.3pt" o:ole="">
            <v:imagedata r:id="rId2188" o:title=""/>
          </v:shape>
          <o:OLEObject Type="Embed" ProgID="Equation.DSMT4" ShapeID="_x0000_i2070" DrawAspect="Content" ObjectID="_1630236038" r:id="rId2189"/>
        </w:object>
      </w:r>
      <w:r w:rsidRPr="008D681C">
        <w:rPr>
          <w:sz w:val="20"/>
          <w:szCs w:val="20"/>
        </w:rPr>
        <w:t xml:space="preserve"> là nghiệm âm lớn nhất. 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6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071" type="#_x0000_t75" style="width:13.15pt;height:11.25pt" o:ole="">
            <v:imagedata r:id="rId2190" o:title=""/>
          </v:shape>
          <o:OLEObject Type="Embed" ProgID="Equation.DSMT4" ShapeID="_x0000_i2071" DrawAspect="Content" ObjectID="_1630236039" r:id="rId2191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2072" type="#_x0000_t75" style="width:45.1pt;height:20.05pt" o:ole="">
            <v:imagedata r:id="rId2192" o:title=""/>
          </v:shape>
          <o:OLEObject Type="Embed" ProgID="Equation.DSMT4" ShapeID="_x0000_i2072" DrawAspect="Content" ObjectID="_1630236040" r:id="rId219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660" w:dyaOrig="440">
          <v:shape id="_x0000_i2073" type="#_x0000_t75" style="width:182.8pt;height:21.9pt" o:ole="">
            <v:imagedata r:id="rId2194" o:title=""/>
          </v:shape>
          <o:OLEObject Type="Embed" ProgID="Equation.DSMT4" ShapeID="_x0000_i2073" DrawAspect="Content" ObjectID="_1630236041" r:id="rId2195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2074" type="#_x0000_t75" style="width:16.9pt;height:13.75pt" o:ole="">
            <v:imagedata r:id="rId2196" o:title=""/>
          </v:shape>
          <o:OLEObject Type="Embed" ProgID="Equation.DSMT4" ShapeID="_x0000_i2074" DrawAspect="Content" ObjectID="_1630236042" r:id="rId219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360" w:dyaOrig="279">
          <v:shape id="_x0000_i2075" type="#_x0000_t75" style="width:18.15pt;height:13.75pt" o:ole="">
            <v:imagedata r:id="rId2198" o:title=""/>
          </v:shape>
          <o:OLEObject Type="Embed" ProgID="Equation.DSMT4" ShapeID="_x0000_i2075" DrawAspect="Content" ObjectID="_1630236043" r:id="rId219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2076" type="#_x0000_t75" style="width:16.9pt;height:13.75pt" o:ole="">
            <v:imagedata r:id="rId2200" o:title=""/>
          </v:shape>
          <o:OLEObject Type="Embed" ProgID="Equation.DSMT4" ShapeID="_x0000_i2076" DrawAspect="Content" ObjectID="_1630236044" r:id="rId220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077" type="#_x0000_t75" style="width:11.9pt;height:13.75pt" o:ole="">
            <v:imagedata r:id="rId2202" o:title=""/>
          </v:shape>
          <o:OLEObject Type="Embed" ProgID="Equation.DSMT4" ShapeID="_x0000_i2077" DrawAspect="Content" ObjectID="_1630236045" r:id="rId220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4"/>
          <w:sz w:val="20"/>
          <w:szCs w:val="20"/>
        </w:rPr>
        <w:object w:dxaOrig="3760" w:dyaOrig="440">
          <v:shape id="_x0000_i2078" type="#_x0000_t75" style="width:187.85pt;height:21.9pt" o:ole="">
            <v:imagedata r:id="rId2204" o:title=""/>
          </v:shape>
          <o:OLEObject Type="Embed" ProgID="Equation.DSMT4" ShapeID="_x0000_i2078" DrawAspect="Content" ObjectID="_1630236046" r:id="rId220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7620" w:dyaOrig="620">
          <v:shape id="_x0000_i2079" type="#_x0000_t75" style="width:381.3pt;height:31.3pt" o:ole="">
            <v:imagedata r:id="rId2206" o:title=""/>
          </v:shape>
          <o:OLEObject Type="Embed" ProgID="Equation.DSMT4" ShapeID="_x0000_i2079" DrawAspect="Content" ObjectID="_1630236047" r:id="rId220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30"/>
          <w:sz w:val="20"/>
          <w:szCs w:val="20"/>
        </w:rPr>
        <w:object w:dxaOrig="4740" w:dyaOrig="720">
          <v:shape id="_x0000_i2080" type="#_x0000_t75" style="width:237.3pt;height:36.3pt" o:ole="">
            <v:imagedata r:id="rId2208" o:title=""/>
          </v:shape>
          <o:OLEObject Type="Embed" ProgID="Equation.DSMT4" ShapeID="_x0000_i2080" DrawAspect="Content" ObjectID="_1630236048" r:id="rId220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4920" w:dyaOrig="560">
          <v:shape id="_x0000_i2081" type="#_x0000_t75" style="width:246.05pt;height:28.15pt" o:ole="">
            <v:imagedata r:id="rId2210" o:title=""/>
          </v:shape>
          <o:OLEObject Type="Embed" ProgID="Equation.DSMT4" ShapeID="_x0000_i2081" DrawAspect="Content" ObjectID="_1630236049" r:id="rId2211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79" w:dyaOrig="279">
          <v:shape id="_x0000_i2082" type="#_x0000_t75" style="width:13.75pt;height:13.75pt" o:ole="">
            <v:imagedata r:id="rId2212" o:title=""/>
          </v:shape>
          <o:OLEObject Type="Embed" ProgID="Equation.DSMT4" ShapeID="_x0000_i2082" DrawAspect="Content" ObjectID="_1630236050" r:id="rId2213"/>
        </w:object>
      </w:r>
      <w:r w:rsidR="00326EB9" w:rsidRPr="008D681C">
        <w:rPr>
          <w:sz w:val="20"/>
          <w:szCs w:val="20"/>
        </w:rPr>
        <w:t xml:space="preserve"> giá trị nguyên.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7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083" type="#_x0000_t75" style="width:13.15pt;height:11.25pt" o:ole="">
            <v:imagedata r:id="rId2214" o:title=""/>
          </v:shape>
          <o:OLEObject Type="Embed" ProgID="Equation.DSMT4" ShapeID="_x0000_i2083" DrawAspect="Content" ObjectID="_1630236051" r:id="rId2215"/>
        </w:object>
      </w:r>
      <w:r w:rsidRPr="008D681C">
        <w:rPr>
          <w:sz w:val="20"/>
          <w:szCs w:val="20"/>
        </w:rPr>
        <w:t xml:space="preserve"> thuộc để phương trình </w:t>
      </w:r>
      <w:r w:rsidR="00E402F3" w:rsidRPr="00E402F3">
        <w:rPr>
          <w:position w:val="-14"/>
          <w:sz w:val="20"/>
          <w:szCs w:val="20"/>
        </w:rPr>
        <w:object w:dxaOrig="4520" w:dyaOrig="440">
          <v:shape id="_x0000_i2084" type="#_x0000_t75" style="width:226pt;height:21.9pt" o:ole="">
            <v:imagedata r:id="rId2216" o:title=""/>
          </v:shape>
          <o:OLEObject Type="Embed" ProgID="Equation.DSMT4" ShapeID="_x0000_i2084" DrawAspect="Content" ObjectID="_1630236052" r:id="rId2217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085" type="#_x0000_t75" style="width:11.9pt;height:13.75pt" o:ole="">
            <v:imagedata r:id="rId2218" o:title=""/>
          </v:shape>
          <o:OLEObject Type="Embed" ProgID="Equation.DSMT4" ShapeID="_x0000_i2085" DrawAspect="Content" ObjectID="_1630236053" r:id="rId221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086" type="#_x0000_t75" style="width:11.25pt;height:13.75pt" o:ole="">
            <v:imagedata r:id="rId2220" o:title=""/>
          </v:shape>
          <o:OLEObject Type="Embed" ProgID="Equation.DSMT4" ShapeID="_x0000_i2086" DrawAspect="Content" ObjectID="_1630236054" r:id="rId222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2087" type="#_x0000_t75" style="width:11.9pt;height:13.75pt" o:ole="">
            <v:imagedata r:id="rId2222" o:title=""/>
          </v:shape>
          <o:OLEObject Type="Embed" ProgID="Equation.DSMT4" ShapeID="_x0000_i2087" DrawAspect="Content" ObjectID="_1630236055" r:id="rId222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8D681C">
        <w:rPr>
          <w:sz w:val="20"/>
          <w:szCs w:val="20"/>
        </w:rPr>
        <w:t>Vô số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4"/>
          <w:sz w:val="20"/>
          <w:szCs w:val="20"/>
        </w:rPr>
        <w:object w:dxaOrig="5560" w:dyaOrig="440">
          <v:shape id="_x0000_i2088" type="#_x0000_t75" style="width:278pt;height:21.9pt" o:ole="">
            <v:imagedata r:id="rId2224" o:title=""/>
          </v:shape>
          <o:OLEObject Type="Embed" ProgID="Equation.DSMT4" ShapeID="_x0000_i2088" DrawAspect="Content" ObjectID="_1630236056" r:id="rId222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840" w:dyaOrig="620">
          <v:shape id="_x0000_i2089" type="#_x0000_t75" style="width:291.75pt;height:31.3pt" o:ole="">
            <v:imagedata r:id="rId2226" o:title=""/>
          </v:shape>
          <o:OLEObject Type="Embed" ProgID="Equation.DSMT4" ShapeID="_x0000_i2089" DrawAspect="Content" ObjectID="_1630236057" r:id="rId222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680" w:dyaOrig="400">
          <v:shape id="_x0000_i2090" type="#_x0000_t75" style="width:184.05pt;height:20.05pt" o:ole="">
            <v:imagedata r:id="rId2228" o:title=""/>
          </v:shape>
          <o:OLEObject Type="Embed" ProgID="Equation.DSMT4" ShapeID="_x0000_i2090" DrawAspect="Content" ObjectID="_1630236058" r:id="rId222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14"/>
          <w:sz w:val="20"/>
          <w:szCs w:val="20"/>
        </w:rPr>
        <w:object w:dxaOrig="5520" w:dyaOrig="460">
          <v:shape id="_x0000_i2091" type="#_x0000_t75" style="width:276.1pt;height:23.15pt" o:ole="">
            <v:imagedata r:id="rId2230" o:title=""/>
          </v:shape>
          <o:OLEObject Type="Embed" ProgID="Equation.DSMT4" ShapeID="_x0000_i2091" DrawAspect="Content" ObjectID="_1630236059" r:id="rId223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2439" w:dyaOrig="499">
          <v:shape id="_x0000_i2092" type="#_x0000_t75" style="width:122.1pt;height:25.05pt" o:ole="">
            <v:imagedata r:id="rId2232" o:title=""/>
          </v:shape>
          <o:OLEObject Type="Embed" ProgID="Equation.DSMT4" ShapeID="_x0000_i2092" DrawAspect="Content" ObjectID="_1630236060" r:id="rId2233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4"/>
          <w:sz w:val="20"/>
          <w:szCs w:val="20"/>
        </w:rPr>
        <w:object w:dxaOrig="200" w:dyaOrig="260">
          <v:shape id="_x0000_i2093" type="#_x0000_t75" style="width:10pt;height:13.15pt" o:ole="">
            <v:imagedata r:id="rId2234" o:title=""/>
          </v:shape>
          <o:OLEObject Type="Embed" ProgID="Equation.DSMT4" ShapeID="_x0000_i2093" DrawAspect="Content" ObjectID="_1630236061" r:id="rId2235"/>
        </w:object>
      </w:r>
      <w:r w:rsidR="00326EB9" w:rsidRPr="008D681C">
        <w:rPr>
          <w:sz w:val="20"/>
          <w:szCs w:val="20"/>
        </w:rPr>
        <w:t xml:space="preserve"> giá trị nguyên.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8.</w:t>
      </w:r>
      <w:r w:rsidRPr="008D681C">
        <w:rPr>
          <w:sz w:val="20"/>
          <w:szCs w:val="20"/>
        </w:rPr>
        <w:t xml:space="preserve"> Tìm điều kiện để phương trình </w:t>
      </w:r>
      <w:r w:rsidR="00E402F3" w:rsidRPr="00E402F3">
        <w:rPr>
          <w:position w:val="-6"/>
          <w:sz w:val="20"/>
          <w:szCs w:val="20"/>
        </w:rPr>
        <w:object w:dxaOrig="3420" w:dyaOrig="360">
          <v:shape id="_x0000_i2094" type="#_x0000_t75" style="width:170.9pt;height:18.15pt" o:ole="">
            <v:imagedata r:id="rId2236" o:title=""/>
          </v:shape>
          <o:OLEObject Type="Embed" ProgID="Equation.DSMT4" ShapeID="_x0000_i2094" DrawAspect="Content" ObjectID="_1630236062" r:id="rId2237"/>
        </w:objec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2095" type="#_x0000_t75" style="width:28.15pt;height:13.75pt" o:ole="">
            <v:imagedata r:id="rId2238" o:title=""/>
          </v:shape>
          <o:OLEObject Type="Embed" ProgID="Equation.DSMT4" ShapeID="_x0000_i2095" DrawAspect="Content" ObjectID="_1630236063" r:id="rId2239"/>
        </w:object>
      </w:r>
      <w:r w:rsidRPr="008D681C">
        <w:rPr>
          <w:sz w:val="20"/>
          <w:szCs w:val="20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6"/>
          <w:sz w:val="20"/>
          <w:szCs w:val="20"/>
        </w:rPr>
        <w:object w:dxaOrig="680" w:dyaOrig="279">
          <v:shape id="_x0000_i2096" type="#_x0000_t75" style="width:33.8pt;height:13.75pt" o:ole="">
            <v:imagedata r:id="rId2240" o:title=""/>
          </v:shape>
          <o:OLEObject Type="Embed" ProgID="Equation.DSMT4" ShapeID="_x0000_i2096" DrawAspect="Content" ObjectID="_1630236064" r:id="rId224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6"/>
          <w:sz w:val="20"/>
          <w:szCs w:val="20"/>
        </w:rPr>
        <w:object w:dxaOrig="800" w:dyaOrig="279">
          <v:shape id="_x0000_i2097" type="#_x0000_t75" style="width:40.05pt;height:13.75pt" o:ole="">
            <v:imagedata r:id="rId2242" o:title=""/>
          </v:shape>
          <o:OLEObject Type="Embed" ProgID="Equation.DSMT4" ShapeID="_x0000_i2097" DrawAspect="Content" ObjectID="_1630236065" r:id="rId224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24"/>
          <w:sz w:val="20"/>
          <w:szCs w:val="20"/>
        </w:rPr>
        <w:object w:dxaOrig="660" w:dyaOrig="620">
          <v:shape id="_x0000_i2098" type="#_x0000_t75" style="width:33.2pt;height:31.3pt" o:ole="">
            <v:imagedata r:id="rId2244" o:title=""/>
          </v:shape>
          <o:OLEObject Type="Embed" ProgID="Equation.DSMT4" ShapeID="_x0000_i2098" DrawAspect="Content" ObjectID="_1630236066" r:id="rId224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28"/>
          <w:sz w:val="20"/>
          <w:szCs w:val="20"/>
        </w:rPr>
        <w:object w:dxaOrig="740" w:dyaOrig="680">
          <v:shape id="_x0000_i2099" type="#_x0000_t75" style="width:36.95pt;height:33.8pt" o:ole="">
            <v:imagedata r:id="rId2246" o:title=""/>
          </v:shape>
          <o:OLEObject Type="Embed" ProgID="Equation.DSMT4" ShapeID="_x0000_i2099" DrawAspect="Content" ObjectID="_1630236067" r:id="rId224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6"/>
          <w:sz w:val="20"/>
          <w:szCs w:val="20"/>
        </w:rPr>
        <w:object w:dxaOrig="2340" w:dyaOrig="360">
          <v:shape id="_x0000_i2100" type="#_x0000_t75" style="width:117.1pt;height:18.15pt" o:ole="">
            <v:imagedata r:id="rId2248" o:title=""/>
          </v:shape>
          <o:OLEObject Type="Embed" ProgID="Equation.DSMT4" ShapeID="_x0000_i2100" DrawAspect="Content" ObjectID="_1630236068" r:id="rId224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14"/>
          <w:sz w:val="20"/>
          <w:szCs w:val="20"/>
        </w:rPr>
        <w:object w:dxaOrig="3600" w:dyaOrig="440">
          <v:shape id="_x0000_i2101" type="#_x0000_t75" style="width:180.3pt;height:21.9pt" o:ole="">
            <v:imagedata r:id="rId2250" o:title=""/>
          </v:shape>
          <o:OLEObject Type="Embed" ProgID="Equation.DSMT4" ShapeID="_x0000_i2101" DrawAspect="Content" ObjectID="_1630236069" r:id="rId225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4000" w:dyaOrig="620">
          <v:shape id="_x0000_i2102" type="#_x0000_t75" style="width:199.7pt;height:31.3pt" o:ole="">
            <v:imagedata r:id="rId2252" o:title=""/>
          </v:shape>
          <o:OLEObject Type="Embed" ProgID="Equation.DSMT4" ShapeID="_x0000_i2102" DrawAspect="Content" ObjectID="_1630236070" r:id="rId2253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9.</w:t>
      </w:r>
      <w:r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103" type="#_x0000_t75" style="width:13.15pt;height:11.25pt" o:ole="">
            <v:imagedata r:id="rId2254" o:title=""/>
          </v:shape>
          <o:OLEObject Type="Embed" ProgID="Equation.DSMT4" ShapeID="_x0000_i2103" DrawAspect="Content" ObjectID="_1630236071" r:id="rId2255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2320" w:dyaOrig="360">
          <v:shape id="_x0000_i2104" type="#_x0000_t75" style="width:115.85pt;height:18.15pt" o:ole="">
            <v:imagedata r:id="rId2256" o:title=""/>
          </v:shape>
          <o:OLEObject Type="Embed" ProgID="Equation.DSMT4" ShapeID="_x0000_i2104" DrawAspect="Content" ObjectID="_1630236072" r:id="rId2257"/>
        </w:object>
      </w:r>
      <w:r w:rsidRPr="008D681C">
        <w:rPr>
          <w:sz w:val="20"/>
          <w:szCs w:val="20"/>
        </w:rPr>
        <w:t xml:space="preserve"> vô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999" w:dyaOrig="620">
          <v:shape id="_x0000_i2105" type="#_x0000_t75" style="width:50.1pt;height:31.3pt" o:ole="">
            <v:imagedata r:id="rId2258" o:title=""/>
          </v:shape>
          <o:OLEObject Type="Embed" ProgID="Equation.DSMT4" ShapeID="_x0000_i2105" DrawAspect="Content" ObjectID="_1630236073" r:id="rId2259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106" type="#_x0000_t75" style="width:30.05pt;height:13.75pt" o:ole="">
            <v:imagedata r:id="rId2260" o:title=""/>
          </v:shape>
          <o:OLEObject Type="Embed" ProgID="Equation.DSMT4" ShapeID="_x0000_i2106" DrawAspect="Content" ObjectID="_1630236074" r:id="rId2261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24"/>
          <w:sz w:val="20"/>
          <w:szCs w:val="20"/>
        </w:rPr>
        <w:object w:dxaOrig="639" w:dyaOrig="620">
          <v:shape id="_x0000_i2107" type="#_x0000_t75" style="width:31.95pt;height:31.3pt" o:ole="">
            <v:imagedata r:id="rId2262" o:title=""/>
          </v:shape>
          <o:OLEObject Type="Embed" ProgID="Equation.DSMT4" ShapeID="_x0000_i2107" DrawAspect="Content" ObjectID="_1630236075" r:id="rId2263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999" w:dyaOrig="620">
          <v:shape id="_x0000_i2108" type="#_x0000_t75" style="width:50.1pt;height:31.3pt" o:ole="">
            <v:imagedata r:id="rId2264" o:title=""/>
          </v:shape>
          <o:OLEObject Type="Embed" ProgID="Equation.DSMT4" ShapeID="_x0000_i2108" DrawAspect="Content" ObjectID="_1630236076" r:id="rId226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800" w:dyaOrig="620">
          <v:shape id="_x0000_i2109" type="#_x0000_t75" style="width:40.05pt;height:31.3pt" o:ole="">
            <v:imagedata r:id="rId2266" o:title=""/>
          </v:shape>
          <o:OLEObject Type="Embed" ProgID="Equation.DSMT4" ShapeID="_x0000_i2109" DrawAspect="Content" ObjectID="_1630236077" r:id="rId2267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2110" type="#_x0000_t75" style="width:30.05pt;height:13.75pt" o:ole="">
            <v:imagedata r:id="rId2268" o:title=""/>
          </v:shape>
          <o:OLEObject Type="Embed" ProgID="Equation.DSMT4" ShapeID="_x0000_i2110" DrawAspect="Content" ObjectID="_1630236078" r:id="rId226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4"/>
          <w:sz w:val="20"/>
          <w:szCs w:val="20"/>
        </w:rPr>
        <w:object w:dxaOrig="5860" w:dyaOrig="620">
          <v:shape id="_x0000_i2111" type="#_x0000_t75" style="width:293pt;height:31.3pt" o:ole="">
            <v:imagedata r:id="rId2270" o:title=""/>
          </v:shape>
          <o:OLEObject Type="Embed" ProgID="Equation.DSMT4" ShapeID="_x0000_i2111" DrawAspect="Content" ObjectID="_1630236079" r:id="rId227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Phương trình vô nghiệm </w:t>
      </w:r>
      <w:r w:rsidR="00E402F3" w:rsidRPr="00E402F3">
        <w:rPr>
          <w:position w:val="-46"/>
          <w:sz w:val="20"/>
          <w:szCs w:val="20"/>
        </w:rPr>
        <w:object w:dxaOrig="4860" w:dyaOrig="1040">
          <v:shape id="_x0000_i2112" type="#_x0000_t75" style="width:242.9pt;height:51.95pt" o:ole="">
            <v:imagedata r:id="rId2272" o:title=""/>
          </v:shape>
          <o:OLEObject Type="Embed" ProgID="Equation.DSMT4" ShapeID="_x0000_i2112" DrawAspect="Content" ObjectID="_1630236080" r:id="rId227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0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113" type="#_x0000_t75" style="width:13.15pt;height:11.25pt" o:ole="">
            <v:imagedata r:id="rId2274" o:title=""/>
          </v:shape>
          <o:OLEObject Type="Embed" ProgID="Equation.DSMT4" ShapeID="_x0000_i2113" DrawAspect="Content" ObjectID="_1630236081" r:id="rId2275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660" w:dyaOrig="400">
          <v:shape id="_x0000_i2114" type="#_x0000_t75" style="width:33.2pt;height:20.05pt" o:ole="">
            <v:imagedata r:id="rId2276" o:title=""/>
          </v:shape>
          <o:OLEObject Type="Embed" ProgID="Equation.DSMT4" ShapeID="_x0000_i2114" DrawAspect="Content" ObjectID="_1630236082" r:id="rId227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0"/>
          <w:sz w:val="20"/>
          <w:szCs w:val="20"/>
        </w:rPr>
        <w:object w:dxaOrig="3260" w:dyaOrig="520">
          <v:shape id="_x0000_i2115" type="#_x0000_t75" style="width:162.8pt;height:26.3pt" o:ole="">
            <v:imagedata r:id="rId2278" o:title=""/>
          </v:shape>
          <o:OLEObject Type="Embed" ProgID="Equation.DSMT4" ShapeID="_x0000_i2115" DrawAspect="Content" ObjectID="_1630236083" r:id="rId2279"/>
        </w:object>
      </w:r>
      <w:r w:rsidRPr="008D681C">
        <w:rPr>
          <w:sz w:val="20"/>
          <w:szCs w:val="20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80" w:dyaOrig="279">
          <v:shape id="_x0000_i2116" type="#_x0000_t75" style="width:8.75pt;height:13.75pt" o:ole="">
            <v:imagedata r:id="rId2280" o:title=""/>
          </v:shape>
          <o:OLEObject Type="Embed" ProgID="Equation.DSMT4" ShapeID="_x0000_i2116" DrawAspect="Content" ObjectID="_1630236084" r:id="rId228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200" w:dyaOrig="279">
          <v:shape id="_x0000_i2117" type="#_x0000_t75" style="width:10pt;height:13.75pt" o:ole="">
            <v:imagedata r:id="rId2282" o:title=""/>
          </v:shape>
          <o:OLEObject Type="Embed" ProgID="Equation.DSMT4" ShapeID="_x0000_i2117" DrawAspect="Content" ObjectID="_1630236085" r:id="rId228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00" w:dyaOrig="279">
          <v:shape id="_x0000_i2118" type="#_x0000_t75" style="width:10pt;height:13.75pt" o:ole="">
            <v:imagedata r:id="rId2284" o:title=""/>
          </v:shape>
          <o:OLEObject Type="Embed" ProgID="Equation.DSMT4" ShapeID="_x0000_i2118" DrawAspect="Content" ObjectID="_1630236086" r:id="rId228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2119" type="#_x0000_t75" style="width:10pt;height:13.15pt" o:ole="">
            <v:imagedata r:id="rId2286" o:title=""/>
          </v:shape>
          <o:OLEObject Type="Embed" ProgID="Equation.DSMT4" ShapeID="_x0000_i2119" DrawAspect="Content" ObjectID="_1630236087" r:id="rId228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4"/>
          <w:sz w:val="20"/>
          <w:szCs w:val="20"/>
        </w:rPr>
        <w:object w:dxaOrig="3960" w:dyaOrig="620">
          <v:shape id="_x0000_i2120" type="#_x0000_t75" style="width:197.85pt;height:31.3pt" o:ole="">
            <v:imagedata r:id="rId2288" o:title=""/>
          </v:shape>
          <o:OLEObject Type="Embed" ProgID="Equation.DSMT4" ShapeID="_x0000_i2120" DrawAspect="Content" ObjectID="_1630236088" r:id="rId228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0"/>
          <w:sz w:val="20"/>
          <w:szCs w:val="20"/>
        </w:rPr>
        <w:object w:dxaOrig="3800" w:dyaOrig="520">
          <v:shape id="_x0000_i2121" type="#_x0000_t75" style="width:189.7pt;height:26.3pt" o:ole="">
            <v:imagedata r:id="rId2290" o:title=""/>
          </v:shape>
          <o:OLEObject Type="Embed" ProgID="Equation.DSMT4" ShapeID="_x0000_i2121" DrawAspect="Content" ObjectID="_1630236089" r:id="rId2291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20"/>
          <w:sz w:val="20"/>
          <w:szCs w:val="20"/>
        </w:rPr>
        <w:object w:dxaOrig="6480" w:dyaOrig="600">
          <v:shape id="_x0000_i2122" type="#_x0000_t75" style="width:324.3pt;height:30.05pt" o:ole="">
            <v:imagedata r:id="rId2292" o:title=""/>
          </v:shape>
          <o:OLEObject Type="Embed" ProgID="Equation.DSMT4" ShapeID="_x0000_i2122" DrawAspect="Content" ObjectID="_1630236090" r:id="rId229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3940" w:dyaOrig="560">
          <v:shape id="_x0000_i2123" type="#_x0000_t75" style="width:197.2pt;height:28.15pt" o:ole="">
            <v:imagedata r:id="rId2294" o:title=""/>
          </v:shape>
          <o:OLEObject Type="Embed" ProgID="Equation.DSMT4" ShapeID="_x0000_i2123" DrawAspect="Content" ObjectID="_1630236091" r:id="rId2295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00" w:dyaOrig="279">
          <v:shape id="_x0000_i2124" type="#_x0000_t75" style="width:10pt;height:13.75pt" o:ole="">
            <v:imagedata r:id="rId2296" o:title=""/>
          </v:shape>
          <o:OLEObject Type="Embed" ProgID="Equation.DSMT4" ShapeID="_x0000_i2124" DrawAspect="Content" ObjectID="_1630236092" r:id="rId2297"/>
        </w:object>
      </w:r>
      <w:r w:rsidR="00326EB9" w:rsidRPr="008D681C">
        <w:rPr>
          <w:sz w:val="20"/>
          <w:szCs w:val="20"/>
        </w:rPr>
        <w:t xml:space="preserve"> giá trị nguyên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5240" r="18415" b="16510"/>
                <wp:docPr id="632" name="Freeform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/N9WXFBUAAH1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3WbzeH3RtE9MtpvxeGb4IbhT9f388fAPaX919PQuH5/c/Hh/86bw7HPz2+XH49 vhwu2I8TyLsrUPnljD/afPz6r8dHIN59vhwTk749AfvT68v7f8ofClIwYvMtSeX3RSr7b5fNA/7n 4Dof4nbzgI9cP3sf01q7D4JG/vjh8/nyz/tj+nn35c/nSxbqI35KInlUwn6DAjy9vUK+/3C3ib3b fN2Eqe9VBxYoV0B1m+fN3JuaLCDg1YLIda6GKZRgg7uNqy+A+iFUNgX6lxX9cBvTUMBMQwXRWAD5 2N/GhEO7rDbOFUxzATS4yp5cyfMw13C5kulTP9/eliv5Ps41truS7+M0VpCVjHe+HytkupL1EQK6 qRGuZL4bOl/DVvK/n2qElgJwQ5xq2EoZxOBv782XMnB+ru3Nl0IYalrmr4QwdJWt+VII0zhVtlYK IfTVnZUymLuKDHwpA1/jmS8lMFRxlRIY+hqRJf9hmG4TGa75j6Ny2/CEkv+Tr9iLUPIf9jDWsJUC GGLlfIZSAG6s6oYY4MUkDAC7eQpCKQE3VvkWrmQAq3AbWykDF6sSDaUUxprewop/p8D5UDNFfSmF uavwrS+lMI81IfSlEOauQih80Pet+QDzd1tB+ish1ETal0LwQ5VtfSmEqrr1pRD8NNSOVV8KoUpp LIXgB3D3NqVxlRBiKQQfXE0KsZRCVUHilRS6qWbZ4pUUasobr6TQxZqziqUUqgcrXknBVWOXWEoh 9pXwZbiSAoRakcJQSqEH2M1jOlxJYagerKGUQpwqocdQSiE4V5PCUEphqp2soZQCDlbNyQ+lFKZQ 21sphTBOtWBtuJLCWME2llIIY6hROpZS8K6GrZRCCK5mQ8ZSCr7iScdSCH6aaso7lkJwNcs7Xgkh DLVjOpZCqO3sWgSxFjGMpQhcLQacrkQwhRqdUymCGCt7m65EEKtHfipFME0VXzqVMggu1AzvVMpg miuHdCpl4Ado0W3DO5UyGGIloplKKXjva8o2lVKI0PCbBmS+kkI/1LDNV1KYKiHlfCWFgBTnNqVz KYUh1vZWSsHPVeM2l1KIQ0UK85UU4lyT6VxKIVQpvZKCm2vmaC6lEGp7c10pBt/3Na+AhLcMV+aK QULWfgVWtW+uKyXR1xyD60pRuACJ3Ras60pZBBzDm1rnulIYM6KpGrpSGFWf6rpSGhGnuoaulIak drd3d5U4I4qrobvKnCMyqAq6UhgD0rHK7q5y51iL8527koXzVVlcZc9wcrXtlbJw0dXJLYURkGZX yC2F4fqqp3aulEYoLdQdinlWQto9W1Xp4dtBy0r4abOTKmeXKljvx7NUsKTGhDrVb7kehtrUt0Mq Ud0GhlAEOGhBqw0MlguwVb/awOCnAKcCHihpA4NZAjyv2oYopkBD8aTkx3BLzSaBryNSFCuBryNT yi4JfB2hTimF1NfsXQongh2FkVXgSipKH6vAldSlntkWklQ30mbWkeqVVL+OVKlRCHbUINbsXYoQ CXwdqVJlSODrpCplhAS+jtSgpKIOsGbvUggQ7Ej0V4ErqUjlV4ErqcjVV4ErqUjGV4Erqci214BL ui2kIp1eBa6kIl9eBa6kIiFeBa6kIuNdBa6kIqVdAy45rZCKnHUVuJKKpHQVuJKKrHMVuJKKtHIV uJKKvHENuCSOQioSw1XgSioyv1XgSipyu1XgSiqSt1XgSiryszXgkqAJqUjAVoErqciwVoErqUih VoErqciRVoErqUiC1oBLFiSkIstZBa6kIo1ZBa6kIk9ZBa6kIhFZBa6kItNYA55SDaFVUol1f6DU Sq6w7g+UXkkG1v2BUuy6dSSneD/TsJLo74HTSqKX0AlB+SoaluAJUfe6PzCic6eXB3NLAHUdQeU/ 1MD4hKb7X7fbT9sN2u0fZVe7D++7i8TT9uPm6/029WE3z/dbabbKB2/HL/vfjgnkInG1kyoj2C0B eybtO8TroYT0kogBEjWKDGgf2/M9IfRSoAXY4i/sY3tmsAB1ELAltrCP7algUioF2BL62cf2zGC9 8g+q0NpbP2YSTOyGxJ4ZGTrYac02rkEyOuyMLImUMBPQxjZK50bY0d7aqMYMzYMWnZOU+YFt8XtG oD0zobNKdLFd9rE9FcxUBJFya1Vp2GeWENnPGj45tAxbCCcpmoGMmVArLVGAobjawjaqYqId0QIz gUEgTTAp1mBRwpOo2QXTX6nhc2y9lH4Ahji+tbcgfS+ALdGpydOeWa5elYnwzatqSp2otaqToiRW deRIo2qQ4VC+buJTq4vKfBNOKrDCOiZXFK8EbPG8xgx76uHP0QJa5s1FNdcJYGGLBs2geoC3wBQb OkFtsHwc4pJL2tbtmUnQiD0SuUolHwzBhElz0VRFFLglG7HV7JlXdZq6DkvgZJ/bU+GkdQR845JA 2+f2zHBeyogCt2QS9rk9FU6NyUjWFcELvonQG6R9K3DIrVsyw8xNhltSRtuXPfP+emmSCj6YnxY+ 1OYUrm3toh6faUn3bD175nWjHkfxBa11B60hTEvabnjsmfEN0oUROojRHg1fZwGF4bFnxocxo4QP c0TN/ZkvG5lT0ZIV+n1NfLPai2FuyxfmLivCAPfXYiBaqRrx4AS0AaXbDBaiPd8G9FJpByCauQRQ 94jxKQIo3SzBuNRDTBr2zFJxMpuYABkxi5PB3FKT6gBGJ4xLxmBL2lOX7pWYnkkmqu/FmFd76agM Z4ZV5srSHinGQU8fOt7tpQdV70iOgRsR8iX2eCLrUcsTcSmYGf/sqXyclD2RKe4osyVJKQgfR+kk JcD22ZKJugzItAeNUgUkGKO0iGVphlHYkgHb9tOZ9oghbSpuLwMpsjSxPK6347oUX0wi9rTDpb5q QEuwuTRmCdPSGBYkgPCiskfqnZ1GmANJ31xndnkpnxsR9lRiOs25MI3W3OMsc1PY4rgUMQyRPTPC SWtSEwkMJl2XOdRR4yDMSDb3N6r00OJvwgmLhY6ZZXw48QkOXY6WkNHMVrj2ulH6x7Iu4QsaywrX Nk1BGvSJDgIno3gCt5SGTF72zHJD8z7BYeCiSS863xmOBOoO6Z6sOzHHInNlgMO4UHPd1FMVOBKE WzxM1MBSaxzllnS1TYQ52CaYFhEw+tIEU9MGL9VaM+tJTwLSLFUJX1u4tKgWMArYAtPUW6o5LTCt qHhiKmRGDZL6fhPBNM2eWePUOGL6qLkoZs8TOrS923BW31hKYLbcw+vxvAddN8pmTibbREsXBtXq Zg4uXkHbKuOcDDAJTubhneUyJEdxXoNiTKG2WWBJ/kQEiVk0O3VEf7yGfePQNr9OUu10jknFBZNa 2QCPLKTq4boE48AUpNfq4kAKZTINnjGSJA7D1JoLLG1K0yV7qveM6k0w1tmWDCZe8tKoJbSOGAq5 ml2QRA6am9VMYtkmxlG1R6K6NqARs7TCjFp7KtWYg8/E4NnEOKkIR2TFbUDzAqQm5ibNLkbGcIsv RhYAjTJ1BjUbSYHKjepaRpb3yVlJGJf2jfHPnsZHPYUDs+Kj3C9IR4Go2ai14IF500EDcnk2JTOo ZKRw0AaUmyNpj0TNojJ8IC7aRTNSzFLg7kNmOIuzJTFMkmFnptcEcSTVNyQNObGZmFIEi2NJbwAF uGyaWWUIN5V06aW3bOplT1UzjMclqieWkePWRwLEtY62rK1IPLPDBWufMbJz3alX0NuE6JgZEfZU YjqNP2diSGct7M2skKTZ80zi/El9B4ujcdlFeUiOaqdypszuZMIdB0t20DyBmDPMgEwh/jbqMSbX QyXvLfVcGF8LlbzXY8a8Iu6kmLNrkyaXfhJpuKjV5IEPGnyxWMD3CBOzuWqHn76XSyPiH4gV8laR kCZgS05ocShGElP5qLn0SCpkclMoS57EfXLdKQOSSBLxoWIksakfNPhi0a4ftPA1sZRrkAsRou9L TG7aac9sCvxolpLoux9HM4BEzSY9QexMykWvtEfc5GrLelZHwswGjozaDWKH/GQFAmLY/GQVh+XA Gv/saXzUch+zvV4iH5HMTKy5X4osxD8siksZbgVE5sN8lFtvoj1MKaJZS9KB8Ri5zxiJ50ZlRBM/ 4j7hZnOoxKIL3OvXNI3EK3K5L+0Rt/fa+uiXIJYoLm58J4wsSvNeWw2sJOktaGCRJLJdzWxIbOqd 9rRZtOttGmlghhTXGpVqwp5O3fxIYnz0P1WETCk6CzlJHuI7S6rI4XKzluBorjRbsZid606dJsvn 0PnKMQtubLb1sZO7Ujiuks02naZMmSRAksVCHVWE7Mx4PTMDybRvRD5mQFvhkpb0ca1LCauGS1IB E9JYcwQjFJmruGXTZlZnzTpWROys3UKaTL5DIpT2SIpa3un0UIRzbgtUDTVrrXmn+SJr1nnEdGmP rP2H+DT7MdZQRNiZnQnFaBadNT3hI3LsF5k56DV/iaR+7q1WRbXH2qiseewtQWftaGQESgxpcHsp 4aXDy6gWU5UASZ8QbiyLkLX1/aTBDRsUQK8uWyI2eeBnrX6xUYbQ6cwIm42Qa9yJatzTbp6ZYGOe bHojeGASPrJxkCDzVgmQVNeD1/iUlSVCgOgyxnYdKMjUVQZsxywYUcjBDV5802aPWIiEkSQtCKsU kE0RRe2KsbGkMGgowuacwoC4VPbIBqeC+FgBZJNYQTpiCRDl25bFDdLiTYCMaunFCSCbPQt2Ctks W5h09IBZXABm9rBZuwUjnd0b1ReyWcAw2owvGQoJo7yUAuxhs4ry0oIMSEK6MOjhwjth2iKU+ocs zaYzUW1UQDLuGeKSYrRXXvxRu16Mw5qdMAklQ9CGCElY5FUNmYft+BBV06yzDB+GWxI+UqQJFpiC Pc1D1WkaSQrFMJ9ZIGQKGnWATAebqvaTThw5Mtci76fIOkNYgwkALUG07cjiAEm7Df4v2xsSiAeb vCP5Nbxf3h+pkARkw5ngdpSM68zZwjIw05i2IvRgbzqaBB1uWyc4MkseIk6Q4CONrhAttiIHc1B8 ZHIoWGfo+1USy3bsmctGcFD5ZLLGPOxl5jPr9OOVMWovSWYL458xskkEGBm1RqQwirJxlgqblMBN HMVIenb5yg7kxwY5AJipjmQuBHvMS9Mxk8kyWzK2Av+dqcb7PdrKvYQOpGe3uDw2pgM1y9rD5n7C YNEfSYRC1IxpYiYbr55JJ4uNOuEdGlnNWPE29DoROC8Xxeys2FPPTNCSzEzGr4PN5bJxsYDidiJm JtYdVlGtOzOfVqdjE3Ly0p3MR6YU1txjM3wwyNnmsaFAP2uJkE0Zwp1quE2Oq5eUSswtm4P0Zs3Y YAGS3qxmtDBqU7Rs+nOpbbN5Ut/buSYTqihHqO0hM6/oq+XjyqZoUTLJJoXN5fpg882sPWGzSrTA gRctJRF+L7nZ6avX6ZB7636XAmStTrfEH3jvS9taotSdNjKw4Bs6kgHJfAyi4Hx4RVWa4SheH7YO Y29le+Yj8MKpzFUWOEStS0fS1kTEon6M3M6CRc/siej5N6mO2hOLLH/qrWxEqbb2ByljBhsAYb3u YL0c6muRemQRksZUsLkONti1VINY9xxaptoD6psM71QyA6nTBetqMMVFUqEFZpiu1tLykrGsjxi8 bgPq3JtkuE3AyWwbK6tL7Ut8BK3JWh+ZhXRw3lnWcqW5ucdRDYD0GJuA1nrtiaVAlTcvjfentTHK 6UuJyPK6DjOr9tQ+snkdvFOsjdFm3HF4CKC2sFFUbAPadBVyOgIor0mTrIqUCNFMUPbAtDQZjhfL KXsYoLZQ8Iq5Nkavlb/AlkbtPy+N0nVzj3YRBSFbG9CKt5IaNzEG7bJJWbgJaLdqZAttQLXhMnHc BtSWoYcCNwGjRrxiUNuAWouCoWwDDsZw4pCW0RTkQ22Mo57CnpT+/aTa02MLTWJk4E00XMYW2oDm hpdXldl5tqcmLd0SV7UVF9cHNJYiU1o3gi5bsh6pyWvq9OialGqRmrNJDGY3UEbNzoRZInmfYl6c 2DYXzGQRa4lrDVrfIfYX9wnyHplFd047WMxHoN6W3TzzOnhHpTplYg5mPZLMMVoRlDWwJetNjpa4 bhkbSnDEpErnKMGR4ML6GSxaGVV2LPyxIsdA4im7vc0CtOUWARmCMMs3kBDS5qFZTGrniQa5Fl7T qFlDXBKGi4lPciNxvZ0llihYxIwXgTZtozUdaCpjUxHkDPc2vELotTfbDCQftIF3pqdRi0MM37Ds r+0z7K0qLAMerVJJ3N+oo82ROAwraEpNvOXTJp10j8SlzQiORa+Yj5w192VOF28ZUItK3DhstPoR whlU3zW2I6EGrnJZEGhu0XypPbMbxzsBdGkSDsHXZWJYgAXvmY8nC9lcr5VCFgS6Xg8UCyvlHbhJ gixQRUargCT0dVGH4AIJpjGdaJJpKyOm7JXhxDuhr5ULIiwzwB6zZFhm4KImySzNuRFUmdZYJIar GPJGsvQu2+XVZPJGs+Jrpc7H15fHX15eX+WS5fn06eMfX0+bLzv5UrH0nx7aK7DXg7zZLL/O7OqD lX//fjpfft6dn/M6CYMss/twOn4+PKafnve7xz/pz5fdy2v+Od0t0W/jki/gyl/h9fH4+Du+jOt0 zN+Bhu9sww/Px9P/bDdf8f1n99vzf3/enfbbzeu/HPCFXrAgUjq9pF/6OMqxPpWffCw/2R0egOp+ e9nincjy4x8v+UvWPr+fXj49Y6X8PV+H4z/hS8CeXuQrutK3heVd6S/4jrMkBf0+NvkStfL3BPX9 W+N++l8BAAAA//8DAFBLAwQUAAYACAAAACEALEJDvN0AAAADAQAADwAAAGRycy9kb3ducmV2Lnht bEyPT0vDQBDF74LfYRnBm900YqlpNkUFaRFErH/qcZMdk+DubMhu2tRP7+ilXgYe7/Heb/Ll6KzY YR9aTwqmkwQEUuVNS7WC15f7izmIEDUZbT2hggMGWBanJ7nOjN/TM+42sRZcQiHTCpoYu0zKUDXo dJj4Dom9T987HVn2tTS93nO5szJNkpl0uiVeaHSHdw1WX5vBKXg71Ku1/XgYvh+rp/d1V65utykp dX423ixARBzjMQy/+IwOBTOVfiAThFXAj8S/y971bAqiVJBeXoEscvmfvfgBAAD//wMAUEsBAi0A FAAGAAgAAAAhALaDOJL+AAAA4QEAABMAAAAAAAAAAAAAAAAAAAAAAFtDb250ZW50X1R5cGVzXS54 bWxQSwECLQAUAAYACAAAACEAOP0h/9YAAACUAQAACwAAAAAAAAAAAAAAAAAvAQAAX3JlbHMvLnJl bHNQSwECLQAUAAYACAAAACEAPzfVlxQVAAB9bgAADgAAAAAAAAAAAAAAAAAuAgAAZHJzL2Uyb0Rv Yy54bWxQSwECLQAUAAYACAAAACEALEJDvN0AAAADAQAADwAAAAAAAAAAAAAAAABuFwAAZHJzL2Rv d25yZXYueG1sUEsFBgAAAAAEAAQA8wAAAHg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5. PHƯƠNG TRÌNH CHỨA </w:t>
      </w:r>
      <w:r w:rsidR="00E402F3" w:rsidRPr="00E402F3">
        <w:rPr>
          <w:b/>
          <w:position w:val="-6"/>
        </w:rPr>
        <w:object w:dxaOrig="1200" w:dyaOrig="279">
          <v:shape id="_x0000_i2125" type="#_x0000_t75" style="width:60.1pt;height:13.75pt" o:ole="">
            <v:imagedata r:id="rId2298" o:title=""/>
          </v:shape>
          <o:OLEObject Type="Embed" ProgID="Equation.DSMT4" ShapeID="_x0000_i2125" DrawAspect="Content" ObjectID="_1630236093" r:id="rId2299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1060" w:dyaOrig="279">
          <v:shape id="_x0000_i2126" type="#_x0000_t75" style="width:53.2pt;height:13.75pt" o:ole="">
            <v:imagedata r:id="rId2300" o:title=""/>
          </v:shape>
          <o:OLEObject Type="Embed" ProgID="Equation.DSMT4" ShapeID="_x0000_i2126" DrawAspect="Content" ObjectID="_1630236094" r:id="rId2301"/>
        </w:object>
      </w:r>
      <w:r w:rsidRPr="008D681C">
        <w:rPr>
          <w:b/>
        </w:rPr>
        <w:t xml:space="preserve"> 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633" name="Freeform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UteBkBxUAAHNuAAAOAAAAZHJzL2Uyb0RvYy54bWysXW1vIzly/h4g/0HQxwBZN8lmvxjrPQS3 t0GAS7LAbX6AxpbHRmzLkTTj2fz6e4qs6qHuRD6NIPth2l6Vi6wX1jtbP/7h2+vL5uv+eHo+vN1t 3Q/ddrN/uz88PL99vtv+12+//PO03ZzOu7eH3cvhbX+3/X1/2v7hp3/8hx8/3m/3/vB0eHnYHzdA 8na6/Xi/2z6dz++3Nzen+6f96+70w+F9/4YPHw/H190Zvx4/3zwcdx/A/vpy47tuuPk4HB/ej4f7 /emE//tz/nD7U8L/+Li/P//n4+Npf9683G2xt3P695j+/ST/3vz04+7283H3/vR8r9vY/R928bp7 fsOiC6qfd+fd5svx+e9QvT7fHw+nw+P5h/vD683h8fH5fp9oADWu+xtq/vK0e98nWsCc0/vCptP/ H9r7//j663Hz/ADZbTdvu1eI6Jfjfi8M3wQ3CH8+3k+3APvL+69HofD0/ufD/X+fNm+HPz08n389 PL+dsR8nkDcXoPLLCX+0+fTx74cHIN59OR8Sk749Hl8FFcjffEuy+H2Rxf7beXOP/zl2bhjjdnOP j9zo+phkdbO7tT++/3I6/+v+kBDtvv75dM6ifMBPSRAPSs5vEPvj6wuk+k83m9i7zccmTH2vkl+g QP4C1W2eNnNvyrGA+ALEda6GKZRgg7uOqy+A+iFUNgX6l0354TqmoYCZhgqisQDysb+OCUd1WW2c K5jmAmhwlT25kudhruFyJdOnfr6+LVfyfZxrbHcl38dprCArGe98P1bIdCXrIwR0VSNwQL6zzA2d r2Er+d9PNUJLAbghTjVspQxi8Nf35ksZOD/X9uZLIQw1LfMXQhi6ytZ8KYRpnCpbK4UQ+urOShnM XUUGvpSBr/HMlxIYqrhKCQx9jciS/97H60SGS/7jqFw3PKHk/+Qr9iKU/Hf9HGvYSgEMsXI+QykA N1Z1I5QSGAB29RSEUgJurPItXMgAVuE6tlIGLlYlGkopjDW9hRUvTqgPNVPUl1KYuwrf+lIK81gT Ql8KYe4qhMIHfd+aDzB/1xWkvxBCTaR9KQQ/VNnWl0KoqltfCsFPQ+1Y9aUQqpTCdxeUDuDudUrj KiHEUgg+uJoUYimFqoLECyl0U82yxQsp1JQ3XkihizVnFUspVA9WvJCCq8YusZRC7Cvhy3AhBQi1 IoWhlEIPsKvHdLiQwlA9WEMphThVQo+hlEJwriaFoZTCVDtZQykFHKyakx9KKUyhtrdSCmGcasHa cCGFsYJtLKUQxlCjdCyl4F0NWymFEFzNhoylFHzFk46lEPw01ZRXwvIlUHQ1yzteCCEMtWM6lkKo 7exSBLEWMYylCFwtBpwuRDCFGp1TKYIYK3ubLkQQq0d+KkUwTRVfOpUyCC7UDO9UymCaK4d0KmXg B2jRdcM7lTIYYiWimUopeO9ryjaVUojQ8KsGZL6QQj/UsM0XUpgqIeV8IYWAFOc6pXMphSHW9lZK wc9V4zaXUohDRQrzhRTiXJPpXEohVCm9kIKba+ZoLqUQantzXSkG3/c1r4CEtzj1fq4YJNeVggDr avbNdaUk+ppjcF0pChcgseuCdV0pi4BjeFXrXFcKY0Y0VUNXCqPqU11XSiPiVNfQldKQ1O767i4S Z0RxNXQXmXNEBlVBVwpjQDpW2d1F7hxrcb5zF7JwviqLi+wZTq62vVIWLro6uaUwAtLsCrmlMFxf 9dTOldIIpYVCgemzlZB2T1ZVuv/2pmUl/LTZSW2zS5Ws98NJKlhSY0Kd6rdcBdvdAkpqUBVgCEWA QyqZMWCwXIDjKmDwU4DHVcBglgDPq4BFMQUaiieFPrZrqdkk8HVEimIl8HVkStklga8j1CmlkPqa vUvhRLCjMLIKXElF6WMVuJLq15Eq1Y20mXWkeiXVryNVahSCHTWINXuXIkQCX0eqVBkS+DpSpYyQ wNeRGpRU1AHW7F0KAYIdif4qcCUVqfwqcCUVufoqcCUVyfgqcCUV2fYacEm3hVSk06vAlVTky6vA lVQkxKvAlVRkvKvAlVSktGvAJacVUpGzrgJXUpGUrgJXUpF1rgJXUpFWrgJXUpE3rgGXxFFIRWK4 ClxJRea3ClxJRW63ClxJRfK2ClxJRX62BlwSNCEVCdgqcCUVGdYqcCUVKdQqcCUVOdIqcCUVSdAa cMmChFRkOavAlVSkMavAlVTkKavAlVQkIqvAlVRkGmvAU6ohtEoqse4PlFrJFdb9gdIrycC6P1CK XbeO5BTvZxpWEv09cFpJ9BI6IShfRcMSPCHqXvcHRrRbSfQSQF1GUDkK1MD4iFb73zbZj9sNmuyf ZFe72/fdWeJp+3HzcbdNfdjN091Wmq3ywevh6/63QwI5S1ztpMoIdkvAnkn7DvHyVkJ6ScQAiRpF BrSP7fmeEHop0AJs8Rf2sT0zWIA6CNgSW9jH9lQwKZUCbAn97GN7ZrBe+QdVaO2tHzMJJnZDYs+M DB3stGYb1yAZHXZGlkRKmAloYxulcyPsaG9tVGOG5kGLzknK/MC2+D0j0J6Z0Fklutgu+9ieCmYq gki5tao07DNLiOxnDZ8cWoYthJMUzUDGTKiVlijAUFxtYRtVMdGOaIGZwCCQJpgUa7Ao4UnU7ILp r9TwObZeSj8AQxzf2luQvhfAlujU5GnPLFevykT45lU1pU7UWtVJURKrOnKkUTXIcChfN/Gp1UVl vgknFVhhHZMrilcCtnheY4Y99fDnaAEt8+aimusEsLBFg2ZQPcBbYIoNnaA2WD4Occklbev2zCRo xB6JXKWSD4ZgwqS5aKoiCtySjdhq9syrOk1dhyVwss/tqXDSOgK+cUmg7XN7ZjgvZUSBWzIJ+9ye CqfGZCTriuAF30ToDdK+FTjk1i2ZYeYmwy0po+3Lnnl/vTRJBR/MTwsfanMK17Z2UY/PtKR7tp49 87pRj6P4gta6g9YQpiVtNzz2zPgG6cIIHcRoj4avs4DC8Ngz48OYUcKHOaLm/syXjcypaMkK/b4m vlntxTC35QtzlxVhgPtrMRCtVI14cALagNJtBgvRnm8Deqm0AxDNXAKoe8T4FAGUbpZgXOohJg17 Zqm4gIg1ATJiFieDuaUm1QGMThiXjMGWtKcu3SsxPZNMVN+LMa/20lEZzgyrzJWlPVKMg54+dLzb Sw+q3pEcAzci5Evs8UTWo5Yn4lIwM/7ZU/k4KXsiU9xRZkuSUhA+jtJJSoDtsyUTdRmQaQ8apQpI MEZpEcvSDKOwJQO27acz7RFD2lTcXgZSZGlieVxvx3UpvphE7GmHS33VgJZgc2nMEqalMSxIAOFF ZY/UOzuNMAeSvrnO7PJSPjci7KnEdJpzYRqtucdZ5qawxXEpYhgie2aEk9akJhIYTLouc6ijxkGY kWzub1TpocXfhBMWCx0zy/hw4hMcuhwtIaOZrXDtdaP0j2Vdwhc0lhWubZqCNOgTHQRORvEEbikN mbzsmeWGDnSCw8BFk150vjMcCdQd0j1Zd2KORebKAIdxoea6qacqcCQIt3iYqIGl1jjKLelqmwhz sE0wLSJg9KUJpqYNXqq1ZtaTngSkWaoSvrZwaVEtYBSwBaapt1RzWmBaUfHEVMiMGiSFgd8mNjWO mD5qgmH2PKFD27sNZ/WNpQRmCn7/cjjtQdeVshmuTmQtXRhUq5s5uHgFbauMczLAJJrPPLyzXIbk KM5rUIwp1DYLLMmfiCAxi2anjugP5lcSMePQNr9OUu10jknFBZNa2QCPLKTqoT+CcWAK0mt1cSCF MpkGzxhJEodhas0Fljal6ZI91XtG9SYY62xLBhMveWnUElpHDIVczS5IIgfNzWomsWwT46jaI1Fd G9CIWVphRq09lWrMwWdi8GxinFSEI7LiNqB5AVITc5NmFyNjuMUXI7FCGOrXwIYUqNyormVkeZ+c lXQUlvaN8c+exkc9hQOz4qPcL0hHgajZqLXggXnTQQNyeTYlM6hkpHDQBpSbI2mPRM2iMnwgLtpF M1LMUuDuQ2Y4i7MlMUySYWem1wRxJNU3JA05sZmYUgSLY0lvAAW4bHFZZQg3lXTppbds6mVPVTOM xyWqJ5aR49ZHAsS1jrasrUg8s8MFa58xsnPdqVfQ24TomBkR9lRiOo0/Z2JIZy3sYbCyScus2fNM 4vxJfQeLo3HZRXlIjmqncqbM7mTCXeIJ0uBxmDPMgEwh/j7qMSbXQyXvLfVcGF8LlbzXY8a8Iu6k mLNrh4py6SeRhotaTWn6oMEXiwV8jzAxm6t2+Ol7uTQC9rN4xVtFQpqALUuJFodiJDGVj5pLj6RC 5qUUmVSExH1y3SkDkkgS8aFiJLGpHzT4YtGuH7TwNbGUa5ALEaLvS0xu2mnPbAr8aJaS6LsfRzOA RM0mPUHsTMpFr7RH3ORqy3pWR8LMBo6M2g1ih/xkBQJi2PxkFYflwBr/7Gl81HIfs71eIh+RzEys uV+KLMQ/LIpLGW4FRObDfJRbb6I9TCmiWUvSgfEYuc8YiedGZUQTP+I+4WZzqMSiC4/rGWnpkcQr crkvA5IIyPsliCWKixvfCSOL0rzXVgMrSXoLGlgkiWxXMxsSm3qnPW0W7XqbRhqYIcW1RqWasKdT N4+3L7QNQLcEscRzdRZykjzEd5ZUkcPlZi3B0VxptmIxO9edOk2Wz6HzlWMW3Ngk7JG7Ujiuks02 naZMmSRAksVCHVWE7Mx4PTMDybSvRD5mQFvhkpb0ca1LCauGS1IBE9JYcwQjFJmruGXTZlZnzTpW ROys3UKaTL5DIpT2SIpa3un0UIRzbgtUDTVrrXmn+SJr1nnEdGmPrP2H+DT7MdZQRNiZnQnFaBad NT3hI3LsF5mP6DV/iaR+7q1WRbXH2qiseewtQWftaGQESgxpcHsp4aXDy6gWU5UASZ8QbiyLkLX1 /aTBDRsUQK8uWyI2eeBnrX6xUYbQ6cwIm42Qa9yJatzTbp4ZvGdIgxsyvRE8MAkf2ThIkHmrBEiq 68FrfMrKEiFAdBljuw4UZOoqA7Y9I0YUcnCDF9+02SMWImEkSQvCKgVkU0RRu2JsLCkMGoqwOacw IC6VPbLBqSA+VgDZJFaQjlgCRPm2ZXGDtHgTIKNaenECyGbPgp1CNssWJh09YBYXgJk9bNZuwUhn 90b1hWwWMIw240uGQsIoL6UAe9isory0IAOSkC4MerjwTpi2CKX+IUuz6UxUGxWQjHuGuKQY7ZUX f9SOd3FYsxMmoWQI2hAhCYu8qiHzsB0fomqadZbhw3BLwkeKNKHTwBTsaR6qTtNIUiiG+cwCIVPQ qANkOthUtZ904siRuRZ5P0XWGcIaTABoCaJtRxYHSNpt8H/Z3pBAPNjkHcmv4f3y/kiFJCAbzgS3 o2RcZ84WloGZxrQVoQd709Ek6HDbOsGRWfIQcYIEH2l0hWixFTmYg+Ijk0PBOkPfr5JYtmPPXDaC g8onkzXmYS8zn1mnH6+MUXtJMlsY/4yRTSLAyKg1IoVRlI2zVNikBG7iKEbSs8tXdiA/NsgBwEx1 JHMh2GNemo6ZTJbZkrEV+O9MNd7v0VbuJXQgPbvF5bExHahZ1h429xMGi/5IIhSiZkwTM9l49Uw6 WWzUCe/QyGrGirdBXropZ3VeLorZWbGnnpmgJZmZBfA2l8vGxQKK23lpYt1hFdW6M/NpdTo2IScv 3cl8ZEphzT02wweDnG0eGwr0s5YI2ZQh3KmG2+S4ehmIFxGyOUhv1owNFiDpzWpGC6M2RcumP5fa Npsn9b2dazKhinKE2h4y84q+Wj6ubIoWJZNsUthcrg8238zaEzarRAsceNFSEuH3kpudvnqdDrm3 7ncpQNbqdEv8gfe+tK0lSt1pIwMLvqEjGZDMxyAKzodXVKUZjuL1Yesw9la2Zz4CL5zKXGWBQ9S6 dCRtTUQs6sfI7SxY9MyeiJ5/k+qoPbHI8qfeykaUamt/kDJmsAEQ1usO1suhvhapRxYhaUwFm+tg g11LNYh1z6Flqj2gvsnwTiUzkDpdsK4GU1wkFVpghulqLY0sxSxRO1fGeEx2JpLhNjFOZttYWV1q X+IjaE3W+sgspIPzzrKWK83NPY5qAKTH2AS01mtPLAWqvHlpvD+tjVFOX0pEltd1mFm1p/aRzevg nWJtjDbjjsNDALWFjaJiG9Cmq5DTEUB5TRpEGEiJEM0EZQ9MS5PheLGcsocBagsFr5hrY/Ra+Qts adT+89IoXTf3aBdRELK1Aa14K6lxE2PQLpuUhZuAdqtGttAGVBsuE8dtQK3MeChwEzBqxCsGtQ2o tSgYyjbgYAwnDmkZTUE+1MY46insSenfT6o9PbbQJEYG3kTDZWyhDWhueHlVmZ1ne2rS0i1xVVtx cX1AYykypXUl6LIl65GavKZOj65JqRapOZvEYHYDZdTsTJglkvcp5sWJbXPBTBaxlrjWoPUdYn9x nyDvkVl0zP+pMyE+AvW27OaZ18E7KtUpE3Mw65FkjtGKoKyBLVlvcrTEdcvYUIIjJlU6RwmOBBfW z2DRyqiyY+GPFTkGEk/Z7W0WoC23CMgQhFm+gYSQNg/NYlI7TzTItfCaRs1ZU9m9KjHxSW4krrez xBIFi5jxItCmbbSmA01lbCqCnOHehldI2mFvthlIPmgD70xPoxaHGL5h2V/bZ9hbVVgGPFqlkri/ UUebI3EYVtCUmnjLp03aH4/Epc0IjkWvmI+cNfdlThdvGVCLStz4MqPNAgNU3zW2I6EGrnJZEGhu 0XypPbMbxzsB1IWRcAi+LhPDAix4z3w8Wcjmeq0UsiDQ9XqgWFgp78BNEmSBKjJaBSShr4s6BBdI MI3pRJNMWxkxZa8MJ94Jfa1cEGGZAfaYJcMyAxc1SWZpzpWgyrTGIjFcxZA3kqV32S6vJpM3mhVf K3U6vDw//PL88iKXLE/Hz5/++HLcfN3JV4ml//TQXoC9vMmbzfLrzC4+WPn378fT+efd6SmvkzDI Mrvb4+HL20P66Wm/e/iT/nzePb/kn9PdEv0OLvnarfzFXZ8OD7/jK7iOh/zNZ/imNvzwdDj+73bz gW89u9ue/ufL7rjfbl7+7Q1f4wULIqXTc/qljyMyh82x/ORT+cnu7R6o7rbnLd6JLD/+8Zy/Wu3L +/H58xNWcum1bm+Hf8FXfz0+y1d0pe8Iy7vSX/DNZkkK+i1s8tVp5e8J6vt3xf30VwEAAAD//wMA UEsDBBQABgAIAAAAIQByI+OX1wAAAAQBAAAPAAAAZHJzL2Rvd25yZXYueG1sTI/BbsIwEETvlfoP 1iL1VmyoKFWIg1AlPgAX9WzibRJir6N4gfTva3ppLyuNZjTzttxOwYsrjqmLpGExVyCQ6ug6ajQc P/bPbyASW3LWR0IN35hgWz0+lLZw8UYHvBpuRC6hVFgNLfNQSJnqFoNN8zggZe8rjsFylmMj3Whv uTx4uVTqVQbbUV5o7YDvLda9uQQNvO5W4bDfmZdPb9z5nI694V7rp9m024BgnPgvDHf8jA5VZjrF C7kkvIb8CP/eu7dQKxAnDcu1AlmV8j989QMAAP//AwBQSwECLQAUAAYACAAAACEAtoM4kv4AAADh AQAAEwAAAAAAAAAAAAAAAAAAAAAAW0NvbnRlbnRfVHlwZXNdLnhtbFBLAQItABQABgAIAAAAIQA4 /SH/1gAAAJQBAAALAAAAAAAAAAAAAAAAAC8BAABfcmVscy8ucmVsc1BLAQItABQABgAIAAAAIQBU teBkBxUAAHNuAAAOAAAAAAAAAAAAAAAAAC4CAABkcnMvZTJvRG9jLnhtbFBLAQItABQABgAIAAAA IQByI+OX1wAAAAQBAAAPAAAAAAAAAAAAAAAAAGEXAABkcnMvZG93bnJldi54bWxQSwUGAAAAAAQA BADzAAAAZR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1.</w:t>
      </w:r>
      <w:r w:rsidRPr="008D681C">
        <w:rPr>
          <w:sz w:val="20"/>
          <w:szCs w:val="20"/>
        </w:rPr>
        <w:t xml:space="preserve"> Giải phương trình</w:t>
      </w:r>
      <w:r w:rsidR="00E402F3" w:rsidRPr="00E402F3">
        <w:rPr>
          <w:position w:val="-14"/>
          <w:sz w:val="20"/>
          <w:szCs w:val="20"/>
        </w:rPr>
        <w:object w:dxaOrig="3040" w:dyaOrig="400">
          <v:shape id="_x0000_i2127" type="#_x0000_t75" style="width:152.15pt;height:20.05pt" o:ole="">
            <v:imagedata r:id="rId2302" o:title=""/>
          </v:shape>
          <o:OLEObject Type="Embed" ProgID="Equation.DSMT4" ShapeID="_x0000_i2127" DrawAspect="Content" ObjectID="_1630236095" r:id="rId230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44"/>
          <w:sz w:val="20"/>
          <w:szCs w:val="20"/>
        </w:rPr>
        <w:object w:dxaOrig="1960" w:dyaOrig="999">
          <v:shape id="_x0000_i2128" type="#_x0000_t75" style="width:98.3pt;height:50.1pt" o:ole="">
            <v:imagedata r:id="rId2304" o:title=""/>
          </v:shape>
          <o:OLEObject Type="Embed" ProgID="Equation.DSMT4" ShapeID="_x0000_i2128" DrawAspect="Content" ObjectID="_1630236096" r:id="rId230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44"/>
          <w:sz w:val="20"/>
          <w:szCs w:val="20"/>
        </w:rPr>
        <w:object w:dxaOrig="2079" w:dyaOrig="999">
          <v:shape id="_x0000_i2129" type="#_x0000_t75" style="width:103.95pt;height:50.1pt" o:ole="">
            <v:imagedata r:id="rId2306" o:title=""/>
          </v:shape>
          <o:OLEObject Type="Embed" ProgID="Equation.DSMT4" ShapeID="_x0000_i2129" DrawAspect="Content" ObjectID="_1630236097" r:id="rId2307"/>
        </w:object>
      </w:r>
      <w:r w:rsidRPr="008D681C">
        <w:rPr>
          <w:b/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4"/>
          <w:sz w:val="20"/>
          <w:szCs w:val="20"/>
        </w:rPr>
        <w:object w:dxaOrig="2260" w:dyaOrig="999">
          <v:shape id="_x0000_i2130" type="#_x0000_t75" style="width:112.7pt;height:50.1pt" o:ole="">
            <v:imagedata r:id="rId2308" o:title=""/>
          </v:shape>
          <o:OLEObject Type="Embed" ProgID="Equation.DSMT4" ShapeID="_x0000_i2130" DrawAspect="Content" ObjectID="_1630236098" r:id="rId230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4"/>
          <w:sz w:val="20"/>
          <w:szCs w:val="20"/>
        </w:rPr>
        <w:object w:dxaOrig="2120" w:dyaOrig="999">
          <v:shape id="_x0000_i2131" type="#_x0000_t75" style="width:105.8pt;height:50.1pt" o:ole="">
            <v:imagedata r:id="rId2310" o:title=""/>
          </v:shape>
          <o:OLEObject Type="Embed" ProgID="Equation.DSMT4" ShapeID="_x0000_i2131" DrawAspect="Content" ObjectID="_1630236099" r:id="rId231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32" type="#_x0000_t75" style="width:157.75pt;height:33.8pt" o:ole="">
            <v:imagedata r:id="rId2312" o:title=""/>
          </v:shape>
          <o:OLEObject Type="Embed" ProgID="Equation.DSMT4" ShapeID="_x0000_i2132" DrawAspect="Content" ObjectID="_1630236100" r:id="rId2313"/>
        </w:object>
      </w:r>
      <w:r w:rsidRPr="008D681C">
        <w:rPr>
          <w:sz w:val="20"/>
          <w:szCs w:val="20"/>
        </w:rPr>
        <w:t xml:space="preserve">. Vì </w:t>
      </w:r>
      <w:r w:rsidR="00E402F3" w:rsidRPr="00E402F3">
        <w:rPr>
          <w:position w:val="-28"/>
          <w:sz w:val="20"/>
          <w:szCs w:val="20"/>
        </w:rPr>
        <w:object w:dxaOrig="3640" w:dyaOrig="680">
          <v:shape id="_x0000_i2133" type="#_x0000_t75" style="width:182.2pt;height:33.8pt" o:ole="">
            <v:imagedata r:id="rId2314" o:title=""/>
          </v:shape>
          <o:OLEObject Type="Embed" ProgID="Equation.DSMT4" ShapeID="_x0000_i2133" DrawAspect="Content" ObjectID="_1630236101" r:id="rId2315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6920" w:dyaOrig="700">
          <v:shape id="_x0000_i2134" type="#_x0000_t75" style="width:346.25pt;height:35.05pt" o:ole="">
            <v:imagedata r:id="rId2316" o:title=""/>
          </v:shape>
          <o:OLEObject Type="Embed" ProgID="Equation.DSMT4" ShapeID="_x0000_i2134" DrawAspect="Content" ObjectID="_1630236102" r:id="rId231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Khi đó, phương trình đã cho trở thành </w:t>
      </w:r>
      <w:r w:rsidR="00E402F3" w:rsidRPr="00E402F3">
        <w:rPr>
          <w:position w:val="-34"/>
          <w:sz w:val="20"/>
          <w:szCs w:val="20"/>
        </w:rPr>
        <w:object w:dxaOrig="4740" w:dyaOrig="800">
          <v:shape id="_x0000_i2135" type="#_x0000_t75" style="width:237.3pt;height:40.05pt" o:ole="">
            <v:imagedata r:id="rId2318" o:title=""/>
          </v:shape>
          <o:OLEObject Type="Embed" ProgID="Equation.DSMT4" ShapeID="_x0000_i2135" DrawAspect="Content" ObjectID="_1630236103" r:id="rId231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136" type="#_x0000_t75" style="width:23.15pt;height:13.75pt" o:ole="">
            <v:imagedata r:id="rId2320" o:title=""/>
          </v:shape>
          <o:OLEObject Type="Embed" ProgID="Equation.DSMT4" ShapeID="_x0000_i2136" DrawAspect="Content" ObjectID="_1630236104" r:id="rId2321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5720" w:dyaOrig="680">
          <v:shape id="_x0000_i2137" type="#_x0000_t75" style="width:286.1pt;height:33.8pt" o:ole="">
            <v:imagedata r:id="rId2322" o:title=""/>
          </v:shape>
          <o:OLEObject Type="Embed" ProgID="Equation.DSMT4" ShapeID="_x0000_i2137" DrawAspect="Content" ObjectID="_1630236105" r:id="rId2323"/>
        </w:object>
      </w:r>
      <w:r w:rsidRPr="008D681C">
        <w:rPr>
          <w:sz w:val="20"/>
          <w:szCs w:val="20"/>
        </w:rPr>
        <w:t>.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2439" w:dyaOrig="1320">
          <v:shape id="_x0000_i2138" type="#_x0000_t75" style="width:122.1pt;height:65.75pt" o:ole="">
            <v:imagedata r:id="rId2324" o:title=""/>
          </v:shape>
          <o:OLEObject Type="Embed" ProgID="Equation.DSMT4" ShapeID="_x0000_i2138" DrawAspect="Content" ObjectID="_1630236106" r:id="rId2325"/>
        </w:object>
      </w:r>
      <w:r w:rsidRPr="00E402F3">
        <w:rPr>
          <w:position w:val="-44"/>
          <w:sz w:val="20"/>
          <w:szCs w:val="20"/>
        </w:rPr>
        <w:object w:dxaOrig="2340" w:dyaOrig="999">
          <v:shape id="_x0000_i2139" type="#_x0000_t75" style="width:117.1pt;height:50.1pt" o:ole="">
            <v:imagedata r:id="rId2326" o:title=""/>
          </v:shape>
          <o:OLEObject Type="Embed" ProgID="Equation.DSMT4" ShapeID="_x0000_i2139" DrawAspect="Content" ObjectID="_1630236107" r:id="rId2327"/>
        </w:object>
      </w:r>
      <w:r w:rsidR="00326EB9" w:rsidRPr="008D681C">
        <w:rPr>
          <w:sz w:val="20"/>
          <w:szCs w:val="20"/>
        </w:rPr>
        <w:t xml:space="preserve">. </w:t>
      </w:r>
      <w:r w:rsidR="00326EB9"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2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14"/>
          <w:sz w:val="20"/>
          <w:szCs w:val="20"/>
        </w:rPr>
        <w:object w:dxaOrig="3440" w:dyaOrig="420">
          <v:shape id="_x0000_i2140" type="#_x0000_t75" style="width:172.15pt;height:21.3pt" o:ole="">
            <v:imagedata r:id="rId2328" o:title=""/>
          </v:shape>
          <o:OLEObject Type="Embed" ProgID="Equation.DSMT4" ShapeID="_x0000_i2140" DrawAspect="Content" ObjectID="_1630236108" r:id="rId2329"/>
        </w:object>
      </w:r>
      <w:r w:rsidRPr="008D681C">
        <w:rPr>
          <w:sz w:val="20"/>
          <w:szCs w:val="20"/>
        </w:rPr>
        <w:t xml:space="preserve">. Đặt </w:t>
      </w:r>
      <w:r w:rsidR="00E402F3" w:rsidRPr="00E402F3">
        <w:rPr>
          <w:position w:val="-6"/>
          <w:sz w:val="20"/>
          <w:szCs w:val="20"/>
        </w:rPr>
        <w:object w:dxaOrig="1520" w:dyaOrig="279">
          <v:shape id="_x0000_i2141" type="#_x0000_t75" style="width:75.75pt;height:13.75pt" o:ole="">
            <v:imagedata r:id="rId2330" o:title=""/>
          </v:shape>
          <o:OLEObject Type="Embed" ProgID="Equation.DSMT4" ShapeID="_x0000_i2141" DrawAspect="Content" ObjectID="_1630236109" r:id="rId2331"/>
        </w:object>
      </w:r>
      <w:r w:rsidRPr="008D681C">
        <w:rPr>
          <w:sz w:val="20"/>
          <w:szCs w:val="20"/>
        </w:rPr>
        <w:t>, ta được phương trình nào dưới đây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2142" type="#_x0000_t75" style="width:93.3pt;height:20.05pt" o:ole="">
            <v:imagedata r:id="rId2332" o:title=""/>
          </v:shape>
          <o:OLEObject Type="Embed" ProgID="Equation.DSMT4" ShapeID="_x0000_i2142" DrawAspect="Content" ObjectID="_1630236110" r:id="rId2333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2143" type="#_x0000_t75" style="width:93.3pt;height:20.05pt" o:ole="">
            <v:imagedata r:id="rId2334" o:title=""/>
          </v:shape>
          <o:OLEObject Type="Embed" ProgID="Equation.DSMT4" ShapeID="_x0000_i2143" DrawAspect="Content" ObjectID="_1630236111" r:id="rId233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2144" type="#_x0000_t75" style="width:93.3pt;height:20.05pt" o:ole="">
            <v:imagedata r:id="rId2336" o:title=""/>
          </v:shape>
          <o:OLEObject Type="Embed" ProgID="Equation.DSMT4" ShapeID="_x0000_i2144" DrawAspect="Content" ObjectID="_1630236112" r:id="rId233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2145" type="#_x0000_t75" style="width:93.3pt;height:20.05pt" o:ole="">
            <v:imagedata r:id="rId2338" o:title=""/>
          </v:shape>
          <o:OLEObject Type="Embed" ProgID="Equation.DSMT4" ShapeID="_x0000_i2145" DrawAspect="Content" ObjectID="_1630236113" r:id="rId233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6"/>
          <w:sz w:val="20"/>
          <w:szCs w:val="20"/>
        </w:rPr>
        <w:object w:dxaOrig="3500" w:dyaOrig="380">
          <v:shape id="_x0000_i2146" type="#_x0000_t75" style="width:175.3pt;height:18.8pt" o:ole="">
            <v:imagedata r:id="rId2340" o:title=""/>
          </v:shape>
          <o:OLEObject Type="Embed" ProgID="Equation.DSMT4" ShapeID="_x0000_i2146" DrawAspect="Content" ObjectID="_1630236114" r:id="rId234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20"/>
          <w:sz w:val="20"/>
          <w:szCs w:val="20"/>
        </w:rPr>
        <w:object w:dxaOrig="4459" w:dyaOrig="520">
          <v:shape id="_x0000_i2147" type="#_x0000_t75" style="width:222.9pt;height:26.3pt" o:ole="">
            <v:imagedata r:id="rId2342" o:title=""/>
          </v:shape>
          <o:OLEObject Type="Embed" ProgID="Equation.DSMT4" ShapeID="_x0000_i2147" DrawAspect="Content" ObjectID="_1630236115" r:id="rId234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3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799" w:dyaOrig="279">
          <v:shape id="_x0000_i2148" type="#_x0000_t75" style="width:140.25pt;height:13.75pt" o:ole="">
            <v:imagedata r:id="rId2344" o:title=""/>
          </v:shape>
          <o:OLEObject Type="Embed" ProgID="Equation.DSMT4" ShapeID="_x0000_i2148" DrawAspect="Content" ObjectID="_1630236116" r:id="rId2345"/>
        </w:object>
      </w:r>
      <w:r w:rsidRPr="008D681C">
        <w:rPr>
          <w:sz w:val="20"/>
          <w:szCs w:val="20"/>
        </w:rPr>
        <w:t>. Trong các phương trình sau, phương trình nào tương đương với phương trình đã cho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800" w:dyaOrig="720">
          <v:shape id="_x0000_i2149" type="#_x0000_t75" style="width:90.15pt;height:36.3pt" o:ole="">
            <v:imagedata r:id="rId2346" o:title=""/>
          </v:shape>
          <o:OLEObject Type="Embed" ProgID="Equation.DSMT4" ShapeID="_x0000_i2149" DrawAspect="Content" ObjectID="_1630236117" r:id="rId2347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8"/>
          <w:sz w:val="20"/>
          <w:szCs w:val="20"/>
          <w:lang w:val="fr-FR"/>
        </w:rPr>
        <w:object w:dxaOrig="1820" w:dyaOrig="720">
          <v:shape id="_x0000_i2150" type="#_x0000_t75" style="width:90.8pt;height:36.3pt" o:ole="">
            <v:imagedata r:id="rId2348" o:title=""/>
          </v:shape>
          <o:OLEObject Type="Embed" ProgID="Equation.DSMT4" ShapeID="_x0000_i2150" DrawAspect="Content" ObjectID="_1630236118" r:id="rId2349"/>
        </w:object>
      </w:r>
      <w:r w:rsidRPr="008D681C">
        <w:rPr>
          <w:b/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20" w:dyaOrig="279">
          <v:shape id="_x0000_i2151" type="#_x0000_t75" style="width:45.7pt;height:13.75pt" o:ole="">
            <v:imagedata r:id="rId2350" o:title=""/>
          </v:shape>
          <o:OLEObject Type="Embed" ProgID="Equation.DSMT4" ShapeID="_x0000_i2151" DrawAspect="Content" ObjectID="_1630236119" r:id="rId2351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359" w:dyaOrig="360">
          <v:shape id="_x0000_i2152" type="#_x0000_t75" style="width:68.25pt;height:18.15pt" o:ole="">
            <v:imagedata r:id="rId2352" o:title=""/>
          </v:shape>
          <o:OLEObject Type="Embed" ProgID="Equation.DSMT4" ShapeID="_x0000_i2152" DrawAspect="Content" ObjectID="_1630236120" r:id="rId235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53" type="#_x0000_t75" style="width:157.75pt;height:33.8pt" o:ole="">
            <v:imagedata r:id="rId2354" o:title=""/>
          </v:shape>
          <o:OLEObject Type="Embed" ProgID="Equation.DSMT4" ShapeID="_x0000_i2153" DrawAspect="Content" ObjectID="_1630236121" r:id="rId2355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154" type="#_x0000_t75" style="width:70.75pt;height:18.8pt" o:ole="">
            <v:imagedata r:id="rId2356" o:title=""/>
          </v:shape>
          <o:OLEObject Type="Embed" ProgID="Equation.DSMT4" ShapeID="_x0000_i2154" DrawAspect="Content" ObjectID="_1630236122" r:id="rId235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660" w:dyaOrig="460">
          <v:shape id="_x0000_i2155" type="#_x0000_t75" style="width:333.1pt;height:23.15pt" o:ole="">
            <v:imagedata r:id="rId2358" o:title=""/>
          </v:shape>
          <o:OLEObject Type="Embed" ProgID="Equation.DSMT4" ShapeID="_x0000_i2155" DrawAspect="Content" ObjectID="_1630236123" r:id="rId235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Khi đó, phương trình đã cho trở thành </w:t>
      </w:r>
      <w:r w:rsidR="00E402F3" w:rsidRPr="00E402F3">
        <w:rPr>
          <w:position w:val="-20"/>
          <w:sz w:val="20"/>
          <w:szCs w:val="20"/>
        </w:rPr>
        <w:object w:dxaOrig="3460" w:dyaOrig="520">
          <v:shape id="_x0000_i2156" type="#_x0000_t75" style="width:172.8pt;height:26.3pt" o:ole="">
            <v:imagedata r:id="rId2360" o:title=""/>
          </v:shape>
          <o:OLEObject Type="Embed" ProgID="Equation.DSMT4" ShapeID="_x0000_i2156" DrawAspect="Content" ObjectID="_1630236124" r:id="rId2361"/>
        </w:object>
      </w:r>
      <w:r w:rsidRPr="008D681C">
        <w:rPr>
          <w:sz w:val="20"/>
          <w:szCs w:val="20"/>
        </w:rPr>
        <w:t>: vô nghiệm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Nhận thấy trong các đáp án A, B, C, D thì phương trình ở đáp án D vô nghiệm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tương đương với phương trình </w:t>
      </w:r>
      <w:r w:rsidR="00E402F3" w:rsidRPr="00E402F3">
        <w:rPr>
          <w:position w:val="-6"/>
          <w:sz w:val="20"/>
          <w:szCs w:val="20"/>
        </w:rPr>
        <w:object w:dxaOrig="1359" w:dyaOrig="360">
          <v:shape id="_x0000_i2157" type="#_x0000_t75" style="width:68.25pt;height:18.15pt" o:ole="">
            <v:imagedata r:id="rId2362" o:title=""/>
          </v:shape>
          <o:OLEObject Type="Embed" ProgID="Equation.DSMT4" ShapeID="_x0000_i2157" DrawAspect="Content" ObjectID="_1630236125" r:id="rId2363"/>
        </w:object>
      </w:r>
      <w:r w:rsidRPr="008D681C">
        <w:rPr>
          <w:b/>
          <w:sz w:val="20"/>
          <w:szCs w:val="20"/>
        </w:rPr>
        <w:t xml:space="preserve"> Chọn D</w: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4.</w:t>
      </w:r>
      <w:r w:rsidRPr="008D681C">
        <w:rPr>
          <w:sz w:val="20"/>
          <w:szCs w:val="20"/>
        </w:rPr>
        <w:t xml:space="preserve"> Nghiệm âm lớn nhất của phương trình </w:t>
      </w:r>
      <w:r w:rsidR="00E402F3" w:rsidRPr="00E402F3">
        <w:rPr>
          <w:position w:val="-24"/>
          <w:sz w:val="20"/>
          <w:szCs w:val="20"/>
        </w:rPr>
        <w:object w:dxaOrig="2480" w:dyaOrig="620">
          <v:shape id="_x0000_i2158" type="#_x0000_t75" style="width:123.95pt;height:31.3pt" o:ole="">
            <v:imagedata r:id="rId2364" o:title=""/>
          </v:shape>
          <o:OLEObject Type="Embed" ProgID="Equation.DSMT4" ShapeID="_x0000_i2158" DrawAspect="Content" ObjectID="_1630236126" r:id="rId2365"/>
        </w:object>
      </w:r>
      <w:r w:rsidRPr="008D681C">
        <w:rPr>
          <w:sz w:val="20"/>
          <w:szCs w:val="20"/>
        </w:rPr>
        <w:t xml:space="preserve"> là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499" w:dyaOrig="620">
          <v:shape id="_x0000_i2159" type="#_x0000_t75" style="width:25.05pt;height:31.3pt" o:ole="">
            <v:imagedata r:id="rId2366" o:title=""/>
          </v:shape>
          <o:OLEObject Type="Embed" ProgID="Equation.DSMT4" ShapeID="_x0000_i2159" DrawAspect="Content" ObjectID="_1630236127" r:id="rId236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10"/>
          <w:sz w:val="20"/>
          <w:szCs w:val="20"/>
        </w:rPr>
        <w:object w:dxaOrig="440" w:dyaOrig="260">
          <v:shape id="_x0000_i2160" type="#_x0000_t75" style="width:21.9pt;height:13.15pt" o:ole="">
            <v:imagedata r:id="rId2368" o:title=""/>
          </v:shape>
          <o:OLEObject Type="Embed" ProgID="Equation.DSMT4" ShapeID="_x0000_i2160" DrawAspect="Content" ObjectID="_1630236128" r:id="rId2369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600" w:dyaOrig="620">
          <v:shape id="_x0000_i2161" type="#_x0000_t75" style="width:30.05pt;height:31.3pt" o:ole="">
            <v:imagedata r:id="rId2370" o:title=""/>
          </v:shape>
          <o:OLEObject Type="Embed" ProgID="Equation.DSMT4" ShapeID="_x0000_i2161" DrawAspect="Content" ObjectID="_1630236129" r:id="rId237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560" w:dyaOrig="320">
          <v:shape id="_x0000_i2162" type="#_x0000_t75" style="width:28.15pt;height:16.3pt" o:ole="">
            <v:imagedata r:id="rId2372" o:title=""/>
          </v:shape>
          <o:OLEObject Type="Embed" ProgID="Equation.DSMT4" ShapeID="_x0000_i2162" DrawAspect="Content" ObjectID="_1630236130" r:id="rId237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63" type="#_x0000_t75" style="width:157.75pt;height:33.8pt" o:ole="">
            <v:imagedata r:id="rId2374" o:title=""/>
          </v:shape>
          <o:OLEObject Type="Embed" ProgID="Equation.DSMT4" ShapeID="_x0000_i2163" DrawAspect="Content" ObjectID="_1630236131" r:id="rId2375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164" type="#_x0000_t75" style="width:70.75pt;height:18.8pt" o:ole="">
            <v:imagedata r:id="rId2376" o:title=""/>
          </v:shape>
          <o:OLEObject Type="Embed" ProgID="Equation.DSMT4" ShapeID="_x0000_i2164" DrawAspect="Content" ObjectID="_1630236132" r:id="rId237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560" w:dyaOrig="460">
          <v:shape id="_x0000_i2165" type="#_x0000_t75" style="width:328.05pt;height:23.15pt" o:ole="">
            <v:imagedata r:id="rId2378" o:title=""/>
          </v:shape>
          <o:OLEObject Type="Embed" ProgID="Equation.DSMT4" ShapeID="_x0000_i2165" DrawAspect="Content" ObjectID="_1630236133" r:id="rId23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34"/>
          <w:sz w:val="20"/>
          <w:szCs w:val="20"/>
        </w:rPr>
        <w:object w:dxaOrig="4560" w:dyaOrig="800">
          <v:shape id="_x0000_i2166" type="#_x0000_t75" style="width:227.9pt;height:40.05pt" o:ole="">
            <v:imagedata r:id="rId2380" o:title=""/>
          </v:shape>
          <o:OLEObject Type="Embed" ProgID="Equation.DSMT4" ShapeID="_x0000_i2166" DrawAspect="Content" ObjectID="_1630236134" r:id="rId238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167" type="#_x0000_t75" style="width:23.15pt;height:13.75pt" o:ole="">
            <v:imagedata r:id="rId2382" o:title=""/>
          </v:shape>
          <o:OLEObject Type="Embed" ProgID="Equation.DSMT4" ShapeID="_x0000_i2167" DrawAspect="Content" ObjectID="_1630236135" r:id="rId2383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6000" w:dyaOrig="680">
          <v:shape id="_x0000_i2168" type="#_x0000_t75" style="width:299.9pt;height:33.8pt" o:ole="">
            <v:imagedata r:id="rId2384" o:title=""/>
          </v:shape>
          <o:OLEObject Type="Embed" ProgID="Equation.DSMT4" ShapeID="_x0000_i2168" DrawAspect="Content" ObjectID="_1630236136" r:id="rId238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4760" w:dyaOrig="1320">
          <v:shape id="_x0000_i2169" type="#_x0000_t75" style="width:237.9pt;height:65.75pt" o:ole="">
            <v:imagedata r:id="rId2386" o:title=""/>
          </v:shape>
          <o:OLEObject Type="Embed" ProgID="Equation.DSMT4" ShapeID="_x0000_i2169" DrawAspect="Content" ObjectID="_1630236137" r:id="rId2387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1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12"/>
          <w:sz w:val="20"/>
          <w:szCs w:val="20"/>
        </w:rPr>
        <w:object w:dxaOrig="5140" w:dyaOrig="440">
          <v:shape id="_x0000_i2170" type="#_x0000_t75" style="width:256.7pt;height:21.9pt" o:ole="">
            <v:imagedata r:id="rId2388" o:title=""/>
          </v:shape>
          <o:OLEObject Type="Embed" ProgID="Equation.DSMT4" ShapeID="_x0000_i2170" DrawAspect="Content" ObjectID="_1630236138" r:id="rId238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TH2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5800" w:dyaOrig="620">
          <v:shape id="_x0000_i2171" type="#_x0000_t75" style="width:289.9pt;height:31.3pt" o:ole="">
            <v:imagedata r:id="rId2390" o:title=""/>
          </v:shape>
          <o:OLEObject Type="Embed" ProgID="Equation.DSMT4" ShapeID="_x0000_i2171" DrawAspect="Content" ObjectID="_1630236139" r:id="rId239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nghiệm âm lớn nhất của phương trình là </w:t>
      </w:r>
      <w:r w:rsidR="00E402F3" w:rsidRPr="00E402F3">
        <w:rPr>
          <w:position w:val="-24"/>
          <w:sz w:val="20"/>
          <w:szCs w:val="20"/>
        </w:rPr>
        <w:object w:dxaOrig="900" w:dyaOrig="620">
          <v:shape id="_x0000_i2172" type="#_x0000_t75" style="width:45.1pt;height:31.3pt" o:ole="">
            <v:imagedata r:id="rId2392" o:title=""/>
          </v:shape>
          <o:OLEObject Type="Embed" ProgID="Equation.DSMT4" ShapeID="_x0000_i2172" DrawAspect="Content" ObjectID="_1630236140" r:id="rId2393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5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2173" type="#_x0000_t75" style="width:10pt;height:11.25pt" o:ole="">
            <v:imagedata r:id="rId2394" o:title=""/>
          </v:shape>
          <o:OLEObject Type="Embed" ProgID="Equation.DSMT4" ShapeID="_x0000_i2173" DrawAspect="Content" ObjectID="_1630236141" r:id="rId2395"/>
        </w:object>
      </w:r>
      <w:r w:rsidRPr="008D681C">
        <w:rPr>
          <w:sz w:val="20"/>
          <w:szCs w:val="20"/>
        </w:rPr>
        <w:t xml:space="preserve"> thỏa mãn phương trình </w:t>
      </w:r>
      <w:r w:rsidR="00E402F3" w:rsidRPr="00E402F3">
        <w:rPr>
          <w:position w:val="-6"/>
          <w:sz w:val="20"/>
          <w:szCs w:val="20"/>
        </w:rPr>
        <w:object w:dxaOrig="2280" w:dyaOrig="279">
          <v:shape id="_x0000_i2174" type="#_x0000_t75" style="width:113.95pt;height:13.75pt" o:ole="">
            <v:imagedata r:id="rId2396" o:title=""/>
          </v:shape>
          <o:OLEObject Type="Embed" ProgID="Equation.DSMT4" ShapeID="_x0000_i2174" DrawAspect="Content" ObjectID="_1630236142" r:id="rId2397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28"/>
          <w:sz w:val="20"/>
          <w:szCs w:val="20"/>
        </w:rPr>
        <w:object w:dxaOrig="1219" w:dyaOrig="680">
          <v:shape id="_x0000_i2175" type="#_x0000_t75" style="width:60.75pt;height:33.8pt" o:ole="">
            <v:imagedata r:id="rId2398" o:title=""/>
          </v:shape>
          <o:OLEObject Type="Embed" ProgID="Equation.DSMT4" ShapeID="_x0000_i2175" DrawAspect="Content" ObjectID="_1630236143" r:id="rId2399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2176" type="#_x0000_t75" style="width:75.15pt;height:33.8pt" o:ole="">
            <v:imagedata r:id="rId2400" o:title=""/>
          </v:shape>
          <o:OLEObject Type="Embed" ProgID="Equation.DSMT4" ShapeID="_x0000_i2176" DrawAspect="Content" ObjectID="_1630236144" r:id="rId240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460" w:dyaOrig="680">
          <v:shape id="_x0000_i2177" type="#_x0000_t75" style="width:73.25pt;height:33.8pt" o:ole="">
            <v:imagedata r:id="rId2402" o:title=""/>
          </v:shape>
          <o:OLEObject Type="Embed" ProgID="Equation.DSMT4" ShapeID="_x0000_i2177" DrawAspect="Content" ObjectID="_1630236145" r:id="rId2403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2178" type="#_x0000_t75" style="width:75.15pt;height:33.8pt" o:ole="">
            <v:imagedata r:id="rId2404" o:title=""/>
          </v:shape>
          <o:OLEObject Type="Embed" ProgID="Equation.DSMT4" ShapeID="_x0000_i2178" DrawAspect="Content" ObjectID="_1630236146" r:id="rId240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719" w:dyaOrig="720">
          <v:shape id="_x0000_i2179" type="#_x0000_t75" style="width:85.75pt;height:36.3pt" o:ole="">
            <v:imagedata r:id="rId2406" o:title=""/>
          </v:shape>
          <o:OLEObject Type="Embed" ProgID="Equation.DSMT4" ShapeID="_x0000_i2179" DrawAspect="Content" ObjectID="_1630236147" r:id="rId2407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900" w:dyaOrig="720">
          <v:shape id="_x0000_i2180" type="#_x0000_t75" style="width:95.15pt;height:36.3pt" o:ole="">
            <v:imagedata r:id="rId2408" o:title=""/>
          </v:shape>
          <o:OLEObject Type="Embed" ProgID="Equation.DSMT4" ShapeID="_x0000_i2180" DrawAspect="Content" ObjectID="_1630236148" r:id="rId240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2181" type="#_x0000_t75" style="width:75.15pt;height:33.8pt" o:ole="">
            <v:imagedata r:id="rId2410" o:title=""/>
          </v:shape>
          <o:OLEObject Type="Embed" ProgID="Equation.DSMT4" ShapeID="_x0000_i2181" DrawAspect="Content" ObjectID="_1630236149" r:id="rId241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900" w:dyaOrig="720">
          <v:shape id="_x0000_i2182" type="#_x0000_t75" style="width:95.15pt;height:36.3pt" o:ole="">
            <v:imagedata r:id="rId2412" o:title=""/>
          </v:shape>
          <o:OLEObject Type="Embed" ProgID="Equation.DSMT4" ShapeID="_x0000_i2182" DrawAspect="Content" ObjectID="_1630236150" r:id="rId2413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83" type="#_x0000_t75" style="width:157.75pt;height:33.8pt" o:ole="">
            <v:imagedata r:id="rId2414" o:title=""/>
          </v:shape>
          <o:OLEObject Type="Embed" ProgID="Equation.DSMT4" ShapeID="_x0000_i2183" DrawAspect="Content" ObjectID="_1630236151" r:id="rId2415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184" type="#_x0000_t75" style="width:70.75pt;height:18.8pt" o:ole="">
            <v:imagedata r:id="rId2416" o:title=""/>
          </v:shape>
          <o:OLEObject Type="Embed" ProgID="Equation.DSMT4" ShapeID="_x0000_i2184" DrawAspect="Content" ObjectID="_1630236152" r:id="rId241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520" w:dyaOrig="460">
          <v:shape id="_x0000_i2185" type="#_x0000_t75" style="width:326.2pt;height:23.15pt" o:ole="">
            <v:imagedata r:id="rId2418" o:title=""/>
          </v:shape>
          <o:OLEObject Type="Embed" ProgID="Equation.DSMT4" ShapeID="_x0000_i2185" DrawAspect="Content" ObjectID="_1630236153" r:id="rId241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30"/>
          <w:sz w:val="20"/>
          <w:szCs w:val="20"/>
        </w:rPr>
        <w:object w:dxaOrig="3280" w:dyaOrig="720">
          <v:shape id="_x0000_i2186" type="#_x0000_t75" style="width:164.05pt;height:36.3pt" o:ole="">
            <v:imagedata r:id="rId2420" o:title=""/>
          </v:shape>
          <o:OLEObject Type="Embed" ProgID="Equation.DSMT4" ShapeID="_x0000_i2186" DrawAspect="Content" ObjectID="_1630236154" r:id="rId2421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187" type="#_x0000_t75" style="width:23.15pt;height:13.75pt" o:ole="">
            <v:imagedata r:id="rId2422" o:title=""/>
          </v:shape>
          <o:OLEObject Type="Embed" ProgID="Equation.DSMT4" ShapeID="_x0000_i2187" DrawAspect="Content" ObjectID="_1630236155" r:id="rId2423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3879" w:dyaOrig="680">
          <v:shape id="_x0000_i2188" type="#_x0000_t75" style="width:194.1pt;height:33.8pt" o:ole="">
            <v:imagedata r:id="rId2424" o:title=""/>
          </v:shape>
          <o:OLEObject Type="Embed" ProgID="Equation.DSMT4" ShapeID="_x0000_i2188" DrawAspect="Content" ObjectID="_1630236156" r:id="rId242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99" w:dyaOrig="279">
          <v:shape id="_x0000_i2189" type="#_x0000_t75" style="width:25.05pt;height:13.75pt" o:ole="">
            <v:imagedata r:id="rId2426" o:title=""/>
          </v:shape>
          <o:OLEObject Type="Embed" ProgID="Equation.DSMT4" ShapeID="_x0000_i2189" DrawAspect="Content" ObjectID="_1630236157" r:id="rId2427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3680" w:dyaOrig="680">
          <v:shape id="_x0000_i2190" type="#_x0000_t75" style="width:184.05pt;height:33.8pt" o:ole="">
            <v:imagedata r:id="rId2428" o:title=""/>
          </v:shape>
          <o:OLEObject Type="Embed" ProgID="Equation.DSMT4" ShapeID="_x0000_i2190" DrawAspect="Content" ObjectID="_1630236158" r:id="rId242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6.</w:t>
      </w:r>
      <w:r w:rsidRPr="008D681C">
        <w:rPr>
          <w:sz w:val="20"/>
          <w:szCs w:val="20"/>
        </w:rPr>
        <w:t xml:space="preserve"> Từ phương trình </w:t>
      </w:r>
      <w:r w:rsidR="00E402F3" w:rsidRPr="00E402F3">
        <w:rPr>
          <w:position w:val="-14"/>
          <w:sz w:val="20"/>
          <w:szCs w:val="20"/>
        </w:rPr>
        <w:object w:dxaOrig="3320" w:dyaOrig="400">
          <v:shape id="_x0000_i2191" type="#_x0000_t75" style="width:165.9pt;height:20.05pt" o:ole="">
            <v:imagedata r:id="rId2430" o:title=""/>
          </v:shape>
          <o:OLEObject Type="Embed" ProgID="Equation.DSMT4" ShapeID="_x0000_i2191" DrawAspect="Content" ObjectID="_1630236159" r:id="rId2431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28"/>
          <w:sz w:val="20"/>
          <w:szCs w:val="20"/>
        </w:rPr>
        <w:object w:dxaOrig="1160" w:dyaOrig="680">
          <v:shape id="_x0000_i2192" type="#_x0000_t75" style="width:58.25pt;height:33.8pt" o:ole="">
            <v:imagedata r:id="rId2432" o:title=""/>
          </v:shape>
          <o:OLEObject Type="Embed" ProgID="Equation.DSMT4" ShapeID="_x0000_i2192" DrawAspect="Content" ObjectID="_1630236160" r:id="rId2433"/>
        </w:object>
      </w:r>
      <w:r w:rsidRPr="008D681C">
        <w:rPr>
          <w:sz w:val="20"/>
          <w:szCs w:val="20"/>
        </w:rPr>
        <w:t xml:space="preserve"> có giá trị bằng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2193" type="#_x0000_t75" style="width:23.8pt;height:33.8pt" o:ole="">
            <v:imagedata r:id="rId2434" o:title=""/>
          </v:shape>
          <o:OLEObject Type="Embed" ProgID="Equation.DSMT4" ShapeID="_x0000_i2193" DrawAspect="Content" ObjectID="_1630236161" r:id="rId2435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639" w:dyaOrig="680">
          <v:shape id="_x0000_i2194" type="#_x0000_t75" style="width:31.95pt;height:33.8pt" o:ole="">
            <v:imagedata r:id="rId2436" o:title=""/>
          </v:shape>
          <o:OLEObject Type="Embed" ProgID="Equation.DSMT4" ShapeID="_x0000_i2194" DrawAspect="Content" ObjectID="_1630236162" r:id="rId2437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195" type="#_x0000_t75" style="width:11.25pt;height:13.75pt" o:ole="">
            <v:imagedata r:id="rId2438" o:title=""/>
          </v:shape>
          <o:OLEObject Type="Embed" ProgID="Equation.DSMT4" ShapeID="_x0000_i2195" DrawAspect="Content" ObjectID="_1630236163" r:id="rId243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196" type="#_x0000_t75" style="width:31.95pt;height:33.8pt" o:ole="">
            <v:imagedata r:id="rId2440" o:title=""/>
          </v:shape>
          <o:OLEObject Type="Embed" ProgID="Equation.DSMT4" ShapeID="_x0000_i2196" DrawAspect="Content" ObjectID="_1630236164" r:id="rId244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97" type="#_x0000_t75" style="width:157.75pt;height:33.8pt" o:ole="">
            <v:imagedata r:id="rId2442" o:title=""/>
          </v:shape>
          <o:OLEObject Type="Embed" ProgID="Equation.DSMT4" ShapeID="_x0000_i2197" DrawAspect="Content" ObjectID="_1630236165" r:id="rId2443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198" type="#_x0000_t75" style="width:70.75pt;height:18.8pt" o:ole="">
            <v:imagedata r:id="rId2444" o:title=""/>
          </v:shape>
          <o:OLEObject Type="Embed" ProgID="Equation.DSMT4" ShapeID="_x0000_i2198" DrawAspect="Content" ObjectID="_1630236166" r:id="rId244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580" w:dyaOrig="460">
          <v:shape id="_x0000_i2199" type="#_x0000_t75" style="width:328.7pt;height:23.15pt" o:ole="">
            <v:imagedata r:id="rId2446" o:title=""/>
          </v:shape>
          <o:OLEObject Type="Embed" ProgID="Equation.DSMT4" ShapeID="_x0000_i2199" DrawAspect="Content" ObjectID="_1630236167" r:id="rId244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46"/>
          <w:sz w:val="20"/>
          <w:szCs w:val="20"/>
        </w:rPr>
        <w:object w:dxaOrig="4140" w:dyaOrig="1040">
          <v:shape id="_x0000_i2200" type="#_x0000_t75" style="width:207.25pt;height:51.95pt" o:ole="">
            <v:imagedata r:id="rId2448" o:title=""/>
          </v:shape>
          <o:OLEObject Type="Embed" ProgID="Equation.DSMT4" ShapeID="_x0000_i2200" DrawAspect="Content" ObjectID="_1630236168" r:id="rId24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2299" w:dyaOrig="279">
          <v:shape id="_x0000_i2201" type="#_x0000_t75" style="width:115.2pt;height:13.75pt" o:ole="">
            <v:imagedata r:id="rId2450" o:title=""/>
          </v:shape>
          <o:OLEObject Type="Embed" ProgID="Equation.DSMT4" ShapeID="_x0000_i2201" DrawAspect="Content" ObjectID="_1630236169" r:id="rId2451"/>
        </w:object>
      </w:r>
      <w:r w:rsidRPr="008D681C">
        <w:rPr>
          <w:sz w:val="20"/>
          <w:szCs w:val="20"/>
        </w:rPr>
        <w:t xml:space="preserve"> 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2202" type="#_x0000_t75" style="width:18.15pt;height:20.05pt" o:ole="">
            <v:imagedata r:id="rId2452" o:title=""/>
          </v:shape>
          <o:OLEObject Type="Embed" ProgID="Equation.DSMT4" ShapeID="_x0000_i2202" DrawAspect="Content" ObjectID="_1630236170" r:id="rId245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Mặt khác </w:t>
      </w:r>
      <w:r w:rsidR="00E402F3" w:rsidRPr="00E402F3">
        <w:rPr>
          <w:position w:val="-14"/>
          <w:sz w:val="20"/>
          <w:szCs w:val="20"/>
        </w:rPr>
        <w:object w:dxaOrig="3519" w:dyaOrig="460">
          <v:shape id="_x0000_i2203" type="#_x0000_t75" style="width:175.95pt;height:23.15pt" o:ole="">
            <v:imagedata r:id="rId2454" o:title=""/>
          </v:shape>
          <o:OLEObject Type="Embed" ProgID="Equation.DSMT4" ShapeID="_x0000_i2203" DrawAspect="Content" ObjectID="_1630236171" r:id="rId2455"/>
        </w:object>
      </w:r>
      <w:r w:rsidRPr="008D681C">
        <w:rPr>
          <w:sz w:val="20"/>
          <w:szCs w:val="20"/>
        </w:rPr>
        <w:t xml:space="preserve">, kết hợp với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2204" type="#_x0000_t75" style="width:18.15pt;height:20.05pt" o:ole="">
            <v:imagedata r:id="rId2456" o:title=""/>
          </v:shape>
          <o:OLEObject Type="Embed" ProgID="Equation.DSMT4" ShapeID="_x0000_i2204" DrawAspect="Content" ObjectID="_1630236172" r:id="rId2457"/>
        </w:object>
      </w:r>
      <w:r w:rsidRPr="008D681C">
        <w:rPr>
          <w:sz w:val="20"/>
          <w:szCs w:val="20"/>
        </w:rPr>
        <w:t xml:space="preserve"> suy ra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320" w:dyaOrig="720">
          <v:shape id="_x0000_i2205" type="#_x0000_t75" style="width:316.15pt;height:36.3pt" o:ole="">
            <v:imagedata r:id="rId2458" o:title=""/>
          </v:shape>
          <o:OLEObject Type="Embed" ProgID="Equation.DSMT4" ShapeID="_x0000_i2205" DrawAspect="Content" ObjectID="_1630236173" r:id="rId2459"/>
        </w:object>
      </w:r>
      <w:r w:rsidR="00326EB9" w:rsidRPr="008D681C">
        <w:rPr>
          <w:sz w:val="20"/>
          <w:szCs w:val="20"/>
        </w:rPr>
        <w:t xml:space="preserve">.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7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2206" type="#_x0000_t75" style="width:10pt;height:11.25pt" o:ole="">
            <v:imagedata r:id="rId2460" o:title=""/>
          </v:shape>
          <o:OLEObject Type="Embed" ProgID="Equation.DSMT4" ShapeID="_x0000_i2206" DrawAspect="Content" ObjectID="_1630236174" r:id="rId2461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14"/>
          <w:sz w:val="20"/>
          <w:szCs w:val="20"/>
        </w:rPr>
        <w:object w:dxaOrig="3360" w:dyaOrig="400">
          <v:shape id="_x0000_i2207" type="#_x0000_t75" style="width:167.8pt;height:20.05pt" o:ole="">
            <v:imagedata r:id="rId2462" o:title=""/>
          </v:shape>
          <o:OLEObject Type="Embed" ProgID="Equation.DSMT4" ShapeID="_x0000_i2207" DrawAspect="Content" ObjectID="_1630236175" r:id="rId2463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28"/>
          <w:sz w:val="20"/>
          <w:szCs w:val="20"/>
        </w:rPr>
        <w:object w:dxaOrig="1260" w:dyaOrig="680">
          <v:shape id="_x0000_i2208" type="#_x0000_t75" style="width:63.25pt;height:33.8pt" o:ole="">
            <v:imagedata r:id="rId2464" o:title=""/>
          </v:shape>
          <o:OLEObject Type="Embed" ProgID="Equation.DSMT4" ShapeID="_x0000_i2208" DrawAspect="Content" ObjectID="_1630236176" r:id="rId2465"/>
        </w:object>
      </w:r>
      <w:r w:rsidRPr="008D681C">
        <w:rPr>
          <w:sz w:val="20"/>
          <w:szCs w:val="20"/>
        </w:rPr>
        <w:t xml:space="preserve"> 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719" w:dyaOrig="680">
          <v:shape id="_x0000_i2209" type="#_x0000_t75" style="width:85.75pt;height:33.8pt" o:ole="">
            <v:imagedata r:id="rId2466" o:title=""/>
          </v:shape>
          <o:OLEObject Type="Embed" ProgID="Equation.DSMT4" ShapeID="_x0000_i2209" DrawAspect="Content" ObjectID="_1630236177" r:id="rId246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560" w:dyaOrig="680">
          <v:shape id="_x0000_i2210" type="#_x0000_t75" style="width:78.25pt;height:33.8pt" o:ole="">
            <v:imagedata r:id="rId2468" o:title=""/>
          </v:shape>
          <o:OLEObject Type="Embed" ProgID="Equation.DSMT4" ShapeID="_x0000_i2210" DrawAspect="Content" ObjectID="_1630236178" r:id="rId2469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820" w:dyaOrig="680">
          <v:shape id="_x0000_i2211" type="#_x0000_t75" style="width:90.8pt;height:33.8pt" o:ole="">
            <v:imagedata r:id="rId2470" o:title=""/>
          </v:shape>
          <o:OLEObject Type="Embed" ProgID="Equation.DSMT4" ShapeID="_x0000_i2211" DrawAspect="Content" ObjectID="_1630236179" r:id="rId247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2000" w:dyaOrig="680">
          <v:shape id="_x0000_i2212" type="#_x0000_t75" style="width:100.15pt;height:33.8pt" o:ole="">
            <v:imagedata r:id="rId2472" o:title=""/>
          </v:shape>
          <o:OLEObject Type="Embed" ProgID="Equation.DSMT4" ShapeID="_x0000_i2212" DrawAspect="Content" ObjectID="_1630236180" r:id="rId247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213" type="#_x0000_t75" style="width:157.75pt;height:33.8pt" o:ole="">
            <v:imagedata r:id="rId2474" o:title=""/>
          </v:shape>
          <o:OLEObject Type="Embed" ProgID="Equation.DSMT4" ShapeID="_x0000_i2213" DrawAspect="Content" ObjectID="_1630236181" r:id="rId2475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214" type="#_x0000_t75" style="width:70.75pt;height:18.8pt" o:ole="">
            <v:imagedata r:id="rId2476" o:title=""/>
          </v:shape>
          <o:OLEObject Type="Embed" ProgID="Equation.DSMT4" ShapeID="_x0000_i2214" DrawAspect="Content" ObjectID="_1630236182" r:id="rId247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6960" w:dyaOrig="700">
          <v:shape id="_x0000_i2215" type="#_x0000_t75" style="width:348.1pt;height:35.05pt" o:ole="">
            <v:imagedata r:id="rId2478" o:title=""/>
          </v:shape>
          <o:OLEObject Type="Embed" ProgID="Equation.DSMT4" ShapeID="_x0000_i2215" DrawAspect="Content" ObjectID="_1630236183" r:id="rId24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34"/>
          <w:sz w:val="20"/>
          <w:szCs w:val="20"/>
        </w:rPr>
        <w:object w:dxaOrig="3280" w:dyaOrig="800">
          <v:shape id="_x0000_i2216" type="#_x0000_t75" style="width:164.05pt;height:40.05pt" o:ole="">
            <v:imagedata r:id="rId2480" o:title=""/>
          </v:shape>
          <o:OLEObject Type="Embed" ProgID="Equation.DSMT4" ShapeID="_x0000_i2216" DrawAspect="Content" ObjectID="_1630236184" r:id="rId248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440" w:dyaOrig="680">
          <v:shape id="_x0000_i2217" type="#_x0000_t75" style="width:321.8pt;height:33.8pt" o:ole="">
            <v:imagedata r:id="rId2482" o:title=""/>
          </v:shape>
          <o:OLEObject Type="Embed" ProgID="Equation.DSMT4" ShapeID="_x0000_i2217" DrawAspect="Content" ObjectID="_1630236185" r:id="rId248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0"/>
          <w:sz w:val="20"/>
          <w:szCs w:val="20"/>
        </w:rPr>
        <w:object w:dxaOrig="4780" w:dyaOrig="720">
          <v:shape id="_x0000_i2218" type="#_x0000_t75" style="width:239.15pt;height:36.3pt" o:ole="">
            <v:imagedata r:id="rId2484" o:title=""/>
          </v:shape>
          <o:OLEObject Type="Embed" ProgID="Equation.DSMT4" ShapeID="_x0000_i2218" DrawAspect="Content" ObjectID="_1630236186" r:id="rId2485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68. </w:t>
      </w:r>
      <w:r w:rsidRPr="008D681C">
        <w:rPr>
          <w:sz w:val="20"/>
          <w:szCs w:val="20"/>
        </w:rPr>
        <w:t xml:space="preserve">Từ phương trình </w:t>
      </w:r>
      <w:r w:rsidR="00E402F3" w:rsidRPr="00E402F3">
        <w:rPr>
          <w:position w:val="-18"/>
          <w:sz w:val="20"/>
          <w:szCs w:val="20"/>
        </w:rPr>
        <w:object w:dxaOrig="4599" w:dyaOrig="480">
          <v:shape id="_x0000_i2219" type="#_x0000_t75" style="width:229.75pt;height:23.8pt" o:ole="">
            <v:imagedata r:id="rId2486" o:title=""/>
          </v:shape>
          <o:OLEObject Type="Embed" ProgID="Equation.DSMT4" ShapeID="_x0000_i2219" DrawAspect="Content" ObjectID="_1630236187" r:id="rId2487"/>
        </w:object>
      </w:r>
      <w:r w:rsidRPr="008D681C">
        <w:rPr>
          <w:sz w:val="20"/>
          <w:szCs w:val="20"/>
        </w:rPr>
        <w:t xml:space="preserve">, nếu ta đặt </w:t>
      </w:r>
      <w:r w:rsidR="00E402F3" w:rsidRPr="00E402F3">
        <w:rPr>
          <w:position w:val="-6"/>
          <w:sz w:val="20"/>
          <w:szCs w:val="20"/>
        </w:rPr>
        <w:object w:dxaOrig="1520" w:dyaOrig="279">
          <v:shape id="_x0000_i2220" type="#_x0000_t75" style="width:75.75pt;height:13.75pt" o:ole="">
            <v:imagedata r:id="rId2488" o:title=""/>
          </v:shape>
          <o:OLEObject Type="Embed" ProgID="Equation.DSMT4" ShapeID="_x0000_i2220" DrawAspect="Content" ObjectID="_1630236188" r:id="rId2489"/>
        </w:object>
      </w:r>
      <w:r w:rsidRPr="008D681C">
        <w:rPr>
          <w:sz w:val="20"/>
          <w:szCs w:val="20"/>
        </w:rPr>
        <w:t xml:space="preserve"> thì giá trị của </w:t>
      </w:r>
      <w:r w:rsidR="00E402F3" w:rsidRPr="00E402F3">
        <w:rPr>
          <w:position w:val="-6"/>
          <w:sz w:val="20"/>
          <w:szCs w:val="20"/>
        </w:rPr>
        <w:object w:dxaOrig="139" w:dyaOrig="240">
          <v:shape id="_x0000_i2221" type="#_x0000_t75" style="width:6.9pt;height:11.9pt" o:ole="">
            <v:imagedata r:id="rId2490" o:title=""/>
          </v:shape>
          <o:OLEObject Type="Embed" ProgID="Equation.DSMT4" ShapeID="_x0000_i2221" DrawAspect="Content" ObjectID="_1630236189" r:id="rId2491"/>
        </w:object>
      </w:r>
      <w:r w:rsidRPr="008D681C">
        <w:rPr>
          <w:sz w:val="20"/>
          <w:szCs w:val="20"/>
        </w:rPr>
        <w:t xml:space="preserve"> nhận được là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222" type="#_x0000_t75" style="width:23.15pt;height:13.75pt" o:ole="">
            <v:imagedata r:id="rId2492" o:title=""/>
          </v:shape>
          <o:OLEObject Type="Embed" ProgID="Equation.DSMT4" ShapeID="_x0000_i2222" DrawAspect="Content" ObjectID="_1630236190" r:id="rId2493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700" w:dyaOrig="340">
          <v:shape id="_x0000_i2223" type="#_x0000_t75" style="width:35.05pt;height:16.9pt" o:ole="">
            <v:imagedata r:id="rId2494" o:title=""/>
          </v:shape>
          <o:OLEObject Type="Embed" ProgID="Equation.DSMT4" ShapeID="_x0000_i2223" DrawAspect="Content" ObjectID="_1630236191" r:id="rId249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460" w:dyaOrig="279">
          <v:shape id="_x0000_i2224" type="#_x0000_t75" style="width:23.15pt;height:13.75pt" o:ole="">
            <v:imagedata r:id="rId2496" o:title=""/>
          </v:shape>
          <o:OLEObject Type="Embed" ProgID="Equation.DSMT4" ShapeID="_x0000_i2224" DrawAspect="Content" ObjectID="_1630236192" r:id="rId2497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8"/>
          <w:sz w:val="20"/>
          <w:szCs w:val="20"/>
        </w:rPr>
        <w:object w:dxaOrig="680" w:dyaOrig="360">
          <v:shape id="_x0000_i2225" type="#_x0000_t75" style="width:33.8pt;height:18.15pt" o:ole="">
            <v:imagedata r:id="rId2498" o:title=""/>
          </v:shape>
          <o:OLEObject Type="Embed" ProgID="Equation.DSMT4" ShapeID="_x0000_i2225" DrawAspect="Content" ObjectID="_1630236193" r:id="rId249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226" type="#_x0000_t75" style="width:23.15pt;height:13.75pt" o:ole="">
            <v:imagedata r:id="rId2500" o:title=""/>
          </v:shape>
          <o:OLEObject Type="Embed" ProgID="Equation.DSMT4" ShapeID="_x0000_i2226" DrawAspect="Content" ObjectID="_1630236194" r:id="rId250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8"/>
          <w:sz w:val="20"/>
          <w:szCs w:val="20"/>
        </w:rPr>
        <w:object w:dxaOrig="680" w:dyaOrig="360">
          <v:shape id="_x0000_i2227" type="#_x0000_t75" style="width:33.8pt;height:18.15pt" o:ole="">
            <v:imagedata r:id="rId2502" o:title=""/>
          </v:shape>
          <o:OLEObject Type="Embed" ProgID="Equation.DSMT4" ShapeID="_x0000_i2227" DrawAspect="Content" ObjectID="_1630236195" r:id="rId250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480" w:dyaOrig="700">
          <v:shape id="_x0000_i2228" type="#_x0000_t75" style="width:274.25pt;height:35.05pt" o:ole="">
            <v:imagedata r:id="rId2504" o:title=""/>
          </v:shape>
          <o:OLEObject Type="Embed" ProgID="Equation.DSMT4" ShapeID="_x0000_i2228" DrawAspect="Content" ObjectID="_1630236196" r:id="rId250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0"/>
          <w:sz w:val="20"/>
          <w:szCs w:val="20"/>
        </w:rPr>
        <w:object w:dxaOrig="2960" w:dyaOrig="520">
          <v:shape id="_x0000_i2229" type="#_x0000_t75" style="width:147.75pt;height:26.3pt" o:ole="">
            <v:imagedata r:id="rId2506" o:title=""/>
          </v:shape>
          <o:OLEObject Type="Embed" ProgID="Equation.DSMT4" ShapeID="_x0000_i2229" DrawAspect="Content" ObjectID="_1630236197" r:id="rId250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5020" w:dyaOrig="800">
          <v:shape id="_x0000_i2230" type="#_x0000_t75" style="width:251.05pt;height:40.05pt" o:ole="">
            <v:imagedata r:id="rId2508" o:title=""/>
          </v:shape>
          <o:OLEObject Type="Embed" ProgID="Equation.DSMT4" ShapeID="_x0000_i2230" DrawAspect="Content" ObjectID="_1630236198" r:id="rId2509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9.</w:t>
      </w:r>
      <w:r w:rsidRPr="008D681C">
        <w:rPr>
          <w:sz w:val="20"/>
          <w:szCs w:val="20"/>
        </w:rPr>
        <w:t xml:space="preserve"> Nếu </w:t>
      </w:r>
      <w:r w:rsidR="00E402F3" w:rsidRPr="00E402F3">
        <w:rPr>
          <w:position w:val="-18"/>
          <w:sz w:val="20"/>
          <w:szCs w:val="20"/>
        </w:rPr>
        <w:object w:dxaOrig="4080" w:dyaOrig="480">
          <v:shape id="_x0000_i2231" type="#_x0000_t75" style="width:204.1pt;height:23.8pt" o:ole="">
            <v:imagedata r:id="rId2510" o:title=""/>
          </v:shape>
          <o:OLEObject Type="Embed" ProgID="Equation.DSMT4" ShapeID="_x0000_i2231" DrawAspect="Content" ObjectID="_1630236199" r:id="rId2511"/>
        </w:object>
      </w:r>
      <w:r w:rsidRPr="008D681C">
        <w:rPr>
          <w:sz w:val="20"/>
          <w:szCs w:val="20"/>
        </w:rPr>
        <w:t xml:space="preserve"> thì </w:t>
      </w:r>
      <w:r w:rsidR="00E402F3" w:rsidRPr="00E402F3">
        <w:rPr>
          <w:position w:val="-6"/>
          <w:sz w:val="20"/>
          <w:szCs w:val="20"/>
        </w:rPr>
        <w:object w:dxaOrig="520" w:dyaOrig="279">
          <v:shape id="_x0000_i2232" type="#_x0000_t75" style="width:26.3pt;height:13.75pt" o:ole="">
            <v:imagedata r:id="rId2512" o:title=""/>
          </v:shape>
          <o:OLEObject Type="Embed" ProgID="Equation.DSMT4" ShapeID="_x0000_i2232" DrawAspect="Content" ObjectID="_1630236200" r:id="rId2513"/>
        </w:object>
      </w:r>
      <w:r w:rsidRPr="008D681C">
        <w:rPr>
          <w:sz w:val="20"/>
          <w:szCs w:val="20"/>
        </w:rPr>
        <w:t xml:space="preserve"> bằng bao nhiêu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80">
          <v:shape id="_x0000_i2233" type="#_x0000_t75" style="width:55.1pt;height:33.8pt" o:ole="">
            <v:imagedata r:id="rId2514" o:title=""/>
          </v:shape>
          <o:OLEObject Type="Embed" ProgID="Equation.DSMT4" ShapeID="_x0000_i2233" DrawAspect="Content" ObjectID="_1630236201" r:id="rId2515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80">
          <v:shape id="_x0000_i2234" type="#_x0000_t75" style="width:55.1pt;height:33.8pt" o:ole="">
            <v:imagedata r:id="rId2516" o:title=""/>
          </v:shape>
          <o:OLEObject Type="Embed" ProgID="Equation.DSMT4" ShapeID="_x0000_i2234" DrawAspect="Content" ObjectID="_1630236202" r:id="rId2517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24"/>
          <w:sz w:val="20"/>
          <w:szCs w:val="20"/>
        </w:rPr>
        <w:object w:dxaOrig="1260" w:dyaOrig="680">
          <v:shape id="_x0000_i2235" type="#_x0000_t75" style="width:63.25pt;height:33.8pt" o:ole="">
            <v:imagedata r:id="rId2518" o:title=""/>
          </v:shape>
          <o:OLEObject Type="Embed" ProgID="Equation.DSMT4" ShapeID="_x0000_i2235" DrawAspect="Content" ObjectID="_1630236203" r:id="rId251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980" w:dyaOrig="279">
          <v:shape id="_x0000_i2236" type="#_x0000_t75" style="width:48.85pt;height:13.75pt" o:ole="">
            <v:imagedata r:id="rId2520" o:title=""/>
          </v:shape>
          <o:OLEObject Type="Embed" ProgID="Equation.DSMT4" ShapeID="_x0000_i2236" DrawAspect="Content" ObjectID="_1630236204" r:id="rId2521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2237" type="#_x0000_t75" style="width:43.2pt;height:13.75pt" o:ole="">
            <v:imagedata r:id="rId2522" o:title=""/>
          </v:shape>
          <o:OLEObject Type="Embed" ProgID="Equation.DSMT4" ShapeID="_x0000_i2237" DrawAspect="Content" ObjectID="_1630236205" r:id="rId252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2238" type="#_x0000_t75" style="width:43.2pt;height:13.75pt" o:ole="">
            <v:imagedata r:id="rId2524" o:title=""/>
          </v:shape>
          <o:OLEObject Type="Embed" ProgID="Equation.DSMT4" ShapeID="_x0000_i2238" DrawAspect="Content" ObjectID="_1630236206" r:id="rId2525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820" w:dyaOrig="279">
          <v:shape id="_x0000_i2239" type="#_x0000_t75" style="width:40.7pt;height:13.75pt" o:ole="">
            <v:imagedata r:id="rId2526" o:title=""/>
          </v:shape>
          <o:OLEObject Type="Embed" ProgID="Equation.DSMT4" ShapeID="_x0000_i2239" DrawAspect="Content" ObjectID="_1630236207" r:id="rId252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480" w:dyaOrig="700">
          <v:shape id="_x0000_i2240" type="#_x0000_t75" style="width:274.25pt;height:35.05pt" o:ole="">
            <v:imagedata r:id="rId2528" o:title=""/>
          </v:shape>
          <o:OLEObject Type="Embed" ProgID="Equation.DSMT4" ShapeID="_x0000_i2240" DrawAspect="Content" ObjectID="_1630236208" r:id="rId252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18"/>
          <w:sz w:val="20"/>
          <w:szCs w:val="20"/>
        </w:rPr>
        <w:object w:dxaOrig="2780" w:dyaOrig="480">
          <v:shape id="_x0000_i2241" type="#_x0000_t75" style="width:139pt;height:23.8pt" o:ole="">
            <v:imagedata r:id="rId2530" o:title=""/>
          </v:shape>
          <o:OLEObject Type="Embed" ProgID="Equation.DSMT4" ShapeID="_x0000_i2241" DrawAspect="Content" ObjectID="_1630236209" r:id="rId253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4200" w:dyaOrig="800">
          <v:shape id="_x0000_i2242" type="#_x0000_t75" style="width:209.75pt;height:40.05pt" o:ole="">
            <v:imagedata r:id="rId2532" o:title=""/>
          </v:shape>
          <o:OLEObject Type="Embed" ProgID="Equation.DSMT4" ShapeID="_x0000_i2242" DrawAspect="Content" ObjectID="_1630236210" r:id="rId253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3600" w:dyaOrig="279">
          <v:shape id="_x0000_i2243" type="#_x0000_t75" style="width:180.3pt;height:13.75pt" o:ole="">
            <v:imagedata r:id="rId2534" o:title=""/>
          </v:shape>
          <o:OLEObject Type="Embed" ProgID="Equation.DSMT4" ShapeID="_x0000_i2243" DrawAspect="Content" ObjectID="_1630236211" r:id="rId2535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ặt khác </w:t>
      </w:r>
      <w:r w:rsidR="00E402F3" w:rsidRPr="00E402F3">
        <w:rPr>
          <w:position w:val="-30"/>
          <w:sz w:val="20"/>
          <w:szCs w:val="20"/>
        </w:rPr>
        <w:object w:dxaOrig="5560" w:dyaOrig="720">
          <v:shape id="_x0000_i2244" type="#_x0000_t75" style="width:278pt;height:36.3pt" o:ole="">
            <v:imagedata r:id="rId2536" o:title=""/>
          </v:shape>
          <o:OLEObject Type="Embed" ProgID="Equation.DSMT4" ShapeID="_x0000_i2244" DrawAspect="Content" ObjectID="_1630236212" r:id="rId253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0.</w:t>
      </w:r>
      <w:r w:rsidRPr="008D681C">
        <w:rPr>
          <w:sz w:val="20"/>
          <w:szCs w:val="20"/>
        </w:rPr>
        <w:t xml:space="preserve"> Nếu </w:t>
      </w:r>
      <w:r w:rsidR="00E402F3" w:rsidRPr="00E402F3">
        <w:rPr>
          <w:position w:val="-14"/>
          <w:sz w:val="20"/>
          <w:szCs w:val="20"/>
        </w:rPr>
        <w:object w:dxaOrig="2320" w:dyaOrig="400">
          <v:shape id="_x0000_i2245" type="#_x0000_t75" style="width:115.85pt;height:20.05pt" o:ole="">
            <v:imagedata r:id="rId2538" o:title=""/>
          </v:shape>
          <o:OLEObject Type="Embed" ProgID="Equation.DSMT4" ShapeID="_x0000_i2245" DrawAspect="Content" ObjectID="_1630236213" r:id="rId2539"/>
        </w:object>
      </w:r>
      <w:r w:rsidRPr="008D681C">
        <w:rPr>
          <w:sz w:val="20"/>
          <w:szCs w:val="20"/>
        </w:rPr>
        <w:t xml:space="preserve"> thì </w:t>
      </w:r>
      <w:r w:rsidR="00E402F3" w:rsidRPr="00E402F3">
        <w:rPr>
          <w:position w:val="-28"/>
          <w:sz w:val="20"/>
          <w:szCs w:val="20"/>
        </w:rPr>
        <w:object w:dxaOrig="1180" w:dyaOrig="680">
          <v:shape id="_x0000_i2246" type="#_x0000_t75" style="width:58.85pt;height:33.8pt" o:ole="">
            <v:imagedata r:id="rId2540" o:title=""/>
          </v:shape>
          <o:OLEObject Type="Embed" ProgID="Equation.DSMT4" ShapeID="_x0000_i2246" DrawAspect="Content" ObjectID="_1630236214" r:id="rId2541"/>
        </w:object>
      </w:r>
      <w:r w:rsidRPr="008D681C">
        <w:rPr>
          <w:sz w:val="20"/>
          <w:szCs w:val="20"/>
        </w:rPr>
        <w:t xml:space="preserve"> bằng bao nhiêu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380" w:dyaOrig="279">
          <v:shape id="_x0000_i2247" type="#_x0000_t75" style="width:18.8pt;height:13.75pt" o:ole="">
            <v:imagedata r:id="rId2542" o:title=""/>
          </v:shape>
          <o:OLEObject Type="Embed" ProgID="Equation.DSMT4" ShapeID="_x0000_i2247" DrawAspect="Content" ObjectID="_1630236215" r:id="rId2543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248" type="#_x0000_t75" style="width:11.25pt;height:13.75pt" o:ole="">
            <v:imagedata r:id="rId2544" o:title=""/>
          </v:shape>
          <o:OLEObject Type="Embed" ProgID="Equation.DSMT4" ShapeID="_x0000_i2248" DrawAspect="Content" ObjectID="_1630236216" r:id="rId254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2249" type="#_x0000_t75" style="width:23.8pt;height:33.8pt" o:ole="">
            <v:imagedata r:id="rId2546" o:title=""/>
          </v:shape>
          <o:OLEObject Type="Embed" ProgID="Equation.DSMT4" ShapeID="_x0000_i2249" DrawAspect="Content" ObjectID="_1630236217" r:id="rId254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250" type="#_x0000_t75" style="width:31.95pt;height:33.8pt" o:ole="">
            <v:imagedata r:id="rId2548" o:title=""/>
          </v:shape>
          <o:OLEObject Type="Embed" ProgID="Equation.DSMT4" ShapeID="_x0000_i2250" DrawAspect="Content" ObjectID="_1630236218" r:id="rId25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5660" w:dyaOrig="400">
          <v:shape id="_x0000_i2251" type="#_x0000_t75" style="width:283pt;height:20.05pt" o:ole="">
            <v:imagedata r:id="rId2550" o:title=""/>
          </v:shape>
          <o:OLEObject Type="Embed" ProgID="Equation.DSMT4" ShapeID="_x0000_i2251" DrawAspect="Content" ObjectID="_1630236219" r:id="rId255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6640" w:dyaOrig="400">
          <v:shape id="_x0000_i2252" type="#_x0000_t75" style="width:331.85pt;height:20.05pt" o:ole="">
            <v:imagedata r:id="rId2552" o:title=""/>
          </v:shape>
          <o:OLEObject Type="Embed" ProgID="Equation.DSMT4" ShapeID="_x0000_i2252" DrawAspect="Content" ObjectID="_1630236220" r:id="rId2553"/>
        </w:object>
      </w:r>
      <w:r w:rsidR="00326EB9" w:rsidRPr="008D681C">
        <w:rPr>
          <w:sz w:val="20"/>
          <w:szCs w:val="20"/>
        </w:rPr>
        <w:tab/>
      </w:r>
      <w:r w:rsidRPr="00E402F3">
        <w:rPr>
          <w:position w:val="-14"/>
          <w:sz w:val="20"/>
          <w:szCs w:val="20"/>
        </w:rPr>
        <w:object w:dxaOrig="360" w:dyaOrig="400">
          <v:shape id="_x0000_i2253" type="#_x0000_t75" style="width:18.15pt;height:20.05pt" o:ole="">
            <v:imagedata r:id="rId2554" o:title=""/>
          </v:shape>
          <o:OLEObject Type="Embed" ProgID="Equation.DSMT4" ShapeID="_x0000_i2253" DrawAspect="Content" ObjectID="_1630236221" r:id="rId255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500" w:dyaOrig="700">
          <v:shape id="_x0000_i2254" type="#_x0000_t75" style="width:274.85pt;height:35.05pt" o:ole="">
            <v:imagedata r:id="rId2556" o:title=""/>
          </v:shape>
          <o:OLEObject Type="Embed" ProgID="Equation.DSMT4" ShapeID="_x0000_i2254" DrawAspect="Content" ObjectID="_1630236222" r:id="rId255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Khi đó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2255" type="#_x0000_t75" style="width:18.15pt;height:20.05pt" o:ole="">
            <v:imagedata r:id="rId2558" o:title=""/>
          </v:shape>
          <o:OLEObject Type="Embed" ProgID="Equation.DSMT4" ShapeID="_x0000_i2255" DrawAspect="Content" ObjectID="_1630236223" r:id="rId2559"/>
        </w:object>
      </w:r>
      <w:r w:rsidRPr="008D681C">
        <w:rPr>
          <w:sz w:val="20"/>
          <w:szCs w:val="20"/>
        </w:rPr>
        <w:t xml:space="preserve"> trở thành </w:t>
      </w:r>
      <w:r w:rsidR="00E402F3" w:rsidRPr="00E402F3">
        <w:rPr>
          <w:position w:val="-34"/>
          <w:sz w:val="20"/>
          <w:szCs w:val="20"/>
        </w:rPr>
        <w:object w:dxaOrig="4720" w:dyaOrig="800">
          <v:shape id="_x0000_i2256" type="#_x0000_t75" style="width:236.05pt;height:40.05pt" o:ole="">
            <v:imagedata r:id="rId2560" o:title=""/>
          </v:shape>
          <o:OLEObject Type="Embed" ProgID="Equation.DSMT4" ShapeID="_x0000_i2256" DrawAspect="Content" ObjectID="_1630236224" r:id="rId256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1800" w:dyaOrig="279">
          <v:shape id="_x0000_i2257" type="#_x0000_t75" style="width:90.15pt;height:13.75pt" o:ole="">
            <v:imagedata r:id="rId2562" o:title=""/>
          </v:shape>
          <o:OLEObject Type="Embed" ProgID="Equation.DSMT4" ShapeID="_x0000_i2257" DrawAspect="Content" ObjectID="_1630236225" r:id="rId2563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8"/>
          <w:sz w:val="20"/>
          <w:szCs w:val="20"/>
        </w:rPr>
        <w:object w:dxaOrig="6220" w:dyaOrig="720">
          <v:shape id="_x0000_i2258" type="#_x0000_t75" style="width:311.15pt;height:36.3pt" o:ole="">
            <v:imagedata r:id="rId2564" o:title=""/>
          </v:shape>
          <o:OLEObject Type="Embed" ProgID="Equation.DSMT4" ShapeID="_x0000_i2258" DrawAspect="Content" ObjectID="_1630236226" r:id="rId256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1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2259" type="#_x0000_t75" style="width:10pt;height:11.25pt" o:ole="">
            <v:imagedata r:id="rId2566" o:title=""/>
          </v:shape>
          <o:OLEObject Type="Embed" ProgID="Equation.DSMT4" ShapeID="_x0000_i2259" DrawAspect="Content" ObjectID="_1630236227" r:id="rId2567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14"/>
          <w:sz w:val="20"/>
          <w:szCs w:val="20"/>
        </w:rPr>
        <w:object w:dxaOrig="3320" w:dyaOrig="420">
          <v:shape id="_x0000_i2260" type="#_x0000_t75" style="width:165.9pt;height:21.3pt" o:ole="">
            <v:imagedata r:id="rId2568" o:title=""/>
          </v:shape>
          <o:OLEObject Type="Embed" ProgID="Equation.DSMT4" ShapeID="_x0000_i2260" DrawAspect="Content" ObjectID="_1630236228" r:id="rId2569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6"/>
          <w:sz w:val="20"/>
          <w:szCs w:val="20"/>
        </w:rPr>
        <w:object w:dxaOrig="680" w:dyaOrig="279">
          <v:shape id="_x0000_i2261" type="#_x0000_t75" style="width:33.8pt;height:13.75pt" o:ole="">
            <v:imagedata r:id="rId2570" o:title=""/>
          </v:shape>
          <o:OLEObject Type="Embed" ProgID="Equation.DSMT4" ShapeID="_x0000_i2261" DrawAspect="Content" ObjectID="_1630236229" r:id="rId257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1260" w:dyaOrig="620">
          <v:shape id="_x0000_i2262" type="#_x0000_t75" style="width:63.25pt;height:31.3pt" o:ole="">
            <v:imagedata r:id="rId2572" o:title=""/>
          </v:shape>
          <o:OLEObject Type="Embed" ProgID="Equation.DSMT4" ShapeID="_x0000_i2262" DrawAspect="Content" ObjectID="_1630236230" r:id="rId257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1440" w:dyaOrig="680">
          <v:shape id="_x0000_i2263" type="#_x0000_t75" style="width:1in;height:33.8pt" o:ole="">
            <v:imagedata r:id="rId2574" o:title=""/>
          </v:shape>
          <o:OLEObject Type="Embed" ProgID="Equation.DSMT4" ShapeID="_x0000_i2263" DrawAspect="Content" ObjectID="_1630236231" r:id="rId257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1100" w:dyaOrig="620">
          <v:shape id="_x0000_i2264" type="#_x0000_t75" style="width:55.1pt;height:31.3pt" o:ole="">
            <v:imagedata r:id="rId2576" o:title=""/>
          </v:shape>
          <o:OLEObject Type="Embed" ProgID="Equation.DSMT4" ShapeID="_x0000_i2264" DrawAspect="Content" ObjectID="_1630236232" r:id="rId257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280" w:dyaOrig="680">
          <v:shape id="_x0000_i2265" type="#_x0000_t75" style="width:63.85pt;height:33.8pt" o:ole="">
            <v:imagedata r:id="rId2578" o:title=""/>
          </v:shape>
          <o:OLEObject Type="Embed" ProgID="Equation.DSMT4" ShapeID="_x0000_i2265" DrawAspect="Content" ObjectID="_1630236233" r:id="rId25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30"/>
          <w:sz w:val="20"/>
          <w:szCs w:val="20"/>
        </w:rPr>
        <w:object w:dxaOrig="3320" w:dyaOrig="720">
          <v:shape id="_x0000_i2266" type="#_x0000_t75" style="width:165.9pt;height:36.3pt" o:ole="">
            <v:imagedata r:id="rId2580" o:title=""/>
          </v:shape>
          <o:OLEObject Type="Embed" ProgID="Equation.DSMT4" ShapeID="_x0000_i2266" DrawAspect="Content" ObjectID="_1630236234" r:id="rId2581"/>
        </w:object>
      </w:r>
      <w:r w:rsidRPr="008D681C">
        <w:rPr>
          <w:sz w:val="20"/>
          <w:szCs w:val="20"/>
        </w:rPr>
        <w:t xml:space="preserve">. Vì </w:t>
      </w:r>
      <w:r w:rsidR="00E402F3" w:rsidRPr="00E402F3">
        <w:rPr>
          <w:position w:val="-28"/>
          <w:sz w:val="20"/>
          <w:szCs w:val="20"/>
        </w:rPr>
        <w:object w:dxaOrig="3300" w:dyaOrig="680">
          <v:shape id="_x0000_i2267" type="#_x0000_t75" style="width:165.3pt;height:33.8pt" o:ole="">
            <v:imagedata r:id="rId2582" o:title=""/>
          </v:shape>
          <o:OLEObject Type="Embed" ProgID="Equation.DSMT4" ShapeID="_x0000_i2267" DrawAspect="Content" ObjectID="_1630236235" r:id="rId2583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560" w:dyaOrig="460">
          <v:shape id="_x0000_i2268" type="#_x0000_t75" style="width:328.05pt;height:23.15pt" o:ole="">
            <v:imagedata r:id="rId2584" o:title=""/>
          </v:shape>
          <o:OLEObject Type="Embed" ProgID="Equation.DSMT4" ShapeID="_x0000_i2268" DrawAspect="Content" ObjectID="_1630236236" r:id="rId258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52"/>
          <w:sz w:val="20"/>
          <w:szCs w:val="20"/>
        </w:rPr>
        <w:object w:dxaOrig="3980" w:dyaOrig="1160">
          <v:shape id="_x0000_i2269" type="#_x0000_t75" style="width:199.1pt;height:58.25pt" o:ole="">
            <v:imagedata r:id="rId2586" o:title=""/>
          </v:shape>
          <o:OLEObject Type="Embed" ProgID="Equation.DSMT4" ShapeID="_x0000_i2269" DrawAspect="Content" ObjectID="_1630236237" r:id="rId258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1820" w:dyaOrig="620">
          <v:shape id="_x0000_i2270" type="#_x0000_t75" style="width:90.8pt;height:31.3pt" o:ole="">
            <v:imagedata r:id="rId2588" o:title=""/>
          </v:shape>
          <o:OLEObject Type="Embed" ProgID="Equation.DSMT4" ShapeID="_x0000_i2270" DrawAspect="Content" ObjectID="_1630236238" r:id="rId2589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2.</w:t>
      </w:r>
      <w:r w:rsidRPr="008D681C">
        <w:rPr>
          <w:sz w:val="20"/>
          <w:szCs w:val="20"/>
        </w:rPr>
        <w:t xml:space="preserve"> Hỏi trên đoạn </w:t>
      </w:r>
      <w:r w:rsidR="00E402F3" w:rsidRPr="00E402F3">
        <w:rPr>
          <w:position w:val="-14"/>
          <w:sz w:val="20"/>
          <w:szCs w:val="20"/>
        </w:rPr>
        <w:object w:dxaOrig="1060" w:dyaOrig="400">
          <v:shape id="_x0000_i2271" type="#_x0000_t75" style="width:53.2pt;height:20.05pt" o:ole="">
            <v:imagedata r:id="rId2590" o:title=""/>
          </v:shape>
          <o:OLEObject Type="Embed" ProgID="Equation.DSMT4" ShapeID="_x0000_i2271" DrawAspect="Content" ObjectID="_1630236239" r:id="rId2591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14"/>
          <w:sz w:val="20"/>
          <w:szCs w:val="20"/>
        </w:rPr>
        <w:object w:dxaOrig="2520" w:dyaOrig="400">
          <v:shape id="_x0000_i2272" type="#_x0000_t75" style="width:125.85pt;height:20.05pt" o:ole="">
            <v:imagedata r:id="rId2592" o:title=""/>
          </v:shape>
          <o:OLEObject Type="Embed" ProgID="Equation.DSMT4" ShapeID="_x0000_i2272" DrawAspect="Content" ObjectID="_1630236240" r:id="rId2593"/>
        </w:object>
      </w:r>
      <w:r w:rsidRPr="008D681C">
        <w:rPr>
          <w:sz w:val="20"/>
          <w:szCs w:val="20"/>
        </w:rPr>
        <w:t xml:space="preserve"> có bao nhiêu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273" type="#_x0000_t75" style="width:30.05pt;height:13.75pt" o:ole="">
            <v:imagedata r:id="rId2594" o:title=""/>
          </v:shape>
          <o:OLEObject Type="Embed" ProgID="Equation.DSMT4" ShapeID="_x0000_i2273" DrawAspect="Content" ObjectID="_1630236241" r:id="rId259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274" type="#_x0000_t75" style="width:30.05pt;height:13.75pt" o:ole="">
            <v:imagedata r:id="rId2596" o:title=""/>
          </v:shape>
          <o:OLEObject Type="Embed" ProgID="Equation.DSMT4" ShapeID="_x0000_i2274" DrawAspect="Content" ObjectID="_1630236242" r:id="rId259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275" type="#_x0000_t75" style="width:30.05pt;height:13.75pt" o:ole="">
            <v:imagedata r:id="rId2598" o:title=""/>
          </v:shape>
          <o:OLEObject Type="Embed" ProgID="Equation.DSMT4" ShapeID="_x0000_i2275" DrawAspect="Content" ObjectID="_1630236243" r:id="rId259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276" type="#_x0000_t75" style="width:30.05pt;height:13.75pt" o:ole="">
            <v:imagedata r:id="rId2600" o:title=""/>
          </v:shape>
          <o:OLEObject Type="Embed" ProgID="Equation.DSMT4" ShapeID="_x0000_i2276" DrawAspect="Content" ObjectID="_1630236244" r:id="rId260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30"/>
          <w:sz w:val="20"/>
          <w:szCs w:val="20"/>
        </w:rPr>
        <w:object w:dxaOrig="3320" w:dyaOrig="720">
          <v:shape id="_x0000_i2277" type="#_x0000_t75" style="width:165.9pt;height:36.3pt" o:ole="">
            <v:imagedata r:id="rId2602" o:title=""/>
          </v:shape>
          <o:OLEObject Type="Embed" ProgID="Equation.DSMT4" ShapeID="_x0000_i2277" DrawAspect="Content" ObjectID="_1630236245" r:id="rId2603"/>
        </w:object>
      </w:r>
      <w:r w:rsidRPr="008D681C">
        <w:rPr>
          <w:sz w:val="20"/>
          <w:szCs w:val="20"/>
        </w:rPr>
        <w:t xml:space="preserve">. Vì </w:t>
      </w:r>
      <w:r w:rsidR="00E402F3" w:rsidRPr="00E402F3">
        <w:rPr>
          <w:position w:val="-28"/>
          <w:sz w:val="20"/>
          <w:szCs w:val="20"/>
        </w:rPr>
        <w:object w:dxaOrig="3300" w:dyaOrig="680">
          <v:shape id="_x0000_i2278" type="#_x0000_t75" style="width:165.3pt;height:33.8pt" o:ole="">
            <v:imagedata r:id="rId2604" o:title=""/>
          </v:shape>
          <o:OLEObject Type="Embed" ProgID="Equation.DSMT4" ShapeID="_x0000_i2278" DrawAspect="Content" ObjectID="_1630236246" r:id="rId2605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Ta có </w:t>
      </w:r>
      <w:r w:rsidR="00E402F3" w:rsidRPr="00E402F3">
        <w:rPr>
          <w:position w:val="-14"/>
          <w:sz w:val="20"/>
          <w:szCs w:val="20"/>
        </w:rPr>
        <w:object w:dxaOrig="6520" w:dyaOrig="460">
          <v:shape id="_x0000_i2279" type="#_x0000_t75" style="width:326.2pt;height:23.15pt" o:ole="">
            <v:imagedata r:id="rId2606" o:title=""/>
          </v:shape>
          <o:OLEObject Type="Embed" ProgID="Equation.DSMT4" ShapeID="_x0000_i2279" DrawAspect="Content" ObjectID="_1630236247" r:id="rId260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44"/>
          <w:sz w:val="20"/>
          <w:szCs w:val="20"/>
        </w:rPr>
        <w:object w:dxaOrig="3280" w:dyaOrig="999">
          <v:shape id="_x0000_i2280" type="#_x0000_t75" style="width:164.05pt;height:50.1pt" o:ole="">
            <v:imagedata r:id="rId2608" o:title=""/>
          </v:shape>
          <o:OLEObject Type="Embed" ProgID="Equation.DSMT4" ShapeID="_x0000_i2280" DrawAspect="Content" ObjectID="_1630236248" r:id="rId260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281" type="#_x0000_t75" style="width:23.15pt;height:13.75pt" o:ole="">
            <v:imagedata r:id="rId2610" o:title=""/>
          </v:shape>
          <o:OLEObject Type="Embed" ProgID="Equation.DSMT4" ShapeID="_x0000_i2281" DrawAspect="Content" ObjectID="_1630236249" r:id="rId2611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4"/>
          <w:sz w:val="20"/>
          <w:szCs w:val="20"/>
        </w:rPr>
        <w:object w:dxaOrig="3840" w:dyaOrig="620">
          <v:shape id="_x0000_i2282" type="#_x0000_t75" style="width:192.2pt;height:31.3pt" o:ole="">
            <v:imagedata r:id="rId2612" o:title=""/>
          </v:shape>
          <o:OLEObject Type="Embed" ProgID="Equation.DSMT4" ShapeID="_x0000_i2282" DrawAspect="Content" ObjectID="_1630236250" r:id="rId261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heo giả thiết </w:t>
      </w:r>
      <w:r w:rsidR="00E402F3" w:rsidRPr="00E402F3">
        <w:rPr>
          <w:position w:val="-24"/>
          <w:sz w:val="20"/>
          <w:szCs w:val="20"/>
        </w:rPr>
        <w:object w:dxaOrig="5140" w:dyaOrig="620">
          <v:shape id="_x0000_i2283" type="#_x0000_t75" style="width:256.7pt;height:31.3pt" o:ole="">
            <v:imagedata r:id="rId2614" o:title=""/>
          </v:shape>
          <o:OLEObject Type="Embed" ProgID="Equation.DSMT4" ShapeID="_x0000_i2283" DrawAspect="Content" ObjectID="_1630236251" r:id="rId261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560" w:dyaOrig="460">
          <v:shape id="_x0000_i2284" type="#_x0000_t75" style="width:177.8pt;height:23.15pt" o:ole="">
            <v:imagedata r:id="rId2616" o:title=""/>
          </v:shape>
          <o:OLEObject Type="Embed" ProgID="Equation.DSMT4" ShapeID="_x0000_i2284" DrawAspect="Content" ObjectID="_1630236252" r:id="rId2617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560" w:dyaOrig="279">
          <v:shape id="_x0000_i2285" type="#_x0000_t75" style="width:28.15pt;height:13.75pt" o:ole="">
            <v:imagedata r:id="rId2618" o:title=""/>
          </v:shape>
          <o:OLEObject Type="Embed" ProgID="Equation.DSMT4" ShapeID="_x0000_i2285" DrawAspect="Content" ObjectID="_1630236253" r:id="rId2619"/>
        </w:object>
      </w:r>
      <w:r w:rsidR="00326EB9" w:rsidRPr="008D681C">
        <w:rPr>
          <w:sz w:val="20"/>
          <w:szCs w:val="20"/>
        </w:rPr>
        <w:t xml:space="preserve"> giá trị của </w:t>
      </w:r>
      <w:r w:rsidRPr="00E402F3">
        <w:rPr>
          <w:position w:val="-6"/>
          <w:sz w:val="20"/>
          <w:szCs w:val="20"/>
        </w:rPr>
        <w:object w:dxaOrig="200" w:dyaOrig="279">
          <v:shape id="_x0000_i2286" type="#_x0000_t75" style="width:10pt;height:13.75pt" o:ole="">
            <v:imagedata r:id="rId2620" o:title=""/>
          </v:shape>
          <o:OLEObject Type="Embed" ProgID="Equation.DSMT4" ShapeID="_x0000_i2286" DrawAspect="Content" ObjectID="_1630236254" r:id="rId2621"/>
        </w:object>
      </w:r>
      <w:r w:rsidR="00326EB9" w:rsidRPr="008D681C">
        <w:rPr>
          <w:sz w:val="20"/>
          <w:szCs w:val="20"/>
        </w:rPr>
        <w:t xml:space="preserve"> nê có </w:t>
      </w:r>
      <w:r w:rsidRPr="00E402F3">
        <w:rPr>
          <w:position w:val="-6"/>
          <w:sz w:val="20"/>
          <w:szCs w:val="20"/>
        </w:rPr>
        <w:object w:dxaOrig="560" w:dyaOrig="279">
          <v:shape id="_x0000_i2287" type="#_x0000_t75" style="width:28.15pt;height:13.75pt" o:ole="">
            <v:imagedata r:id="rId2622" o:title=""/>
          </v:shape>
          <o:OLEObject Type="Embed" ProgID="Equation.DSMT4" ShapeID="_x0000_i2287" DrawAspect="Content" ObjectID="_1630236255" r:id="rId2623"/>
        </w:object>
      </w:r>
      <w:r w:rsidR="00326EB9" w:rsidRPr="008D681C">
        <w:rPr>
          <w:sz w:val="20"/>
          <w:szCs w:val="20"/>
        </w:rPr>
        <w:t xml:space="preserve"> nghiệm.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3.</w:t>
      </w:r>
      <w:r w:rsidRPr="008D681C">
        <w:rPr>
          <w:sz w:val="20"/>
          <w:szCs w:val="20"/>
        </w:rPr>
        <w:t xml:space="preserve"> Từ phương trình </w:t>
      </w:r>
      <w:r w:rsidR="00E402F3" w:rsidRPr="00E402F3">
        <w:rPr>
          <w:position w:val="-14"/>
          <w:sz w:val="20"/>
          <w:szCs w:val="20"/>
        </w:rPr>
        <w:object w:dxaOrig="3080" w:dyaOrig="420">
          <v:shape id="_x0000_i2288" type="#_x0000_t75" style="width:154pt;height:21.3pt" o:ole="">
            <v:imagedata r:id="rId2624" o:title=""/>
          </v:shape>
          <o:OLEObject Type="Embed" ProgID="Equation.DSMT4" ShapeID="_x0000_i2288" DrawAspect="Content" ObjectID="_1630236256" r:id="rId2625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6"/>
          <w:sz w:val="20"/>
          <w:szCs w:val="20"/>
        </w:rPr>
        <w:object w:dxaOrig="540" w:dyaOrig="220">
          <v:shape id="_x0000_i2289" type="#_x0000_t75" style="width:26.9pt;height:11.25pt" o:ole="">
            <v:imagedata r:id="rId2626" o:title=""/>
          </v:shape>
          <o:OLEObject Type="Embed" ProgID="Equation.DSMT4" ShapeID="_x0000_i2289" DrawAspect="Content" ObjectID="_1630236257" r:id="rId2627"/>
        </w:object>
      </w:r>
      <w:r w:rsidRPr="008D681C">
        <w:rPr>
          <w:sz w:val="20"/>
          <w:szCs w:val="20"/>
        </w:rPr>
        <w:t xml:space="preserve"> có giá trị bằng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290" type="#_x0000_t75" style="width:11.25pt;height:13.75pt" o:ole="">
            <v:imagedata r:id="rId2628" o:title=""/>
          </v:shape>
          <o:OLEObject Type="Embed" ProgID="Equation.DSMT4" ShapeID="_x0000_i2290" DrawAspect="Content" ObjectID="_1630236258" r:id="rId262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291" type="#_x0000_t75" style="width:31.95pt;height:33.8pt" o:ole="">
            <v:imagedata r:id="rId2630" o:title=""/>
          </v:shape>
          <o:OLEObject Type="Embed" ProgID="Equation.DSMT4" ShapeID="_x0000_i2291" DrawAspect="Content" ObjectID="_1630236259" r:id="rId263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2292" type="#_x0000_t75" style="width:23.8pt;height:33.8pt" o:ole="">
            <v:imagedata r:id="rId2632" o:title=""/>
          </v:shape>
          <o:OLEObject Type="Embed" ProgID="Equation.DSMT4" ShapeID="_x0000_i2292" DrawAspect="Content" ObjectID="_1630236260" r:id="rId263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380" w:dyaOrig="320">
          <v:shape id="_x0000_i2293" type="#_x0000_t75" style="width:18.8pt;height:16.3pt" o:ole="">
            <v:imagedata r:id="rId2634" o:title=""/>
          </v:shape>
          <o:OLEObject Type="Embed" ProgID="Equation.DSMT4" ShapeID="_x0000_i2293" DrawAspect="Content" ObjectID="_1630236261" r:id="rId263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iều kiện </w:t>
      </w:r>
      <w:r w:rsidR="00E402F3" w:rsidRPr="00E402F3">
        <w:rPr>
          <w:position w:val="-30"/>
          <w:sz w:val="20"/>
          <w:szCs w:val="20"/>
        </w:rPr>
        <w:object w:dxaOrig="2320" w:dyaOrig="720">
          <v:shape id="_x0000_i2294" type="#_x0000_t75" style="width:115.85pt;height:36.3pt" o:ole="">
            <v:imagedata r:id="rId2636" o:title=""/>
          </v:shape>
          <o:OLEObject Type="Embed" ProgID="Equation.DSMT4" ShapeID="_x0000_i2294" DrawAspect="Content" ObjectID="_1630236262" r:id="rId263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6560" w:dyaOrig="620">
          <v:shape id="_x0000_i2295" type="#_x0000_t75" style="width:328.05pt;height:31.3pt" o:ole="">
            <v:imagedata r:id="rId2638" o:title=""/>
          </v:shape>
          <o:OLEObject Type="Embed" ProgID="Equation.DSMT4" ShapeID="_x0000_i2295" DrawAspect="Content" ObjectID="_1630236263" r:id="rId263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7220" w:dyaOrig="700">
          <v:shape id="_x0000_i2296" type="#_x0000_t75" style="width:361.25pt;height:35.05pt" o:ole="">
            <v:imagedata r:id="rId2640" o:title=""/>
          </v:shape>
          <o:OLEObject Type="Embed" ProgID="Equation.DSMT4" ShapeID="_x0000_i2296" DrawAspect="Content" ObjectID="_1630236264" r:id="rId264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500" w:dyaOrig="700">
          <v:shape id="_x0000_i2297" type="#_x0000_t75" style="width:274.85pt;height:35.05pt" o:ole="">
            <v:imagedata r:id="rId2642" o:title=""/>
          </v:shape>
          <o:OLEObject Type="Embed" ProgID="Equation.DSMT4" ShapeID="_x0000_i2297" DrawAspect="Content" ObjectID="_1630236265" r:id="rId264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0"/>
          <w:sz w:val="20"/>
          <w:szCs w:val="20"/>
        </w:rPr>
        <w:object w:dxaOrig="4540" w:dyaOrig="520">
          <v:shape id="_x0000_i2298" type="#_x0000_t75" style="width:227.25pt;height:26.3pt" o:ole="">
            <v:imagedata r:id="rId2644" o:title=""/>
          </v:shape>
          <o:OLEObject Type="Embed" ProgID="Equation.DSMT4" ShapeID="_x0000_i2298" DrawAspect="Content" ObjectID="_1630236266" r:id="rId264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4080" w:dyaOrig="340">
          <v:shape id="_x0000_i2299" type="#_x0000_t75" style="width:204.1pt;height:16.9pt" o:ole="">
            <v:imagedata r:id="rId2646" o:title=""/>
          </v:shape>
          <o:OLEObject Type="Embed" ProgID="Equation.DSMT4" ShapeID="_x0000_i2299" DrawAspect="Content" ObjectID="_1630236267" r:id="rId264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à </w:t>
      </w:r>
      <w:r w:rsidR="00E402F3" w:rsidRPr="00E402F3">
        <w:rPr>
          <w:position w:val="-18"/>
          <w:sz w:val="20"/>
          <w:szCs w:val="20"/>
        </w:rPr>
        <w:object w:dxaOrig="7420" w:dyaOrig="560">
          <v:shape id="_x0000_i2300" type="#_x0000_t75" style="width:371.25pt;height:28.15pt" o:ole="">
            <v:imagedata r:id="rId2648" o:title=""/>
          </v:shape>
          <o:OLEObject Type="Embed" ProgID="Equation.DSMT4" ShapeID="_x0000_i2300" DrawAspect="Content" ObjectID="_1630236268" r:id="rId264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3560" w:dyaOrig="660">
          <v:shape id="_x0000_i2301" type="#_x0000_t75" style="width:177.8pt;height:33.2pt" o:ole="">
            <v:imagedata r:id="rId2650" o:title=""/>
          </v:shape>
          <o:OLEObject Type="Embed" ProgID="Equation.DSMT4" ShapeID="_x0000_i2301" DrawAspect="Content" ObjectID="_1630236269" r:id="rId2651"/>
        </w:object>
      </w:r>
      <w:r w:rsidR="00326EB9" w:rsidRPr="008D681C">
        <w:rPr>
          <w:sz w:val="20"/>
          <w:szCs w:val="20"/>
        </w:rPr>
        <w:t xml:space="preserve">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74. </w:t>
      </w:r>
      <w:r w:rsidRPr="008D681C">
        <w:rPr>
          <w:sz w:val="20"/>
          <w:szCs w:val="20"/>
        </w:rPr>
        <w:t xml:space="preserve">Từ phương trình </w:t>
      </w:r>
      <w:r w:rsidR="00E402F3" w:rsidRPr="00E402F3">
        <w:rPr>
          <w:position w:val="-24"/>
          <w:sz w:val="20"/>
          <w:szCs w:val="20"/>
        </w:rPr>
        <w:object w:dxaOrig="2700" w:dyaOrig="620">
          <v:shape id="_x0000_i2302" type="#_x0000_t75" style="width:135.25pt;height:31.3pt" o:ole="">
            <v:imagedata r:id="rId2652" o:title=""/>
          </v:shape>
          <o:OLEObject Type="Embed" ProgID="Equation.DSMT4" ShapeID="_x0000_i2302" DrawAspect="Content" ObjectID="_1630236270" r:id="rId2653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28"/>
          <w:sz w:val="20"/>
          <w:szCs w:val="20"/>
        </w:rPr>
        <w:object w:dxaOrig="1180" w:dyaOrig="680">
          <v:shape id="_x0000_i2303" type="#_x0000_t75" style="width:58.85pt;height:33.8pt" o:ole="">
            <v:imagedata r:id="rId2654" o:title=""/>
          </v:shape>
          <o:OLEObject Type="Embed" ProgID="Equation.DSMT4" ShapeID="_x0000_i2303" DrawAspect="Content" ObjectID="_1630236271" r:id="rId2655"/>
        </w:object>
      </w:r>
      <w:r w:rsidRPr="008D681C">
        <w:rPr>
          <w:sz w:val="20"/>
          <w:szCs w:val="20"/>
        </w:rPr>
        <w:t xml:space="preserve"> có giá trị bằng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304" type="#_x0000_t75" style="width:11.25pt;height:13.75pt" o:ole="">
            <v:imagedata r:id="rId2656" o:title=""/>
          </v:shape>
          <o:OLEObject Type="Embed" ProgID="Equation.DSMT4" ShapeID="_x0000_i2304" DrawAspect="Content" ObjectID="_1630236272" r:id="rId265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305" type="#_x0000_t75" style="width:31.95pt;height:33.8pt" o:ole="">
            <v:imagedata r:id="rId2658" o:title=""/>
          </v:shape>
          <o:OLEObject Type="Embed" ProgID="Equation.DSMT4" ShapeID="_x0000_i2305" DrawAspect="Content" ObjectID="_1630236273" r:id="rId265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2306" type="#_x0000_t75" style="width:23.8pt;height:33.8pt" o:ole="">
            <v:imagedata r:id="rId2660" o:title=""/>
          </v:shape>
          <o:OLEObject Type="Embed" ProgID="Equation.DSMT4" ShapeID="_x0000_i2306" DrawAspect="Content" ObjectID="_1630236274" r:id="rId266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307" type="#_x0000_t75" style="width:31.95pt;height:33.8pt" o:ole="">
            <v:imagedata r:id="rId2662" o:title=""/>
          </v:shape>
          <o:OLEObject Type="Embed" ProgID="Equation.DSMT4" ShapeID="_x0000_i2307" DrawAspect="Content" ObjectID="_1630236275" r:id="rId266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4420" w:dyaOrig="620">
          <v:shape id="_x0000_i2308" type="#_x0000_t75" style="width:221pt;height:31.3pt" o:ole="">
            <v:imagedata r:id="rId2664" o:title=""/>
          </v:shape>
          <o:OLEObject Type="Embed" ProgID="Equation.DSMT4" ShapeID="_x0000_i2308" DrawAspect="Content" ObjectID="_1630236276" r:id="rId266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4099" w:dyaOrig="400">
          <v:shape id="_x0000_i2309" type="#_x0000_t75" style="width:204.75pt;height:20.05pt" o:ole="">
            <v:imagedata r:id="rId2666" o:title=""/>
          </v:shape>
          <o:OLEObject Type="Embed" ProgID="Equation.DSMT4" ShapeID="_x0000_i2309" DrawAspect="Content" ObjectID="_1630236277" r:id="rId266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500" w:dyaOrig="700">
          <v:shape id="_x0000_i2310" type="#_x0000_t75" style="width:274.85pt;height:35.05pt" o:ole="">
            <v:imagedata r:id="rId2668" o:title=""/>
          </v:shape>
          <o:OLEObject Type="Embed" ProgID="Equation.DSMT4" ShapeID="_x0000_i2310" DrawAspect="Content" ObjectID="_1630236278" r:id="rId266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0"/>
          <w:sz w:val="20"/>
          <w:szCs w:val="20"/>
        </w:rPr>
        <w:object w:dxaOrig="2560" w:dyaOrig="520">
          <v:shape id="_x0000_i2311" type="#_x0000_t75" style="width:127.7pt;height:26.3pt" o:ole="">
            <v:imagedata r:id="rId2670" o:title=""/>
          </v:shape>
          <o:OLEObject Type="Embed" ProgID="Equation.DSMT4" ShapeID="_x0000_i2311" DrawAspect="Content" ObjectID="_1630236279" r:id="rId267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4360" w:dyaOrig="800">
          <v:shape id="_x0000_i2312" type="#_x0000_t75" style="width:217.9pt;height:40.05pt" o:ole="">
            <v:imagedata r:id="rId2672" o:title=""/>
          </v:shape>
          <o:OLEObject Type="Embed" ProgID="Equation.DSMT4" ShapeID="_x0000_i2312" DrawAspect="Content" ObjectID="_1630236280" r:id="rId267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620" w:dyaOrig="279">
          <v:shape id="_x0000_i2313" type="#_x0000_t75" style="width:31.3pt;height:13.75pt" o:ole="">
            <v:imagedata r:id="rId2674" o:title=""/>
          </v:shape>
          <o:OLEObject Type="Embed" ProgID="Equation.DSMT4" ShapeID="_x0000_i2313" DrawAspect="Content" ObjectID="_1630236281" r:id="rId2675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3860" w:dyaOrig="680">
          <v:shape id="_x0000_i2314" type="#_x0000_t75" style="width:192.85pt;height:33.8pt" o:ole="">
            <v:imagedata r:id="rId2676" o:title=""/>
          </v:shape>
          <o:OLEObject Type="Embed" ProgID="Equation.DSMT4" ShapeID="_x0000_i2314" DrawAspect="Content" ObjectID="_1630236282" r:id="rId267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à </w:t>
      </w:r>
      <w:r w:rsidR="00E402F3" w:rsidRPr="00E402F3">
        <w:rPr>
          <w:position w:val="-28"/>
          <w:sz w:val="20"/>
          <w:szCs w:val="20"/>
        </w:rPr>
        <w:object w:dxaOrig="7600" w:dyaOrig="720">
          <v:shape id="_x0000_i2315" type="#_x0000_t75" style="width:380.05pt;height:36.3pt" o:ole="">
            <v:imagedata r:id="rId2678" o:title=""/>
          </v:shape>
          <o:OLEObject Type="Embed" ProgID="Equation.DSMT4" ShapeID="_x0000_i2315" DrawAspect="Content" ObjectID="_1630236283" r:id="rId267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5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316" type="#_x0000_t75" style="width:13.15pt;height:11.25pt" o:ole="">
            <v:imagedata r:id="rId2680" o:title=""/>
          </v:shape>
          <o:OLEObject Type="Embed" ProgID="Equation.DSMT4" ShapeID="_x0000_i2316" DrawAspect="Content" ObjectID="_1630236284" r:id="rId268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3100" w:dyaOrig="279">
          <v:shape id="_x0000_i2317" type="#_x0000_t75" style="width:155.25pt;height:13.75pt" o:ole="">
            <v:imagedata r:id="rId2682" o:title=""/>
          </v:shape>
          <o:OLEObject Type="Embed" ProgID="Equation.DSMT4" ShapeID="_x0000_i2317" DrawAspect="Content" ObjectID="_1630236285" r:id="rId2683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318" type="#_x0000_t75" style="width:11.25pt;height:13.75pt" o:ole="">
            <v:imagedata r:id="rId2684" o:title=""/>
          </v:shape>
          <o:OLEObject Type="Embed" ProgID="Equation.DSMT4" ShapeID="_x0000_i2318" DrawAspect="Content" ObjectID="_1630236286" r:id="rId268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319" type="#_x0000_t75" style="width:11.9pt;height:13.75pt" o:ole="">
            <v:imagedata r:id="rId2686" o:title=""/>
          </v:shape>
          <o:OLEObject Type="Embed" ProgID="Equation.DSMT4" ShapeID="_x0000_i2319" DrawAspect="Content" ObjectID="_1630236287" r:id="rId2687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320" type="#_x0000_t75" style="width:11.9pt;height:13.75pt" o:ole="">
            <v:imagedata r:id="rId2688" o:title=""/>
          </v:shape>
          <o:OLEObject Type="Embed" ProgID="Equation.DSMT4" ShapeID="_x0000_i2320" DrawAspect="Content" ObjectID="_1630236288" r:id="rId268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321" type="#_x0000_t75" style="width:11.9pt;height:13.75pt" o:ole="">
            <v:imagedata r:id="rId2690" o:title=""/>
          </v:shape>
          <o:OLEObject Type="Embed" ProgID="Equation.DSMT4" ShapeID="_x0000_i2321" DrawAspect="Content" ObjectID="_1630236289" r:id="rId2691"/>
        </w:object>
      </w:r>
    </w:p>
    <w:p w:rsidR="00326EB9" w:rsidRPr="008D681C" w:rsidRDefault="00326EB9" w:rsidP="00326EB9">
      <w:pPr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500" w:dyaOrig="700">
          <v:shape id="_x0000_i2322" type="#_x0000_t75" style="width:274.85pt;height:35.05pt" o:ole="">
            <v:imagedata r:id="rId2692" o:title=""/>
          </v:shape>
          <o:OLEObject Type="Embed" ProgID="Equation.DSMT4" ShapeID="_x0000_i2322" DrawAspect="Content" ObjectID="_1630236290" r:id="rId2693"/>
        </w:object>
      </w:r>
    </w:p>
    <w:p w:rsidR="00326EB9" w:rsidRPr="008D681C" w:rsidRDefault="00326EB9" w:rsidP="00326EB9">
      <w:pPr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4"/>
          <w:sz w:val="20"/>
          <w:szCs w:val="20"/>
        </w:rPr>
        <w:object w:dxaOrig="5600" w:dyaOrig="700">
          <v:shape id="_x0000_i2323" type="#_x0000_t75" style="width:279.85pt;height:35.05pt" o:ole="">
            <v:imagedata r:id="rId2694" o:title=""/>
          </v:shape>
          <o:OLEObject Type="Embed" ProgID="Equation.DSMT4" ShapeID="_x0000_i2323" DrawAspect="Content" ObjectID="_1630236291" r:id="rId2695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</w:t>
      </w:r>
      <w:r w:rsidR="00E402F3" w:rsidRPr="00E402F3">
        <w:rPr>
          <w:position w:val="-14"/>
          <w:sz w:val="20"/>
          <w:szCs w:val="20"/>
        </w:rPr>
        <w:object w:dxaOrig="6759" w:dyaOrig="460">
          <v:shape id="_x0000_i2324" type="#_x0000_t75" style="width:338.1pt;height:23.15pt" o:ole="">
            <v:imagedata r:id="rId2696" o:title=""/>
          </v:shape>
          <o:OLEObject Type="Embed" ProgID="Equation.DSMT4" ShapeID="_x0000_i2324" DrawAspect="Content" ObjectID="_1630236292" r:id="rId269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để phương trình có nghiệm </w:t>
      </w:r>
      <w:r w:rsidR="00E402F3" w:rsidRPr="00E402F3">
        <w:rPr>
          <w:position w:val="-24"/>
          <w:sz w:val="20"/>
          <w:szCs w:val="20"/>
        </w:rPr>
        <w:object w:dxaOrig="4480" w:dyaOrig="680">
          <v:shape id="_x0000_i2325" type="#_x0000_t75" style="width:224.15pt;height:33.8pt" o:ole="">
            <v:imagedata r:id="rId2698" o:title=""/>
          </v:shape>
          <o:OLEObject Type="Embed" ProgID="Equation.DSMT4" ShapeID="_x0000_i2325" DrawAspect="Content" ObjectID="_1630236293" r:id="rId2699"/>
        </w:object>
      </w:r>
    </w:p>
    <w:p w:rsidR="00326EB9" w:rsidRPr="008D681C" w:rsidRDefault="00E402F3" w:rsidP="00326EB9">
      <w:pPr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2220" w:dyaOrig="460">
          <v:shape id="_x0000_i2326" type="#_x0000_t75" style="width:110.8pt;height:23.15pt" o:ole="">
            <v:imagedata r:id="rId2700" o:title=""/>
          </v:shape>
          <o:OLEObject Type="Embed" ProgID="Equation.DSMT4" ShapeID="_x0000_i2326" DrawAspect="Content" ObjectID="_1630236294" r:id="rId2701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  <w:r w:rsidR="00326EB9" w:rsidRPr="008D681C">
        <w:rPr>
          <w:sz w:val="20"/>
          <w:szCs w:val="20"/>
        </w:rPr>
        <w:t xml:space="preserve">  </w:t>
      </w:r>
    </w:p>
    <w:p w:rsidR="00326EB9" w:rsidRPr="008D681C" w:rsidRDefault="00326EB9" w:rsidP="00326EB9">
      <w:pPr>
        <w:tabs>
          <w:tab w:val="left" w:pos="360"/>
          <w:tab w:val="left" w:pos="720"/>
          <w:tab w:val="left" w:pos="3960"/>
          <w:tab w:val="left" w:pos="5940"/>
        </w:tabs>
        <w:ind w:left="720"/>
        <w:jc w:val="both"/>
        <w:rPr>
          <w:sz w:val="20"/>
          <w:szCs w:val="20"/>
        </w:rPr>
      </w:pPr>
    </w:p>
    <w:p w:rsidR="00326EB9" w:rsidRPr="008D681C" w:rsidRDefault="00326EB9" w:rsidP="006845CF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sectPr w:rsidR="005C2E00" w:rsidRPr="008D681C" w:rsidSect="0038641D">
      <w:headerReference w:type="default" r:id="rId2702"/>
      <w:footerReference w:type="default" r:id="rId2703"/>
      <w:pgSz w:w="12240" w:h="15840"/>
      <w:pgMar w:top="568" w:right="2520" w:bottom="709" w:left="1800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3418" w:rsidRDefault="004B3418" w:rsidP="0038641D">
      <w:r>
        <w:separator/>
      </w:r>
    </w:p>
  </w:endnote>
  <w:endnote w:type="continuationSeparator" w:id="0">
    <w:p w:rsidR="004B3418" w:rsidRDefault="004B3418" w:rsidP="003864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641D" w:rsidRPr="0038641D" w:rsidRDefault="0038641D" w:rsidP="0038641D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38641D">
      <w:rPr>
        <w:rFonts w:ascii="Cambria" w:hAnsi="Cambria"/>
      </w:rPr>
      <w:tab/>
      <w:t xml:space="preserve">Trang </w:t>
    </w:r>
    <w:r w:rsidRPr="0038641D">
      <w:rPr>
        <w:rFonts w:ascii="Calibri" w:hAnsi="Calibri"/>
      </w:rPr>
      <w:fldChar w:fldCharType="begin"/>
    </w:r>
    <w:r>
      <w:instrText xml:space="preserve"> PAGE   \* MERGEFORMAT </w:instrText>
    </w:r>
    <w:r w:rsidRPr="0038641D">
      <w:rPr>
        <w:rFonts w:ascii="Calibri" w:hAnsi="Calibri"/>
      </w:rPr>
      <w:fldChar w:fldCharType="separate"/>
    </w:r>
    <w:r w:rsidR="00EC706B" w:rsidRPr="00EC706B">
      <w:rPr>
        <w:rFonts w:ascii="Cambria" w:hAnsi="Cambria"/>
        <w:noProof/>
      </w:rPr>
      <w:t>1</w:t>
    </w:r>
    <w:r w:rsidRPr="0038641D">
      <w:rPr>
        <w:rFonts w:ascii="Cambria" w:hAnsi="Cambria"/>
        <w:noProof/>
      </w:rPr>
      <w:fldChar w:fldCharType="end"/>
    </w:r>
  </w:p>
  <w:p w:rsidR="0038641D" w:rsidRDefault="0038641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3418" w:rsidRDefault="004B3418" w:rsidP="0038641D">
      <w:r>
        <w:separator/>
      </w:r>
    </w:p>
  </w:footnote>
  <w:footnote w:type="continuationSeparator" w:id="0">
    <w:p w:rsidR="004B3418" w:rsidRDefault="004B3418" w:rsidP="003864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641D" w:rsidRDefault="0038641D" w:rsidP="0038641D">
    <w:pPr>
      <w:pStyle w:val="Header"/>
      <w:jc w:val="center"/>
    </w:pP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D7205"/>
    <w:multiLevelType w:val="hybridMultilevel"/>
    <w:tmpl w:val="F66E6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6939F3"/>
    <w:multiLevelType w:val="hybridMultilevel"/>
    <w:tmpl w:val="C8D4E4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170B"/>
    <w:rsid w:val="00022DD6"/>
    <w:rsid w:val="000274EE"/>
    <w:rsid w:val="00044D9E"/>
    <w:rsid w:val="00046641"/>
    <w:rsid w:val="00061FAC"/>
    <w:rsid w:val="00070DC4"/>
    <w:rsid w:val="0007105C"/>
    <w:rsid w:val="00073C5A"/>
    <w:rsid w:val="00073DE8"/>
    <w:rsid w:val="00082996"/>
    <w:rsid w:val="00087FD6"/>
    <w:rsid w:val="00093D21"/>
    <w:rsid w:val="000A6E02"/>
    <w:rsid w:val="000B2368"/>
    <w:rsid w:val="000C78BB"/>
    <w:rsid w:val="000D3408"/>
    <w:rsid w:val="000D674D"/>
    <w:rsid w:val="000E28A0"/>
    <w:rsid w:val="000F3636"/>
    <w:rsid w:val="000F4816"/>
    <w:rsid w:val="00115809"/>
    <w:rsid w:val="0012463D"/>
    <w:rsid w:val="001259DA"/>
    <w:rsid w:val="001325B5"/>
    <w:rsid w:val="00147B5F"/>
    <w:rsid w:val="001604B9"/>
    <w:rsid w:val="001639D3"/>
    <w:rsid w:val="00166D7D"/>
    <w:rsid w:val="001905A7"/>
    <w:rsid w:val="00196B63"/>
    <w:rsid w:val="00196E7C"/>
    <w:rsid w:val="001B66CE"/>
    <w:rsid w:val="001C2969"/>
    <w:rsid w:val="001C5AC0"/>
    <w:rsid w:val="001C6A4F"/>
    <w:rsid w:val="001C7191"/>
    <w:rsid w:val="001D4AA7"/>
    <w:rsid w:val="001E2258"/>
    <w:rsid w:val="001E445D"/>
    <w:rsid w:val="001E5370"/>
    <w:rsid w:val="001E74AA"/>
    <w:rsid w:val="001F096F"/>
    <w:rsid w:val="002019CD"/>
    <w:rsid w:val="0022046B"/>
    <w:rsid w:val="00221D3F"/>
    <w:rsid w:val="00226432"/>
    <w:rsid w:val="00226C94"/>
    <w:rsid w:val="002363E7"/>
    <w:rsid w:val="0026409F"/>
    <w:rsid w:val="00275540"/>
    <w:rsid w:val="00276D0A"/>
    <w:rsid w:val="002821D8"/>
    <w:rsid w:val="002A4FFD"/>
    <w:rsid w:val="002B4C47"/>
    <w:rsid w:val="002C4695"/>
    <w:rsid w:val="002E28A7"/>
    <w:rsid w:val="002F363E"/>
    <w:rsid w:val="002F6AC5"/>
    <w:rsid w:val="003048F2"/>
    <w:rsid w:val="00307342"/>
    <w:rsid w:val="00326EB9"/>
    <w:rsid w:val="00336502"/>
    <w:rsid w:val="00341D8A"/>
    <w:rsid w:val="00345259"/>
    <w:rsid w:val="00347DCA"/>
    <w:rsid w:val="0035008B"/>
    <w:rsid w:val="00364530"/>
    <w:rsid w:val="00373BDE"/>
    <w:rsid w:val="003742AD"/>
    <w:rsid w:val="00376A0C"/>
    <w:rsid w:val="0038641D"/>
    <w:rsid w:val="003A20BF"/>
    <w:rsid w:val="003B23D7"/>
    <w:rsid w:val="003B3E53"/>
    <w:rsid w:val="003D1DCB"/>
    <w:rsid w:val="003D35CF"/>
    <w:rsid w:val="003D636B"/>
    <w:rsid w:val="003D75C0"/>
    <w:rsid w:val="003F1410"/>
    <w:rsid w:val="003F328D"/>
    <w:rsid w:val="0040045F"/>
    <w:rsid w:val="00402087"/>
    <w:rsid w:val="00420D6C"/>
    <w:rsid w:val="00426A75"/>
    <w:rsid w:val="00446AF0"/>
    <w:rsid w:val="00446BBA"/>
    <w:rsid w:val="00464F32"/>
    <w:rsid w:val="00465828"/>
    <w:rsid w:val="00482D05"/>
    <w:rsid w:val="00482DC9"/>
    <w:rsid w:val="00483271"/>
    <w:rsid w:val="004907A5"/>
    <w:rsid w:val="004B3418"/>
    <w:rsid w:val="004C170B"/>
    <w:rsid w:val="004C4453"/>
    <w:rsid w:val="004D00A0"/>
    <w:rsid w:val="004D265B"/>
    <w:rsid w:val="004D6B3F"/>
    <w:rsid w:val="004F21AA"/>
    <w:rsid w:val="004F2CCA"/>
    <w:rsid w:val="00500E32"/>
    <w:rsid w:val="005106D4"/>
    <w:rsid w:val="005145D5"/>
    <w:rsid w:val="005212CB"/>
    <w:rsid w:val="00525B23"/>
    <w:rsid w:val="00533265"/>
    <w:rsid w:val="005337E7"/>
    <w:rsid w:val="00534260"/>
    <w:rsid w:val="005367C9"/>
    <w:rsid w:val="00545A0C"/>
    <w:rsid w:val="00557978"/>
    <w:rsid w:val="00564879"/>
    <w:rsid w:val="00581313"/>
    <w:rsid w:val="00591380"/>
    <w:rsid w:val="00592EE3"/>
    <w:rsid w:val="00595674"/>
    <w:rsid w:val="005A14E0"/>
    <w:rsid w:val="005B0004"/>
    <w:rsid w:val="005B4DC3"/>
    <w:rsid w:val="005C2E00"/>
    <w:rsid w:val="005C4B47"/>
    <w:rsid w:val="005D70BA"/>
    <w:rsid w:val="005E2139"/>
    <w:rsid w:val="005E3E70"/>
    <w:rsid w:val="005E42E4"/>
    <w:rsid w:val="005E7A54"/>
    <w:rsid w:val="00603405"/>
    <w:rsid w:val="00606C70"/>
    <w:rsid w:val="00606FCB"/>
    <w:rsid w:val="00612457"/>
    <w:rsid w:val="00615694"/>
    <w:rsid w:val="00620580"/>
    <w:rsid w:val="006232C8"/>
    <w:rsid w:val="0063001A"/>
    <w:rsid w:val="00643E52"/>
    <w:rsid w:val="00656CC6"/>
    <w:rsid w:val="006845CF"/>
    <w:rsid w:val="006870B5"/>
    <w:rsid w:val="00697B18"/>
    <w:rsid w:val="006A1EDD"/>
    <w:rsid w:val="006A2A78"/>
    <w:rsid w:val="006B11FC"/>
    <w:rsid w:val="006B4D88"/>
    <w:rsid w:val="006C7E38"/>
    <w:rsid w:val="006D32B4"/>
    <w:rsid w:val="006E30D4"/>
    <w:rsid w:val="006E33E0"/>
    <w:rsid w:val="006E5F4F"/>
    <w:rsid w:val="00705726"/>
    <w:rsid w:val="0073067C"/>
    <w:rsid w:val="00731BB7"/>
    <w:rsid w:val="00733DE7"/>
    <w:rsid w:val="00743FDC"/>
    <w:rsid w:val="00750007"/>
    <w:rsid w:val="007829CB"/>
    <w:rsid w:val="00794B00"/>
    <w:rsid w:val="00797CA5"/>
    <w:rsid w:val="007A7EBD"/>
    <w:rsid w:val="007B1BE2"/>
    <w:rsid w:val="007B64D7"/>
    <w:rsid w:val="007C060F"/>
    <w:rsid w:val="007C0931"/>
    <w:rsid w:val="007C2F8E"/>
    <w:rsid w:val="007D70EB"/>
    <w:rsid w:val="007E4384"/>
    <w:rsid w:val="007F1D8B"/>
    <w:rsid w:val="00803472"/>
    <w:rsid w:val="00804D08"/>
    <w:rsid w:val="008171C9"/>
    <w:rsid w:val="00821294"/>
    <w:rsid w:val="00824799"/>
    <w:rsid w:val="00825222"/>
    <w:rsid w:val="0082539E"/>
    <w:rsid w:val="00833DC4"/>
    <w:rsid w:val="008424C5"/>
    <w:rsid w:val="00852498"/>
    <w:rsid w:val="008700D0"/>
    <w:rsid w:val="008A17FD"/>
    <w:rsid w:val="008A42E0"/>
    <w:rsid w:val="008B1AA1"/>
    <w:rsid w:val="008C7CC6"/>
    <w:rsid w:val="008D0466"/>
    <w:rsid w:val="008D2C0D"/>
    <w:rsid w:val="008D5728"/>
    <w:rsid w:val="008D681C"/>
    <w:rsid w:val="008D7C55"/>
    <w:rsid w:val="008F3906"/>
    <w:rsid w:val="008F6857"/>
    <w:rsid w:val="008F77D8"/>
    <w:rsid w:val="00902865"/>
    <w:rsid w:val="009215EC"/>
    <w:rsid w:val="00924DE1"/>
    <w:rsid w:val="00925D8A"/>
    <w:rsid w:val="00927371"/>
    <w:rsid w:val="00927DF3"/>
    <w:rsid w:val="00927F15"/>
    <w:rsid w:val="009327BF"/>
    <w:rsid w:val="0093543B"/>
    <w:rsid w:val="00947A1B"/>
    <w:rsid w:val="00974CF0"/>
    <w:rsid w:val="009752D4"/>
    <w:rsid w:val="00977449"/>
    <w:rsid w:val="009B71D6"/>
    <w:rsid w:val="009C2EB4"/>
    <w:rsid w:val="009D445A"/>
    <w:rsid w:val="009E1216"/>
    <w:rsid w:val="009E4E10"/>
    <w:rsid w:val="009F0A7E"/>
    <w:rsid w:val="009F17C0"/>
    <w:rsid w:val="009F3D37"/>
    <w:rsid w:val="009F67AB"/>
    <w:rsid w:val="00A0094C"/>
    <w:rsid w:val="00A10FC9"/>
    <w:rsid w:val="00A11A3A"/>
    <w:rsid w:val="00A1225A"/>
    <w:rsid w:val="00A22C1A"/>
    <w:rsid w:val="00A273B6"/>
    <w:rsid w:val="00A34668"/>
    <w:rsid w:val="00A412CB"/>
    <w:rsid w:val="00A43C1E"/>
    <w:rsid w:val="00A466B0"/>
    <w:rsid w:val="00A47FDC"/>
    <w:rsid w:val="00A543B6"/>
    <w:rsid w:val="00A5771E"/>
    <w:rsid w:val="00A62E42"/>
    <w:rsid w:val="00A86C97"/>
    <w:rsid w:val="00A95950"/>
    <w:rsid w:val="00A96332"/>
    <w:rsid w:val="00A97508"/>
    <w:rsid w:val="00AA1FFB"/>
    <w:rsid w:val="00AA4205"/>
    <w:rsid w:val="00AB49BD"/>
    <w:rsid w:val="00AB6B1C"/>
    <w:rsid w:val="00AB74F3"/>
    <w:rsid w:val="00AC15A9"/>
    <w:rsid w:val="00AD2F3B"/>
    <w:rsid w:val="00AE1313"/>
    <w:rsid w:val="00AE3B5B"/>
    <w:rsid w:val="00AE3FC3"/>
    <w:rsid w:val="00B00A53"/>
    <w:rsid w:val="00B20722"/>
    <w:rsid w:val="00B353B6"/>
    <w:rsid w:val="00B4731C"/>
    <w:rsid w:val="00B57BC7"/>
    <w:rsid w:val="00B8209F"/>
    <w:rsid w:val="00BA24D3"/>
    <w:rsid w:val="00BB0106"/>
    <w:rsid w:val="00BB15BE"/>
    <w:rsid w:val="00BB6D36"/>
    <w:rsid w:val="00BC6CA4"/>
    <w:rsid w:val="00BD16D4"/>
    <w:rsid w:val="00C0319D"/>
    <w:rsid w:val="00C0324B"/>
    <w:rsid w:val="00C11284"/>
    <w:rsid w:val="00C13190"/>
    <w:rsid w:val="00C155B6"/>
    <w:rsid w:val="00C20751"/>
    <w:rsid w:val="00C22834"/>
    <w:rsid w:val="00C22837"/>
    <w:rsid w:val="00C46286"/>
    <w:rsid w:val="00C53630"/>
    <w:rsid w:val="00C5785C"/>
    <w:rsid w:val="00C60BE7"/>
    <w:rsid w:val="00C613D6"/>
    <w:rsid w:val="00C64C04"/>
    <w:rsid w:val="00C722CA"/>
    <w:rsid w:val="00C824D8"/>
    <w:rsid w:val="00C92163"/>
    <w:rsid w:val="00CC0A72"/>
    <w:rsid w:val="00CC2E73"/>
    <w:rsid w:val="00CC7DA6"/>
    <w:rsid w:val="00CD104B"/>
    <w:rsid w:val="00CD11BF"/>
    <w:rsid w:val="00CE3F2C"/>
    <w:rsid w:val="00CE471D"/>
    <w:rsid w:val="00CF5B65"/>
    <w:rsid w:val="00D1620A"/>
    <w:rsid w:val="00D1749D"/>
    <w:rsid w:val="00D2415C"/>
    <w:rsid w:val="00D34872"/>
    <w:rsid w:val="00D450B1"/>
    <w:rsid w:val="00D56374"/>
    <w:rsid w:val="00D63D8B"/>
    <w:rsid w:val="00D75A7F"/>
    <w:rsid w:val="00D90125"/>
    <w:rsid w:val="00D92FB6"/>
    <w:rsid w:val="00D94D98"/>
    <w:rsid w:val="00DA2BDA"/>
    <w:rsid w:val="00DA3757"/>
    <w:rsid w:val="00DA62E1"/>
    <w:rsid w:val="00DB4F60"/>
    <w:rsid w:val="00DC1EDD"/>
    <w:rsid w:val="00DC7CC5"/>
    <w:rsid w:val="00DD2494"/>
    <w:rsid w:val="00DE0E7A"/>
    <w:rsid w:val="00DF032F"/>
    <w:rsid w:val="00DF0CF1"/>
    <w:rsid w:val="00DF0D05"/>
    <w:rsid w:val="00DF5660"/>
    <w:rsid w:val="00DF5BB3"/>
    <w:rsid w:val="00E04E8C"/>
    <w:rsid w:val="00E1258B"/>
    <w:rsid w:val="00E128F4"/>
    <w:rsid w:val="00E24ECF"/>
    <w:rsid w:val="00E30ADC"/>
    <w:rsid w:val="00E37F25"/>
    <w:rsid w:val="00E402F3"/>
    <w:rsid w:val="00E51F33"/>
    <w:rsid w:val="00E6283A"/>
    <w:rsid w:val="00E65AE1"/>
    <w:rsid w:val="00E71595"/>
    <w:rsid w:val="00E820EA"/>
    <w:rsid w:val="00E87DD5"/>
    <w:rsid w:val="00E969E9"/>
    <w:rsid w:val="00EA1998"/>
    <w:rsid w:val="00EA43C2"/>
    <w:rsid w:val="00EA6A92"/>
    <w:rsid w:val="00EA71A6"/>
    <w:rsid w:val="00EB268E"/>
    <w:rsid w:val="00EC36C6"/>
    <w:rsid w:val="00EC706B"/>
    <w:rsid w:val="00ED19FD"/>
    <w:rsid w:val="00ED4E7D"/>
    <w:rsid w:val="00EE10EA"/>
    <w:rsid w:val="00EE1C41"/>
    <w:rsid w:val="00EE4BEE"/>
    <w:rsid w:val="00F001F4"/>
    <w:rsid w:val="00F00418"/>
    <w:rsid w:val="00F078AA"/>
    <w:rsid w:val="00F170A5"/>
    <w:rsid w:val="00F22CA2"/>
    <w:rsid w:val="00F2706B"/>
    <w:rsid w:val="00F3719B"/>
    <w:rsid w:val="00F46575"/>
    <w:rsid w:val="00F46657"/>
    <w:rsid w:val="00F5500C"/>
    <w:rsid w:val="00F85467"/>
    <w:rsid w:val="00F878C7"/>
    <w:rsid w:val="00F94375"/>
    <w:rsid w:val="00F9741A"/>
    <w:rsid w:val="00F97CA5"/>
    <w:rsid w:val="00FA2554"/>
    <w:rsid w:val="00FA325C"/>
    <w:rsid w:val="00FA47D1"/>
    <w:rsid w:val="00FC523E"/>
    <w:rsid w:val="00FE3E87"/>
    <w:rsid w:val="00FF5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3742A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742AD"/>
    <w:rPr>
      <w:rFonts w:ascii="Segoe UI" w:hAnsi="Segoe UI" w:cs="Segoe UI"/>
      <w:sz w:val="18"/>
      <w:szCs w:val="18"/>
    </w:rPr>
  </w:style>
  <w:style w:type="paragraph" w:customStyle="1" w:styleId="1">
    <w:name w:val="1"/>
    <w:basedOn w:val="Normal"/>
    <w:autoRedefine/>
    <w:rsid w:val="008A42E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ED4E7D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link w:val="HeaderChar"/>
    <w:rsid w:val="0038641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8641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8641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8641D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3742A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742AD"/>
    <w:rPr>
      <w:rFonts w:ascii="Segoe UI" w:hAnsi="Segoe UI" w:cs="Segoe UI"/>
      <w:sz w:val="18"/>
      <w:szCs w:val="18"/>
    </w:rPr>
  </w:style>
  <w:style w:type="paragraph" w:customStyle="1" w:styleId="1">
    <w:name w:val="1"/>
    <w:basedOn w:val="Normal"/>
    <w:autoRedefine/>
    <w:rsid w:val="008A42E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ED4E7D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link w:val="HeaderChar"/>
    <w:rsid w:val="0038641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8641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8641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8641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embeddings/oleObject501.bin" Type="http://schemas.openxmlformats.org/officeDocument/2006/relationships/oleObject"/><Relationship Id="rId1009" Target="embeddings/oleObject502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1.wmf" Type="http://schemas.openxmlformats.org/officeDocument/2006/relationships/image"/><Relationship Id="rId1011" Target="embeddings/oleObject503.bin" Type="http://schemas.openxmlformats.org/officeDocument/2006/relationships/oleObject"/><Relationship Id="rId1012" Target="media/image502.wmf" Type="http://schemas.openxmlformats.org/officeDocument/2006/relationships/image"/><Relationship Id="rId1013" Target="embeddings/oleObject504.bin" Type="http://schemas.openxmlformats.org/officeDocument/2006/relationships/oleObject"/><Relationship Id="rId1014" Target="media/image503.wmf" Type="http://schemas.openxmlformats.org/officeDocument/2006/relationships/image"/><Relationship Id="rId1015" Target="embeddings/oleObject505.bin" Type="http://schemas.openxmlformats.org/officeDocument/2006/relationships/oleObject"/><Relationship Id="rId1016" Target="media/image504.wmf" Type="http://schemas.openxmlformats.org/officeDocument/2006/relationships/image"/><Relationship Id="rId1017" Target="embeddings/oleObject506.bin" Type="http://schemas.openxmlformats.org/officeDocument/2006/relationships/oleObject"/><Relationship Id="rId1018" Target="media/image505.wmf" Type="http://schemas.openxmlformats.org/officeDocument/2006/relationships/image"/><Relationship Id="rId1019" Target="embeddings/oleObject507.bin" Type="http://schemas.openxmlformats.org/officeDocument/2006/relationships/oleObject"/><Relationship Id="rId102" Target="media/image48.wmf" Type="http://schemas.openxmlformats.org/officeDocument/2006/relationships/image"/><Relationship Id="rId1020" Target="media/image506.wmf" Type="http://schemas.openxmlformats.org/officeDocument/2006/relationships/image"/><Relationship Id="rId1021" Target="embeddings/oleObject508.bin" Type="http://schemas.openxmlformats.org/officeDocument/2006/relationships/oleObject"/><Relationship Id="rId1022" Target="media/image507.wmf" Type="http://schemas.openxmlformats.org/officeDocument/2006/relationships/image"/><Relationship Id="rId1023" Target="embeddings/oleObject509.bin" Type="http://schemas.openxmlformats.org/officeDocument/2006/relationships/oleObject"/><Relationship Id="rId1024" Target="media/image508.wmf" Type="http://schemas.openxmlformats.org/officeDocument/2006/relationships/image"/><Relationship Id="rId1025" Target="embeddings/oleObject510.bin" Type="http://schemas.openxmlformats.org/officeDocument/2006/relationships/oleObject"/><Relationship Id="rId1026" Target="media/image509.wmf" Type="http://schemas.openxmlformats.org/officeDocument/2006/relationships/image"/><Relationship Id="rId1027" Target="embeddings/oleObject511.bin" Type="http://schemas.openxmlformats.org/officeDocument/2006/relationships/oleObject"/><Relationship Id="rId1028" Target="media/image510.wmf" Type="http://schemas.openxmlformats.org/officeDocument/2006/relationships/image"/><Relationship Id="rId1029" Target="embeddings/oleObject512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1.wmf" Type="http://schemas.openxmlformats.org/officeDocument/2006/relationships/image"/><Relationship Id="rId1031" Target="embeddings/oleObject513.bin" Type="http://schemas.openxmlformats.org/officeDocument/2006/relationships/oleObject"/><Relationship Id="rId1032" Target="media/image512.wmf" Type="http://schemas.openxmlformats.org/officeDocument/2006/relationships/image"/><Relationship Id="rId1033" Target="embeddings/oleObject514.bin" Type="http://schemas.openxmlformats.org/officeDocument/2006/relationships/oleObject"/><Relationship Id="rId1034" Target="media/image513.wmf" Type="http://schemas.openxmlformats.org/officeDocument/2006/relationships/image"/><Relationship Id="rId1035" Target="embeddings/oleObject515.bin" Type="http://schemas.openxmlformats.org/officeDocument/2006/relationships/oleObject"/><Relationship Id="rId1036" Target="media/image514.wmf" Type="http://schemas.openxmlformats.org/officeDocument/2006/relationships/image"/><Relationship Id="rId1037" Target="embeddings/oleObject516.bin" Type="http://schemas.openxmlformats.org/officeDocument/2006/relationships/oleObject"/><Relationship Id="rId1038" Target="media/image515.wmf" Type="http://schemas.openxmlformats.org/officeDocument/2006/relationships/image"/><Relationship Id="rId1039" Target="embeddings/oleObject517.bin" Type="http://schemas.openxmlformats.org/officeDocument/2006/relationships/oleObject"/><Relationship Id="rId104" Target="media/image49.wmf" Type="http://schemas.openxmlformats.org/officeDocument/2006/relationships/image"/><Relationship Id="rId1040" Target="media/image516.wmf" Type="http://schemas.openxmlformats.org/officeDocument/2006/relationships/image"/><Relationship Id="rId1041" Target="embeddings/oleObject518.bin" Type="http://schemas.openxmlformats.org/officeDocument/2006/relationships/oleObject"/><Relationship Id="rId1042" Target="media/image517.wmf" Type="http://schemas.openxmlformats.org/officeDocument/2006/relationships/image"/><Relationship Id="rId1043" Target="embeddings/oleObject519.bin" Type="http://schemas.openxmlformats.org/officeDocument/2006/relationships/oleObject"/><Relationship Id="rId1044" Target="media/image518.wmf" Type="http://schemas.openxmlformats.org/officeDocument/2006/relationships/image"/><Relationship Id="rId1045" Target="embeddings/oleObject520.bin" Type="http://schemas.openxmlformats.org/officeDocument/2006/relationships/oleObject"/><Relationship Id="rId1046" Target="media/image519.wmf" Type="http://schemas.openxmlformats.org/officeDocument/2006/relationships/image"/><Relationship Id="rId1047" Target="embeddings/oleObject521.bin" Type="http://schemas.openxmlformats.org/officeDocument/2006/relationships/oleObject"/><Relationship Id="rId1048" Target="media/image520.wmf" Type="http://schemas.openxmlformats.org/officeDocument/2006/relationships/image"/><Relationship Id="rId1049" Target="embeddings/oleObject522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1.wmf" Type="http://schemas.openxmlformats.org/officeDocument/2006/relationships/image"/><Relationship Id="rId1051" Target="embeddings/oleObject523.bin" Type="http://schemas.openxmlformats.org/officeDocument/2006/relationships/oleObject"/><Relationship Id="rId1052" Target="media/image522.wmf" Type="http://schemas.openxmlformats.org/officeDocument/2006/relationships/image"/><Relationship Id="rId1053" Target="embeddings/oleObject524.bin" Type="http://schemas.openxmlformats.org/officeDocument/2006/relationships/oleObject"/><Relationship Id="rId1054" Target="media/image523.wmf" Type="http://schemas.openxmlformats.org/officeDocument/2006/relationships/image"/><Relationship Id="rId1055" Target="embeddings/oleObject525.bin" Type="http://schemas.openxmlformats.org/officeDocument/2006/relationships/oleObject"/><Relationship Id="rId1056" Target="media/image524.wmf" Type="http://schemas.openxmlformats.org/officeDocument/2006/relationships/image"/><Relationship Id="rId1057" Target="embeddings/oleObject526.bin" Type="http://schemas.openxmlformats.org/officeDocument/2006/relationships/oleObject"/><Relationship Id="rId1058" Target="media/image525.wmf" Type="http://schemas.openxmlformats.org/officeDocument/2006/relationships/image"/><Relationship Id="rId1059" Target="embeddings/oleObject527.bin" Type="http://schemas.openxmlformats.org/officeDocument/2006/relationships/oleObject"/><Relationship Id="rId106" Target="media/image50.wmf" Type="http://schemas.openxmlformats.org/officeDocument/2006/relationships/image"/><Relationship Id="rId1060" Target="media/image526.wmf" Type="http://schemas.openxmlformats.org/officeDocument/2006/relationships/image"/><Relationship Id="rId1061" Target="embeddings/oleObject528.bin" Type="http://schemas.openxmlformats.org/officeDocument/2006/relationships/oleObject"/><Relationship Id="rId1062" Target="media/image527.wmf" Type="http://schemas.openxmlformats.org/officeDocument/2006/relationships/image"/><Relationship Id="rId1063" Target="embeddings/oleObject529.bin" Type="http://schemas.openxmlformats.org/officeDocument/2006/relationships/oleObject"/><Relationship Id="rId1064" Target="media/image528.wmf" Type="http://schemas.openxmlformats.org/officeDocument/2006/relationships/image"/><Relationship Id="rId1065" Target="embeddings/oleObject530.bin" Type="http://schemas.openxmlformats.org/officeDocument/2006/relationships/oleObject"/><Relationship Id="rId1066" Target="media/image529.wmf" Type="http://schemas.openxmlformats.org/officeDocument/2006/relationships/image"/><Relationship Id="rId1067" Target="embeddings/oleObject531.bin" Type="http://schemas.openxmlformats.org/officeDocument/2006/relationships/oleObject"/><Relationship Id="rId1068" Target="media/image530.wmf" Type="http://schemas.openxmlformats.org/officeDocument/2006/relationships/image"/><Relationship Id="rId1069" Target="embeddings/oleObject532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1.wmf" Type="http://schemas.openxmlformats.org/officeDocument/2006/relationships/image"/><Relationship Id="rId1071" Target="embeddings/oleObject533.bin" Type="http://schemas.openxmlformats.org/officeDocument/2006/relationships/oleObject"/><Relationship Id="rId1072" Target="media/image532.wmf" Type="http://schemas.openxmlformats.org/officeDocument/2006/relationships/image"/><Relationship Id="rId1073" Target="embeddings/oleObject534.bin" Type="http://schemas.openxmlformats.org/officeDocument/2006/relationships/oleObject"/><Relationship Id="rId1074" Target="media/image533.wmf" Type="http://schemas.openxmlformats.org/officeDocument/2006/relationships/image"/><Relationship Id="rId1075" Target="embeddings/oleObject535.bin" Type="http://schemas.openxmlformats.org/officeDocument/2006/relationships/oleObject"/><Relationship Id="rId1076" Target="media/image534.wmf" Type="http://schemas.openxmlformats.org/officeDocument/2006/relationships/image"/><Relationship Id="rId1077" Target="embeddings/oleObject536.bin" Type="http://schemas.openxmlformats.org/officeDocument/2006/relationships/oleObject"/><Relationship Id="rId1078" Target="media/image535.wmf" Type="http://schemas.openxmlformats.org/officeDocument/2006/relationships/image"/><Relationship Id="rId1079" Target="embeddings/oleObject537.bin" Type="http://schemas.openxmlformats.org/officeDocument/2006/relationships/oleObject"/><Relationship Id="rId108" Target="media/image51.wmf" Type="http://schemas.openxmlformats.org/officeDocument/2006/relationships/image"/><Relationship Id="rId1080" Target="media/image536.wmf" Type="http://schemas.openxmlformats.org/officeDocument/2006/relationships/image"/><Relationship Id="rId1081" Target="embeddings/oleObject538.bin" Type="http://schemas.openxmlformats.org/officeDocument/2006/relationships/oleObject"/><Relationship Id="rId1082" Target="media/image537.wmf" Type="http://schemas.openxmlformats.org/officeDocument/2006/relationships/image"/><Relationship Id="rId1083" Target="embeddings/oleObject539.bin" Type="http://schemas.openxmlformats.org/officeDocument/2006/relationships/oleObject"/><Relationship Id="rId1084" Target="media/image538.wmf" Type="http://schemas.openxmlformats.org/officeDocument/2006/relationships/image"/><Relationship Id="rId1085" Target="embeddings/oleObject540.bin" Type="http://schemas.openxmlformats.org/officeDocument/2006/relationships/oleObject"/><Relationship Id="rId1086" Target="media/image539.wmf" Type="http://schemas.openxmlformats.org/officeDocument/2006/relationships/image"/><Relationship Id="rId1087" Target="embeddings/oleObject541.bin" Type="http://schemas.openxmlformats.org/officeDocument/2006/relationships/oleObject"/><Relationship Id="rId1088" Target="media/image540.wmf" Type="http://schemas.openxmlformats.org/officeDocument/2006/relationships/image"/><Relationship Id="rId1089" Target="embeddings/oleObject542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1.wmf" Type="http://schemas.openxmlformats.org/officeDocument/2006/relationships/image"/><Relationship Id="rId1091" Target="embeddings/oleObject543.bin" Type="http://schemas.openxmlformats.org/officeDocument/2006/relationships/oleObject"/><Relationship Id="rId1092" Target="media/image542.wmf" Type="http://schemas.openxmlformats.org/officeDocument/2006/relationships/image"/><Relationship Id="rId1093" Target="embeddings/oleObject544.bin" Type="http://schemas.openxmlformats.org/officeDocument/2006/relationships/oleObject"/><Relationship Id="rId1094" Target="media/image543.wmf" Type="http://schemas.openxmlformats.org/officeDocument/2006/relationships/image"/><Relationship Id="rId1095" Target="embeddings/oleObject545.bin" Type="http://schemas.openxmlformats.org/officeDocument/2006/relationships/oleObject"/><Relationship Id="rId1096" Target="media/image544.wmf" Type="http://schemas.openxmlformats.org/officeDocument/2006/relationships/image"/><Relationship Id="rId1097" Target="embeddings/oleObject546.bin" Type="http://schemas.openxmlformats.org/officeDocument/2006/relationships/oleObject"/><Relationship Id="rId1098" Target="media/image545.wmf" Type="http://schemas.openxmlformats.org/officeDocument/2006/relationships/image"/><Relationship Id="rId1099" Target="embeddings/oleObject547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6.wmf" Type="http://schemas.openxmlformats.org/officeDocument/2006/relationships/image"/><Relationship Id="rId1101" Target="embeddings/oleObject548.bin" Type="http://schemas.openxmlformats.org/officeDocument/2006/relationships/oleObject"/><Relationship Id="rId1102" Target="media/image547.wmf" Type="http://schemas.openxmlformats.org/officeDocument/2006/relationships/image"/><Relationship Id="rId1103" Target="embeddings/oleObject549.bin" Type="http://schemas.openxmlformats.org/officeDocument/2006/relationships/oleObject"/><Relationship Id="rId1104" Target="embeddings/oleObject550.bin" Type="http://schemas.openxmlformats.org/officeDocument/2006/relationships/oleObject"/><Relationship Id="rId1105" Target="embeddings/oleObject551.bin" Type="http://schemas.openxmlformats.org/officeDocument/2006/relationships/oleObject"/><Relationship Id="rId1106" Target="embeddings/oleObject552.bin" Type="http://schemas.openxmlformats.org/officeDocument/2006/relationships/oleObject"/><Relationship Id="rId1107" Target="embeddings/oleObject553.bin" Type="http://schemas.openxmlformats.org/officeDocument/2006/relationships/oleObject"/><Relationship Id="rId1108" Target="embeddings/oleObject554.bin" Type="http://schemas.openxmlformats.org/officeDocument/2006/relationships/oleObject"/><Relationship Id="rId1109" Target="embeddings/oleObject555.bin" Type="http://schemas.openxmlformats.org/officeDocument/2006/relationships/oleObject"/><Relationship Id="rId111" Target="embeddings/oleObject52.bin" Type="http://schemas.openxmlformats.org/officeDocument/2006/relationships/oleObject"/><Relationship Id="rId1110" Target="embeddings/oleObject556.bin" Type="http://schemas.openxmlformats.org/officeDocument/2006/relationships/oleObject"/><Relationship Id="rId1111" Target="embeddings/oleObject557.bin" Type="http://schemas.openxmlformats.org/officeDocument/2006/relationships/oleObject"/><Relationship Id="rId1112" Target="media/image548.wmf" Type="http://schemas.openxmlformats.org/officeDocument/2006/relationships/image"/><Relationship Id="rId1113" Target="embeddings/oleObject558.bin" Type="http://schemas.openxmlformats.org/officeDocument/2006/relationships/oleObject"/><Relationship Id="rId1114" Target="media/image549.wmf" Type="http://schemas.openxmlformats.org/officeDocument/2006/relationships/image"/><Relationship Id="rId1115" Target="embeddings/oleObject559.bin" Type="http://schemas.openxmlformats.org/officeDocument/2006/relationships/oleObject"/><Relationship Id="rId1116" Target="media/image550.wmf" Type="http://schemas.openxmlformats.org/officeDocument/2006/relationships/image"/><Relationship Id="rId1117" Target="embeddings/oleObject560.bin" Type="http://schemas.openxmlformats.org/officeDocument/2006/relationships/oleObject"/><Relationship Id="rId1118" Target="media/image551.wmf" Type="http://schemas.openxmlformats.org/officeDocument/2006/relationships/image"/><Relationship Id="rId1119" Target="embeddings/oleObject561.bin" Type="http://schemas.openxmlformats.org/officeDocument/2006/relationships/oleObject"/><Relationship Id="rId112" Target="media/image53.wmf" Type="http://schemas.openxmlformats.org/officeDocument/2006/relationships/image"/><Relationship Id="rId1120" Target="media/image552.wmf" Type="http://schemas.openxmlformats.org/officeDocument/2006/relationships/image"/><Relationship Id="rId1121" Target="embeddings/oleObject562.bin" Type="http://schemas.openxmlformats.org/officeDocument/2006/relationships/oleObject"/><Relationship Id="rId1122" Target="media/image553.wmf" Type="http://schemas.openxmlformats.org/officeDocument/2006/relationships/image"/><Relationship Id="rId1123" Target="embeddings/oleObject563.bin" Type="http://schemas.openxmlformats.org/officeDocument/2006/relationships/oleObject"/><Relationship Id="rId1124" Target="media/image554.wmf" Type="http://schemas.openxmlformats.org/officeDocument/2006/relationships/image"/><Relationship Id="rId1125" Target="embeddings/oleObject564.bin" Type="http://schemas.openxmlformats.org/officeDocument/2006/relationships/oleObject"/><Relationship Id="rId1126" Target="media/image555.wmf" Type="http://schemas.openxmlformats.org/officeDocument/2006/relationships/image"/><Relationship Id="rId1127" Target="embeddings/oleObject565.bin" Type="http://schemas.openxmlformats.org/officeDocument/2006/relationships/oleObject"/><Relationship Id="rId1128" Target="media/image556.wmf" Type="http://schemas.openxmlformats.org/officeDocument/2006/relationships/image"/><Relationship Id="rId1129" Target="embeddings/oleObject566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57.wmf" Type="http://schemas.openxmlformats.org/officeDocument/2006/relationships/image"/><Relationship Id="rId1131" Target="embeddings/oleObject567.bin" Type="http://schemas.openxmlformats.org/officeDocument/2006/relationships/oleObject"/><Relationship Id="rId1132" Target="media/image558.wmf" Type="http://schemas.openxmlformats.org/officeDocument/2006/relationships/image"/><Relationship Id="rId1133" Target="embeddings/oleObject568.bin" Type="http://schemas.openxmlformats.org/officeDocument/2006/relationships/oleObject"/><Relationship Id="rId1134" Target="media/image559.wmf" Type="http://schemas.openxmlformats.org/officeDocument/2006/relationships/image"/><Relationship Id="rId1135" Target="embeddings/oleObject569.bin" Type="http://schemas.openxmlformats.org/officeDocument/2006/relationships/oleObject"/><Relationship Id="rId1136" Target="media/image560.wmf" Type="http://schemas.openxmlformats.org/officeDocument/2006/relationships/image"/><Relationship Id="rId1137" Target="embeddings/oleObject570.bin" Type="http://schemas.openxmlformats.org/officeDocument/2006/relationships/oleObject"/><Relationship Id="rId1138" Target="media/image561.wmf" Type="http://schemas.openxmlformats.org/officeDocument/2006/relationships/image"/><Relationship Id="rId1139" Target="embeddings/oleObject571.bin" Type="http://schemas.openxmlformats.org/officeDocument/2006/relationships/oleObject"/><Relationship Id="rId114" Target="media/image54.wmf" Type="http://schemas.openxmlformats.org/officeDocument/2006/relationships/image"/><Relationship Id="rId1140" Target="media/image562.wmf" Type="http://schemas.openxmlformats.org/officeDocument/2006/relationships/image"/><Relationship Id="rId1141" Target="embeddings/oleObject572.bin" Type="http://schemas.openxmlformats.org/officeDocument/2006/relationships/oleObject"/><Relationship Id="rId1142" Target="media/image563.wmf" Type="http://schemas.openxmlformats.org/officeDocument/2006/relationships/image"/><Relationship Id="rId1143" Target="embeddings/oleObject573.bin" Type="http://schemas.openxmlformats.org/officeDocument/2006/relationships/oleObject"/><Relationship Id="rId1144" Target="media/image564.wmf" Type="http://schemas.openxmlformats.org/officeDocument/2006/relationships/image"/><Relationship Id="rId1145" Target="embeddings/oleObject574.bin" Type="http://schemas.openxmlformats.org/officeDocument/2006/relationships/oleObject"/><Relationship Id="rId1146" Target="media/image565.wmf" Type="http://schemas.openxmlformats.org/officeDocument/2006/relationships/image"/><Relationship Id="rId1147" Target="embeddings/oleObject575.bin" Type="http://schemas.openxmlformats.org/officeDocument/2006/relationships/oleObject"/><Relationship Id="rId1148" Target="media/image566.wmf" Type="http://schemas.openxmlformats.org/officeDocument/2006/relationships/image"/><Relationship Id="rId1149" Target="embeddings/oleObject576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67.wmf" Type="http://schemas.openxmlformats.org/officeDocument/2006/relationships/image"/><Relationship Id="rId1151" Target="embeddings/oleObject577.bin" Type="http://schemas.openxmlformats.org/officeDocument/2006/relationships/oleObject"/><Relationship Id="rId1152" Target="media/image568.wmf" Type="http://schemas.openxmlformats.org/officeDocument/2006/relationships/image"/><Relationship Id="rId1153" Target="embeddings/oleObject578.bin" Type="http://schemas.openxmlformats.org/officeDocument/2006/relationships/oleObject"/><Relationship Id="rId1154" Target="media/image569.wmf" Type="http://schemas.openxmlformats.org/officeDocument/2006/relationships/image"/><Relationship Id="rId1155" Target="embeddings/oleObject579.bin" Type="http://schemas.openxmlformats.org/officeDocument/2006/relationships/oleObject"/><Relationship Id="rId1156" Target="media/image570.wmf" Type="http://schemas.openxmlformats.org/officeDocument/2006/relationships/image"/><Relationship Id="rId1157" Target="embeddings/oleObject580.bin" Type="http://schemas.openxmlformats.org/officeDocument/2006/relationships/oleObject"/><Relationship Id="rId1158" Target="media/image571.wmf" Type="http://schemas.openxmlformats.org/officeDocument/2006/relationships/image"/><Relationship Id="rId1159" Target="embeddings/oleObject581.bin" Type="http://schemas.openxmlformats.org/officeDocument/2006/relationships/oleObject"/><Relationship Id="rId116" Target="media/image55.wmf" Type="http://schemas.openxmlformats.org/officeDocument/2006/relationships/image"/><Relationship Id="rId1160" Target="media/image572.wmf" Type="http://schemas.openxmlformats.org/officeDocument/2006/relationships/image"/><Relationship Id="rId1161" Target="embeddings/oleObject582.bin" Type="http://schemas.openxmlformats.org/officeDocument/2006/relationships/oleObject"/><Relationship Id="rId1162" Target="media/image573.wmf" Type="http://schemas.openxmlformats.org/officeDocument/2006/relationships/image"/><Relationship Id="rId1163" Target="embeddings/oleObject583.bin" Type="http://schemas.openxmlformats.org/officeDocument/2006/relationships/oleObject"/><Relationship Id="rId1164" Target="media/image574.wmf" Type="http://schemas.openxmlformats.org/officeDocument/2006/relationships/image"/><Relationship Id="rId1165" Target="embeddings/oleObject584.bin" Type="http://schemas.openxmlformats.org/officeDocument/2006/relationships/oleObject"/><Relationship Id="rId1166" Target="media/image575.wmf" Type="http://schemas.openxmlformats.org/officeDocument/2006/relationships/image"/><Relationship Id="rId1167" Target="embeddings/oleObject585.bin" Type="http://schemas.openxmlformats.org/officeDocument/2006/relationships/oleObject"/><Relationship Id="rId1168" Target="media/image576.wmf" Type="http://schemas.openxmlformats.org/officeDocument/2006/relationships/image"/><Relationship Id="rId1169" Target="embeddings/oleObject586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77.wmf" Type="http://schemas.openxmlformats.org/officeDocument/2006/relationships/image"/><Relationship Id="rId1171" Target="embeddings/oleObject587.bin" Type="http://schemas.openxmlformats.org/officeDocument/2006/relationships/oleObject"/><Relationship Id="rId1172" Target="media/image578.wmf" Type="http://schemas.openxmlformats.org/officeDocument/2006/relationships/image"/><Relationship Id="rId1173" Target="embeddings/oleObject588.bin" Type="http://schemas.openxmlformats.org/officeDocument/2006/relationships/oleObject"/><Relationship Id="rId1174" Target="media/image579.wmf" Type="http://schemas.openxmlformats.org/officeDocument/2006/relationships/image"/><Relationship Id="rId1175" Target="embeddings/oleObject589.bin" Type="http://schemas.openxmlformats.org/officeDocument/2006/relationships/oleObject"/><Relationship Id="rId1176" Target="media/image580.wmf" Type="http://schemas.openxmlformats.org/officeDocument/2006/relationships/image"/><Relationship Id="rId1177" Target="embeddings/oleObject590.bin" Type="http://schemas.openxmlformats.org/officeDocument/2006/relationships/oleObject"/><Relationship Id="rId1178" Target="media/image581.wmf" Type="http://schemas.openxmlformats.org/officeDocument/2006/relationships/image"/><Relationship Id="rId1179" Target="embeddings/oleObject591.bin" Type="http://schemas.openxmlformats.org/officeDocument/2006/relationships/oleObject"/><Relationship Id="rId118" Target="media/image56.wmf" Type="http://schemas.openxmlformats.org/officeDocument/2006/relationships/image"/><Relationship Id="rId1180" Target="media/image582.wmf" Type="http://schemas.openxmlformats.org/officeDocument/2006/relationships/image"/><Relationship Id="rId1181" Target="embeddings/oleObject592.bin" Type="http://schemas.openxmlformats.org/officeDocument/2006/relationships/oleObject"/><Relationship Id="rId1182" Target="media/image583.wmf" Type="http://schemas.openxmlformats.org/officeDocument/2006/relationships/image"/><Relationship Id="rId1183" Target="embeddings/oleObject593.bin" Type="http://schemas.openxmlformats.org/officeDocument/2006/relationships/oleObject"/><Relationship Id="rId1184" Target="media/image584.wmf" Type="http://schemas.openxmlformats.org/officeDocument/2006/relationships/image"/><Relationship Id="rId1185" Target="embeddings/oleObject594.bin" Type="http://schemas.openxmlformats.org/officeDocument/2006/relationships/oleObject"/><Relationship Id="rId1186" Target="media/image585.wmf" Type="http://schemas.openxmlformats.org/officeDocument/2006/relationships/image"/><Relationship Id="rId1187" Target="embeddings/oleObject595.bin" Type="http://schemas.openxmlformats.org/officeDocument/2006/relationships/oleObject"/><Relationship Id="rId1188" Target="media/image586.wmf" Type="http://schemas.openxmlformats.org/officeDocument/2006/relationships/image"/><Relationship Id="rId1189" Target="embeddings/oleObject596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87.wmf" Type="http://schemas.openxmlformats.org/officeDocument/2006/relationships/image"/><Relationship Id="rId1191" Target="embeddings/oleObject597.bin" Type="http://schemas.openxmlformats.org/officeDocument/2006/relationships/oleObject"/><Relationship Id="rId1192" Target="media/image588.wmf" Type="http://schemas.openxmlformats.org/officeDocument/2006/relationships/image"/><Relationship Id="rId1193" Target="embeddings/oleObject598.bin" Type="http://schemas.openxmlformats.org/officeDocument/2006/relationships/oleObject"/><Relationship Id="rId1194" Target="media/image589.wmf" Type="http://schemas.openxmlformats.org/officeDocument/2006/relationships/image"/><Relationship Id="rId1195" Target="embeddings/oleObject599.bin" Type="http://schemas.openxmlformats.org/officeDocument/2006/relationships/oleObject"/><Relationship Id="rId1196" Target="media/image590.wmf" Type="http://schemas.openxmlformats.org/officeDocument/2006/relationships/image"/><Relationship Id="rId1197" Target="embeddings/oleObject600.bin" Type="http://schemas.openxmlformats.org/officeDocument/2006/relationships/oleObject"/><Relationship Id="rId1198" Target="media/image591.wmf" Type="http://schemas.openxmlformats.org/officeDocument/2006/relationships/image"/><Relationship Id="rId1199" Target="embeddings/oleObject601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2.wmf" Type="http://schemas.openxmlformats.org/officeDocument/2006/relationships/image"/><Relationship Id="rId1201" Target="embeddings/oleObject602.bin" Type="http://schemas.openxmlformats.org/officeDocument/2006/relationships/oleObject"/><Relationship Id="rId1202" Target="media/image593.wmf" Type="http://schemas.openxmlformats.org/officeDocument/2006/relationships/image"/><Relationship Id="rId1203" Target="embeddings/oleObject603.bin" Type="http://schemas.openxmlformats.org/officeDocument/2006/relationships/oleObject"/><Relationship Id="rId1204" Target="media/image594.wmf" Type="http://schemas.openxmlformats.org/officeDocument/2006/relationships/image"/><Relationship Id="rId1205" Target="embeddings/oleObject604.bin" Type="http://schemas.openxmlformats.org/officeDocument/2006/relationships/oleObject"/><Relationship Id="rId1206" Target="media/image595.wmf" Type="http://schemas.openxmlformats.org/officeDocument/2006/relationships/image"/><Relationship Id="rId1207" Target="embeddings/oleObject605.bin" Type="http://schemas.openxmlformats.org/officeDocument/2006/relationships/oleObject"/><Relationship Id="rId1208" Target="media/image596.wmf" Type="http://schemas.openxmlformats.org/officeDocument/2006/relationships/image"/><Relationship Id="rId1209" Target="embeddings/oleObject606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597.wmf" Type="http://schemas.openxmlformats.org/officeDocument/2006/relationships/image"/><Relationship Id="rId1211" Target="embeddings/oleObject607.bin" Type="http://schemas.openxmlformats.org/officeDocument/2006/relationships/oleObject"/><Relationship Id="rId1212" Target="media/image598.wmf" Type="http://schemas.openxmlformats.org/officeDocument/2006/relationships/image"/><Relationship Id="rId1213" Target="embeddings/oleObject608.bin" Type="http://schemas.openxmlformats.org/officeDocument/2006/relationships/oleObject"/><Relationship Id="rId1214" Target="media/image599.wmf" Type="http://schemas.openxmlformats.org/officeDocument/2006/relationships/image"/><Relationship Id="rId1215" Target="embeddings/oleObject609.bin" Type="http://schemas.openxmlformats.org/officeDocument/2006/relationships/oleObject"/><Relationship Id="rId1216" Target="media/image600.wmf" Type="http://schemas.openxmlformats.org/officeDocument/2006/relationships/image"/><Relationship Id="rId1217" Target="embeddings/oleObject610.bin" Type="http://schemas.openxmlformats.org/officeDocument/2006/relationships/oleObject"/><Relationship Id="rId1218" Target="media/image601.wmf" Type="http://schemas.openxmlformats.org/officeDocument/2006/relationships/image"/><Relationship Id="rId1219" Target="embeddings/oleObject611.bin" Type="http://schemas.openxmlformats.org/officeDocument/2006/relationships/oleObject"/><Relationship Id="rId122" Target="media/image58.wmf" Type="http://schemas.openxmlformats.org/officeDocument/2006/relationships/image"/><Relationship Id="rId1220" Target="media/image602.wmf" Type="http://schemas.openxmlformats.org/officeDocument/2006/relationships/image"/><Relationship Id="rId1221" Target="embeddings/oleObject612.bin" Type="http://schemas.openxmlformats.org/officeDocument/2006/relationships/oleObject"/><Relationship Id="rId1222" Target="media/image603.wmf" Type="http://schemas.openxmlformats.org/officeDocument/2006/relationships/image"/><Relationship Id="rId1223" Target="embeddings/oleObject613.bin" Type="http://schemas.openxmlformats.org/officeDocument/2006/relationships/oleObject"/><Relationship Id="rId1224" Target="media/image604.wmf" Type="http://schemas.openxmlformats.org/officeDocument/2006/relationships/image"/><Relationship Id="rId1225" Target="embeddings/oleObject614.bin" Type="http://schemas.openxmlformats.org/officeDocument/2006/relationships/oleObject"/><Relationship Id="rId1226" Target="media/image605.wmf" Type="http://schemas.openxmlformats.org/officeDocument/2006/relationships/image"/><Relationship Id="rId1227" Target="embeddings/oleObject615.bin" Type="http://schemas.openxmlformats.org/officeDocument/2006/relationships/oleObject"/><Relationship Id="rId1228" Target="media/image606.wmf" Type="http://schemas.openxmlformats.org/officeDocument/2006/relationships/image"/><Relationship Id="rId1229" Target="embeddings/oleObject616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07.wmf" Type="http://schemas.openxmlformats.org/officeDocument/2006/relationships/image"/><Relationship Id="rId1231" Target="embeddings/oleObject617.bin" Type="http://schemas.openxmlformats.org/officeDocument/2006/relationships/oleObject"/><Relationship Id="rId1232" Target="media/image608.wmf" Type="http://schemas.openxmlformats.org/officeDocument/2006/relationships/image"/><Relationship Id="rId1233" Target="embeddings/oleObject618.bin" Type="http://schemas.openxmlformats.org/officeDocument/2006/relationships/oleObject"/><Relationship Id="rId1234" Target="media/image609.wmf" Type="http://schemas.openxmlformats.org/officeDocument/2006/relationships/image"/><Relationship Id="rId1235" Target="embeddings/oleObject619.bin" Type="http://schemas.openxmlformats.org/officeDocument/2006/relationships/oleObject"/><Relationship Id="rId1236" Target="media/image610.wmf" Type="http://schemas.openxmlformats.org/officeDocument/2006/relationships/image"/><Relationship Id="rId1237" Target="embeddings/oleObject620.bin" Type="http://schemas.openxmlformats.org/officeDocument/2006/relationships/oleObject"/><Relationship Id="rId1238" Target="media/image611.wmf" Type="http://schemas.openxmlformats.org/officeDocument/2006/relationships/image"/><Relationship Id="rId1239" Target="embeddings/oleObject621.bin" Type="http://schemas.openxmlformats.org/officeDocument/2006/relationships/oleObject"/><Relationship Id="rId124" Target="media/image59.wmf" Type="http://schemas.openxmlformats.org/officeDocument/2006/relationships/image"/><Relationship Id="rId1240" Target="media/image612.wmf" Type="http://schemas.openxmlformats.org/officeDocument/2006/relationships/image"/><Relationship Id="rId1241" Target="embeddings/oleObject622.bin" Type="http://schemas.openxmlformats.org/officeDocument/2006/relationships/oleObject"/><Relationship Id="rId1242" Target="media/image613.wmf" Type="http://schemas.openxmlformats.org/officeDocument/2006/relationships/image"/><Relationship Id="rId1243" Target="embeddings/oleObject623.bin" Type="http://schemas.openxmlformats.org/officeDocument/2006/relationships/oleObject"/><Relationship Id="rId1244" Target="media/image614.wmf" Type="http://schemas.openxmlformats.org/officeDocument/2006/relationships/image"/><Relationship Id="rId1245" Target="embeddings/oleObject624.bin" Type="http://schemas.openxmlformats.org/officeDocument/2006/relationships/oleObject"/><Relationship Id="rId1246" Target="media/image615.wmf" Type="http://schemas.openxmlformats.org/officeDocument/2006/relationships/image"/><Relationship Id="rId1247" Target="embeddings/oleObject625.bin" Type="http://schemas.openxmlformats.org/officeDocument/2006/relationships/oleObject"/><Relationship Id="rId1248" Target="media/image616.wmf" Type="http://schemas.openxmlformats.org/officeDocument/2006/relationships/image"/><Relationship Id="rId1249" Target="embeddings/oleObject626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17.wmf" Type="http://schemas.openxmlformats.org/officeDocument/2006/relationships/image"/><Relationship Id="rId1251" Target="embeddings/oleObject627.bin" Type="http://schemas.openxmlformats.org/officeDocument/2006/relationships/oleObject"/><Relationship Id="rId1252" Target="media/image618.wmf" Type="http://schemas.openxmlformats.org/officeDocument/2006/relationships/image"/><Relationship Id="rId1253" Target="embeddings/oleObject628.bin" Type="http://schemas.openxmlformats.org/officeDocument/2006/relationships/oleObject"/><Relationship Id="rId1254" Target="media/image619.wmf" Type="http://schemas.openxmlformats.org/officeDocument/2006/relationships/image"/><Relationship Id="rId1255" Target="embeddings/oleObject629.bin" Type="http://schemas.openxmlformats.org/officeDocument/2006/relationships/oleObject"/><Relationship Id="rId1256" Target="media/image620.wmf" Type="http://schemas.openxmlformats.org/officeDocument/2006/relationships/image"/><Relationship Id="rId1257" Target="embeddings/oleObject630.bin" Type="http://schemas.openxmlformats.org/officeDocument/2006/relationships/oleObject"/><Relationship Id="rId1258" Target="media/image621.wmf" Type="http://schemas.openxmlformats.org/officeDocument/2006/relationships/image"/><Relationship Id="rId1259" Target="embeddings/oleObject631.bin" Type="http://schemas.openxmlformats.org/officeDocument/2006/relationships/oleObject"/><Relationship Id="rId126" Target="media/image60.wmf" Type="http://schemas.openxmlformats.org/officeDocument/2006/relationships/image"/><Relationship Id="rId1260" Target="media/image622.wmf" Type="http://schemas.openxmlformats.org/officeDocument/2006/relationships/image"/><Relationship Id="rId1261" Target="embeddings/oleObject632.bin" Type="http://schemas.openxmlformats.org/officeDocument/2006/relationships/oleObject"/><Relationship Id="rId1262" Target="media/image623.wmf" Type="http://schemas.openxmlformats.org/officeDocument/2006/relationships/image"/><Relationship Id="rId1263" Target="embeddings/oleObject633.bin" Type="http://schemas.openxmlformats.org/officeDocument/2006/relationships/oleObject"/><Relationship Id="rId1264" Target="media/image624.wmf" Type="http://schemas.openxmlformats.org/officeDocument/2006/relationships/image"/><Relationship Id="rId1265" Target="embeddings/oleObject634.bin" Type="http://schemas.openxmlformats.org/officeDocument/2006/relationships/oleObject"/><Relationship Id="rId1266" Target="media/image625.wmf" Type="http://schemas.openxmlformats.org/officeDocument/2006/relationships/image"/><Relationship Id="rId1267" Target="embeddings/oleObject635.bin" Type="http://schemas.openxmlformats.org/officeDocument/2006/relationships/oleObject"/><Relationship Id="rId1268" Target="media/image626.wmf" Type="http://schemas.openxmlformats.org/officeDocument/2006/relationships/image"/><Relationship Id="rId1269" Target="embeddings/oleObject636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27.wmf" Type="http://schemas.openxmlformats.org/officeDocument/2006/relationships/image"/><Relationship Id="rId1271" Target="embeddings/oleObject637.bin" Type="http://schemas.openxmlformats.org/officeDocument/2006/relationships/oleObject"/><Relationship Id="rId1272" Target="media/image628.wmf" Type="http://schemas.openxmlformats.org/officeDocument/2006/relationships/image"/><Relationship Id="rId1273" Target="embeddings/oleObject638.bin" Type="http://schemas.openxmlformats.org/officeDocument/2006/relationships/oleObject"/><Relationship Id="rId1274" Target="media/image629.wmf" Type="http://schemas.openxmlformats.org/officeDocument/2006/relationships/image"/><Relationship Id="rId1275" Target="embeddings/oleObject639.bin" Type="http://schemas.openxmlformats.org/officeDocument/2006/relationships/oleObject"/><Relationship Id="rId1276" Target="media/image630.wmf" Type="http://schemas.openxmlformats.org/officeDocument/2006/relationships/image"/><Relationship Id="rId1277" Target="embeddings/oleObject640.bin" Type="http://schemas.openxmlformats.org/officeDocument/2006/relationships/oleObject"/><Relationship Id="rId1278" Target="media/image631.wmf" Type="http://schemas.openxmlformats.org/officeDocument/2006/relationships/image"/><Relationship Id="rId1279" Target="embeddings/oleObject641.bin" Type="http://schemas.openxmlformats.org/officeDocument/2006/relationships/oleObject"/><Relationship Id="rId128" Target="media/image61.wmf" Type="http://schemas.openxmlformats.org/officeDocument/2006/relationships/image"/><Relationship Id="rId1280" Target="media/image632.wmf" Type="http://schemas.openxmlformats.org/officeDocument/2006/relationships/image"/><Relationship Id="rId1281" Target="embeddings/oleObject642.bin" Type="http://schemas.openxmlformats.org/officeDocument/2006/relationships/oleObject"/><Relationship Id="rId1282" Target="media/image633.wmf" Type="http://schemas.openxmlformats.org/officeDocument/2006/relationships/image"/><Relationship Id="rId1283" Target="embeddings/oleObject643.bin" Type="http://schemas.openxmlformats.org/officeDocument/2006/relationships/oleObject"/><Relationship Id="rId1284" Target="media/image634.wmf" Type="http://schemas.openxmlformats.org/officeDocument/2006/relationships/image"/><Relationship Id="rId1285" Target="embeddings/oleObject644.bin" Type="http://schemas.openxmlformats.org/officeDocument/2006/relationships/oleObject"/><Relationship Id="rId1286" Target="media/image635.wmf" Type="http://schemas.openxmlformats.org/officeDocument/2006/relationships/image"/><Relationship Id="rId1287" Target="embeddings/oleObject645.bin" Type="http://schemas.openxmlformats.org/officeDocument/2006/relationships/oleObject"/><Relationship Id="rId1288" Target="media/image636.wmf" Type="http://schemas.openxmlformats.org/officeDocument/2006/relationships/image"/><Relationship Id="rId1289" Target="embeddings/oleObject646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37.wmf" Type="http://schemas.openxmlformats.org/officeDocument/2006/relationships/image"/><Relationship Id="rId1291" Target="embeddings/oleObject647.bin" Type="http://schemas.openxmlformats.org/officeDocument/2006/relationships/oleObject"/><Relationship Id="rId1292" Target="media/image638.wmf" Type="http://schemas.openxmlformats.org/officeDocument/2006/relationships/image"/><Relationship Id="rId1293" Target="embeddings/oleObject648.bin" Type="http://schemas.openxmlformats.org/officeDocument/2006/relationships/oleObject"/><Relationship Id="rId1294" Target="media/image639.wmf" Type="http://schemas.openxmlformats.org/officeDocument/2006/relationships/image"/><Relationship Id="rId1295" Target="embeddings/oleObject649.bin" Type="http://schemas.openxmlformats.org/officeDocument/2006/relationships/oleObject"/><Relationship Id="rId1296" Target="media/image640.wmf" Type="http://schemas.openxmlformats.org/officeDocument/2006/relationships/image"/><Relationship Id="rId1297" Target="embeddings/oleObject650.bin" Type="http://schemas.openxmlformats.org/officeDocument/2006/relationships/oleObject"/><Relationship Id="rId1298" Target="media/image641.wmf" Type="http://schemas.openxmlformats.org/officeDocument/2006/relationships/image"/><Relationship Id="rId1299" Target="embeddings/oleObject65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42.wmf" Type="http://schemas.openxmlformats.org/officeDocument/2006/relationships/image"/><Relationship Id="rId1301" Target="embeddings/oleObject652.bin" Type="http://schemas.openxmlformats.org/officeDocument/2006/relationships/oleObject"/><Relationship Id="rId1302" Target="media/image643.wmf" Type="http://schemas.openxmlformats.org/officeDocument/2006/relationships/image"/><Relationship Id="rId1303" Target="embeddings/oleObject653.bin" Type="http://schemas.openxmlformats.org/officeDocument/2006/relationships/oleObject"/><Relationship Id="rId1304" Target="media/image644.wmf" Type="http://schemas.openxmlformats.org/officeDocument/2006/relationships/image"/><Relationship Id="rId1305" Target="embeddings/oleObject654.bin" Type="http://schemas.openxmlformats.org/officeDocument/2006/relationships/oleObject"/><Relationship Id="rId1306" Target="media/image645.wmf" Type="http://schemas.openxmlformats.org/officeDocument/2006/relationships/image"/><Relationship Id="rId1307" Target="embeddings/oleObject655.bin" Type="http://schemas.openxmlformats.org/officeDocument/2006/relationships/oleObject"/><Relationship Id="rId1308" Target="media/image646.wmf" Type="http://schemas.openxmlformats.org/officeDocument/2006/relationships/image"/><Relationship Id="rId1309" Target="embeddings/oleObject656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47.wmf" Type="http://schemas.openxmlformats.org/officeDocument/2006/relationships/image"/><Relationship Id="rId1311" Target="embeddings/oleObject657.bin" Type="http://schemas.openxmlformats.org/officeDocument/2006/relationships/oleObject"/><Relationship Id="rId1312" Target="media/image648.wmf" Type="http://schemas.openxmlformats.org/officeDocument/2006/relationships/image"/><Relationship Id="rId1313" Target="embeddings/oleObject658.bin" Type="http://schemas.openxmlformats.org/officeDocument/2006/relationships/oleObject"/><Relationship Id="rId1314" Target="media/image649.wmf" Type="http://schemas.openxmlformats.org/officeDocument/2006/relationships/image"/><Relationship Id="rId1315" Target="embeddings/oleObject659.bin" Type="http://schemas.openxmlformats.org/officeDocument/2006/relationships/oleObject"/><Relationship Id="rId1316" Target="media/image650.wmf" Type="http://schemas.openxmlformats.org/officeDocument/2006/relationships/image"/><Relationship Id="rId1317" Target="embeddings/oleObject660.bin" Type="http://schemas.openxmlformats.org/officeDocument/2006/relationships/oleObject"/><Relationship Id="rId1318" Target="media/image651.wmf" Type="http://schemas.openxmlformats.org/officeDocument/2006/relationships/image"/><Relationship Id="rId1319" Target="embeddings/oleObject661.bin" Type="http://schemas.openxmlformats.org/officeDocument/2006/relationships/oleObject"/><Relationship Id="rId132" Target="media/image63.wmf" Type="http://schemas.openxmlformats.org/officeDocument/2006/relationships/image"/><Relationship Id="rId1320" Target="media/image652.wmf" Type="http://schemas.openxmlformats.org/officeDocument/2006/relationships/image"/><Relationship Id="rId1321" Target="embeddings/oleObject662.bin" Type="http://schemas.openxmlformats.org/officeDocument/2006/relationships/oleObject"/><Relationship Id="rId1322" Target="media/image653.wmf" Type="http://schemas.openxmlformats.org/officeDocument/2006/relationships/image"/><Relationship Id="rId1323" Target="embeddings/oleObject663.bin" Type="http://schemas.openxmlformats.org/officeDocument/2006/relationships/oleObject"/><Relationship Id="rId1324" Target="media/image654.wmf" Type="http://schemas.openxmlformats.org/officeDocument/2006/relationships/image"/><Relationship Id="rId1325" Target="embeddings/oleObject664.bin" Type="http://schemas.openxmlformats.org/officeDocument/2006/relationships/oleObject"/><Relationship Id="rId1326" Target="media/image655.wmf" Type="http://schemas.openxmlformats.org/officeDocument/2006/relationships/image"/><Relationship Id="rId1327" Target="embeddings/oleObject665.bin" Type="http://schemas.openxmlformats.org/officeDocument/2006/relationships/oleObject"/><Relationship Id="rId1328" Target="media/image656.wmf" Type="http://schemas.openxmlformats.org/officeDocument/2006/relationships/image"/><Relationship Id="rId1329" Target="embeddings/oleObject666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57.wmf" Type="http://schemas.openxmlformats.org/officeDocument/2006/relationships/image"/><Relationship Id="rId1331" Target="embeddings/oleObject667.bin" Type="http://schemas.openxmlformats.org/officeDocument/2006/relationships/oleObject"/><Relationship Id="rId1332" Target="media/image658.wmf" Type="http://schemas.openxmlformats.org/officeDocument/2006/relationships/image"/><Relationship Id="rId1333" Target="embeddings/oleObject668.bin" Type="http://schemas.openxmlformats.org/officeDocument/2006/relationships/oleObject"/><Relationship Id="rId1334" Target="media/image659.wmf" Type="http://schemas.openxmlformats.org/officeDocument/2006/relationships/image"/><Relationship Id="rId1335" Target="embeddings/oleObject669.bin" Type="http://schemas.openxmlformats.org/officeDocument/2006/relationships/oleObject"/><Relationship Id="rId1336" Target="media/image660.wmf" Type="http://schemas.openxmlformats.org/officeDocument/2006/relationships/image"/><Relationship Id="rId1337" Target="embeddings/oleObject670.bin" Type="http://schemas.openxmlformats.org/officeDocument/2006/relationships/oleObject"/><Relationship Id="rId1338" Target="media/image661.wmf" Type="http://schemas.openxmlformats.org/officeDocument/2006/relationships/image"/><Relationship Id="rId1339" Target="embeddings/oleObject671.bin" Type="http://schemas.openxmlformats.org/officeDocument/2006/relationships/oleObject"/><Relationship Id="rId134" Target="media/image64.wmf" Type="http://schemas.openxmlformats.org/officeDocument/2006/relationships/image"/><Relationship Id="rId1340" Target="media/image662.wmf" Type="http://schemas.openxmlformats.org/officeDocument/2006/relationships/image"/><Relationship Id="rId1341" Target="embeddings/oleObject672.bin" Type="http://schemas.openxmlformats.org/officeDocument/2006/relationships/oleObject"/><Relationship Id="rId1342" Target="media/image663.wmf" Type="http://schemas.openxmlformats.org/officeDocument/2006/relationships/image"/><Relationship Id="rId1343" Target="embeddings/oleObject673.bin" Type="http://schemas.openxmlformats.org/officeDocument/2006/relationships/oleObject"/><Relationship Id="rId1344" Target="media/image664.wmf" Type="http://schemas.openxmlformats.org/officeDocument/2006/relationships/image"/><Relationship Id="rId1345" Target="embeddings/oleObject674.bin" Type="http://schemas.openxmlformats.org/officeDocument/2006/relationships/oleObject"/><Relationship Id="rId1346" Target="media/image665.wmf" Type="http://schemas.openxmlformats.org/officeDocument/2006/relationships/image"/><Relationship Id="rId1347" Target="embeddings/oleObject675.bin" Type="http://schemas.openxmlformats.org/officeDocument/2006/relationships/oleObject"/><Relationship Id="rId1348" Target="media/image666.wmf" Type="http://schemas.openxmlformats.org/officeDocument/2006/relationships/image"/><Relationship Id="rId1349" Target="embeddings/oleObject676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67.wmf" Type="http://schemas.openxmlformats.org/officeDocument/2006/relationships/image"/><Relationship Id="rId1351" Target="embeddings/oleObject677.bin" Type="http://schemas.openxmlformats.org/officeDocument/2006/relationships/oleObject"/><Relationship Id="rId1352" Target="media/image668.wmf" Type="http://schemas.openxmlformats.org/officeDocument/2006/relationships/image"/><Relationship Id="rId1353" Target="embeddings/oleObject678.bin" Type="http://schemas.openxmlformats.org/officeDocument/2006/relationships/oleObject"/><Relationship Id="rId1354" Target="media/image669.wmf" Type="http://schemas.openxmlformats.org/officeDocument/2006/relationships/image"/><Relationship Id="rId1355" Target="embeddings/oleObject679.bin" Type="http://schemas.openxmlformats.org/officeDocument/2006/relationships/oleObject"/><Relationship Id="rId1356" Target="media/image670.wmf" Type="http://schemas.openxmlformats.org/officeDocument/2006/relationships/image"/><Relationship Id="rId1357" Target="embeddings/oleObject680.bin" Type="http://schemas.openxmlformats.org/officeDocument/2006/relationships/oleObject"/><Relationship Id="rId1358" Target="media/image671.wmf" Type="http://schemas.openxmlformats.org/officeDocument/2006/relationships/image"/><Relationship Id="rId1359" Target="embeddings/oleObject681.bin" Type="http://schemas.openxmlformats.org/officeDocument/2006/relationships/oleObject"/><Relationship Id="rId136" Target="media/image65.wmf" Type="http://schemas.openxmlformats.org/officeDocument/2006/relationships/image"/><Relationship Id="rId1360" Target="media/image672.wmf" Type="http://schemas.openxmlformats.org/officeDocument/2006/relationships/image"/><Relationship Id="rId1361" Target="embeddings/oleObject682.bin" Type="http://schemas.openxmlformats.org/officeDocument/2006/relationships/oleObject"/><Relationship Id="rId1362" Target="media/image673.wmf" Type="http://schemas.openxmlformats.org/officeDocument/2006/relationships/image"/><Relationship Id="rId1363" Target="embeddings/oleObject683.bin" Type="http://schemas.openxmlformats.org/officeDocument/2006/relationships/oleObject"/><Relationship Id="rId1364" Target="media/image674.wmf" Type="http://schemas.openxmlformats.org/officeDocument/2006/relationships/image"/><Relationship Id="rId1365" Target="embeddings/oleObject684.bin" Type="http://schemas.openxmlformats.org/officeDocument/2006/relationships/oleObject"/><Relationship Id="rId1366" Target="media/image675.wmf" Type="http://schemas.openxmlformats.org/officeDocument/2006/relationships/image"/><Relationship Id="rId1367" Target="embeddings/oleObject685.bin" Type="http://schemas.openxmlformats.org/officeDocument/2006/relationships/oleObject"/><Relationship Id="rId1368" Target="media/image676.wmf" Type="http://schemas.openxmlformats.org/officeDocument/2006/relationships/image"/><Relationship Id="rId1369" Target="embeddings/oleObject686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77.wmf" Type="http://schemas.openxmlformats.org/officeDocument/2006/relationships/image"/><Relationship Id="rId1371" Target="embeddings/oleObject687.bin" Type="http://schemas.openxmlformats.org/officeDocument/2006/relationships/oleObject"/><Relationship Id="rId1372" Target="media/image678.wmf" Type="http://schemas.openxmlformats.org/officeDocument/2006/relationships/image"/><Relationship Id="rId1373" Target="embeddings/oleObject688.bin" Type="http://schemas.openxmlformats.org/officeDocument/2006/relationships/oleObject"/><Relationship Id="rId1374" Target="media/image679.wmf" Type="http://schemas.openxmlformats.org/officeDocument/2006/relationships/image"/><Relationship Id="rId1375" Target="embeddings/oleObject689.bin" Type="http://schemas.openxmlformats.org/officeDocument/2006/relationships/oleObject"/><Relationship Id="rId1376" Target="media/image680.wmf" Type="http://schemas.openxmlformats.org/officeDocument/2006/relationships/image"/><Relationship Id="rId1377" Target="embeddings/oleObject690.bin" Type="http://schemas.openxmlformats.org/officeDocument/2006/relationships/oleObject"/><Relationship Id="rId1378" Target="media/image681.wmf" Type="http://schemas.openxmlformats.org/officeDocument/2006/relationships/image"/><Relationship Id="rId1379" Target="embeddings/oleObject691.bin" Type="http://schemas.openxmlformats.org/officeDocument/2006/relationships/oleObject"/><Relationship Id="rId138" Target="media/image66.wmf" Type="http://schemas.openxmlformats.org/officeDocument/2006/relationships/image"/><Relationship Id="rId1380" Target="media/image682.wmf" Type="http://schemas.openxmlformats.org/officeDocument/2006/relationships/image"/><Relationship Id="rId1381" Target="embeddings/oleObject692.bin" Type="http://schemas.openxmlformats.org/officeDocument/2006/relationships/oleObject"/><Relationship Id="rId1382" Target="media/image683.wmf" Type="http://schemas.openxmlformats.org/officeDocument/2006/relationships/image"/><Relationship Id="rId1383" Target="embeddings/oleObject693.bin" Type="http://schemas.openxmlformats.org/officeDocument/2006/relationships/oleObject"/><Relationship Id="rId1384" Target="media/image684.wmf" Type="http://schemas.openxmlformats.org/officeDocument/2006/relationships/image"/><Relationship Id="rId1385" Target="embeddings/oleObject694.bin" Type="http://schemas.openxmlformats.org/officeDocument/2006/relationships/oleObject"/><Relationship Id="rId1386" Target="media/image685.wmf" Type="http://schemas.openxmlformats.org/officeDocument/2006/relationships/image"/><Relationship Id="rId1387" Target="embeddings/oleObject695.bin" Type="http://schemas.openxmlformats.org/officeDocument/2006/relationships/oleObject"/><Relationship Id="rId1388" Target="media/image686.wmf" Type="http://schemas.openxmlformats.org/officeDocument/2006/relationships/image"/><Relationship Id="rId1389" Target="embeddings/oleObject696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87.wmf" Type="http://schemas.openxmlformats.org/officeDocument/2006/relationships/image"/><Relationship Id="rId1391" Target="embeddings/oleObject697.bin" Type="http://schemas.openxmlformats.org/officeDocument/2006/relationships/oleObject"/><Relationship Id="rId1392" Target="media/image688.wmf" Type="http://schemas.openxmlformats.org/officeDocument/2006/relationships/image"/><Relationship Id="rId1393" Target="embeddings/oleObject698.bin" Type="http://schemas.openxmlformats.org/officeDocument/2006/relationships/oleObject"/><Relationship Id="rId1394" Target="media/image689.wmf" Type="http://schemas.openxmlformats.org/officeDocument/2006/relationships/image"/><Relationship Id="rId1395" Target="embeddings/oleObject699.bin" Type="http://schemas.openxmlformats.org/officeDocument/2006/relationships/oleObject"/><Relationship Id="rId1396" Target="media/image690.wmf" Type="http://schemas.openxmlformats.org/officeDocument/2006/relationships/image"/><Relationship Id="rId1397" Target="embeddings/oleObject700.bin" Type="http://schemas.openxmlformats.org/officeDocument/2006/relationships/oleObject"/><Relationship Id="rId1398" Target="media/image691.wmf" Type="http://schemas.openxmlformats.org/officeDocument/2006/relationships/image"/><Relationship Id="rId1399" Target="embeddings/oleObject701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92.wmf" Type="http://schemas.openxmlformats.org/officeDocument/2006/relationships/image"/><Relationship Id="rId1401" Target="embeddings/oleObject702.bin" Type="http://schemas.openxmlformats.org/officeDocument/2006/relationships/oleObject"/><Relationship Id="rId1402" Target="media/image693.wmf" Type="http://schemas.openxmlformats.org/officeDocument/2006/relationships/image"/><Relationship Id="rId1403" Target="embeddings/oleObject703.bin" Type="http://schemas.openxmlformats.org/officeDocument/2006/relationships/oleObject"/><Relationship Id="rId1404" Target="media/image694.wmf" Type="http://schemas.openxmlformats.org/officeDocument/2006/relationships/image"/><Relationship Id="rId1405" Target="embeddings/oleObject704.bin" Type="http://schemas.openxmlformats.org/officeDocument/2006/relationships/oleObject"/><Relationship Id="rId1406" Target="media/image695.wmf" Type="http://schemas.openxmlformats.org/officeDocument/2006/relationships/image"/><Relationship Id="rId1407" Target="embeddings/oleObject705.bin" Type="http://schemas.openxmlformats.org/officeDocument/2006/relationships/oleObject"/><Relationship Id="rId1408" Target="media/image696.wmf" Type="http://schemas.openxmlformats.org/officeDocument/2006/relationships/image"/><Relationship Id="rId1409" Target="embeddings/oleObject706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697.wmf" Type="http://schemas.openxmlformats.org/officeDocument/2006/relationships/image"/><Relationship Id="rId1411" Target="embeddings/oleObject707.bin" Type="http://schemas.openxmlformats.org/officeDocument/2006/relationships/oleObject"/><Relationship Id="rId1412" Target="media/image698.wmf" Type="http://schemas.openxmlformats.org/officeDocument/2006/relationships/image"/><Relationship Id="rId1413" Target="embeddings/oleObject708.bin" Type="http://schemas.openxmlformats.org/officeDocument/2006/relationships/oleObject"/><Relationship Id="rId1414" Target="media/image699.wmf" Type="http://schemas.openxmlformats.org/officeDocument/2006/relationships/image"/><Relationship Id="rId1415" Target="embeddings/oleObject709.bin" Type="http://schemas.openxmlformats.org/officeDocument/2006/relationships/oleObject"/><Relationship Id="rId1416" Target="media/image700.wmf" Type="http://schemas.openxmlformats.org/officeDocument/2006/relationships/image"/><Relationship Id="rId1417" Target="embeddings/oleObject710.bin" Type="http://schemas.openxmlformats.org/officeDocument/2006/relationships/oleObject"/><Relationship Id="rId1418" Target="media/image701.wmf" Type="http://schemas.openxmlformats.org/officeDocument/2006/relationships/image"/><Relationship Id="rId1419" Target="embeddings/oleObject711.bin" Type="http://schemas.openxmlformats.org/officeDocument/2006/relationships/oleObject"/><Relationship Id="rId142" Target="media/image68.wmf" Type="http://schemas.openxmlformats.org/officeDocument/2006/relationships/image"/><Relationship Id="rId1420" Target="media/image702.wmf" Type="http://schemas.openxmlformats.org/officeDocument/2006/relationships/image"/><Relationship Id="rId1421" Target="embeddings/oleObject712.bin" Type="http://schemas.openxmlformats.org/officeDocument/2006/relationships/oleObject"/><Relationship Id="rId1422" Target="media/image703.wmf" Type="http://schemas.openxmlformats.org/officeDocument/2006/relationships/image"/><Relationship Id="rId1423" Target="embeddings/oleObject713.bin" Type="http://schemas.openxmlformats.org/officeDocument/2006/relationships/oleObject"/><Relationship Id="rId1424" Target="media/image704.wmf" Type="http://schemas.openxmlformats.org/officeDocument/2006/relationships/image"/><Relationship Id="rId1425" Target="embeddings/oleObject714.bin" Type="http://schemas.openxmlformats.org/officeDocument/2006/relationships/oleObject"/><Relationship Id="rId1426" Target="media/image705.wmf" Type="http://schemas.openxmlformats.org/officeDocument/2006/relationships/image"/><Relationship Id="rId1427" Target="embeddings/oleObject715.bin" Type="http://schemas.openxmlformats.org/officeDocument/2006/relationships/oleObject"/><Relationship Id="rId1428" Target="media/image706.wmf" Type="http://schemas.openxmlformats.org/officeDocument/2006/relationships/image"/><Relationship Id="rId1429" Target="embeddings/oleObject716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07.wmf" Type="http://schemas.openxmlformats.org/officeDocument/2006/relationships/image"/><Relationship Id="rId1431" Target="embeddings/oleObject717.bin" Type="http://schemas.openxmlformats.org/officeDocument/2006/relationships/oleObject"/><Relationship Id="rId1432" Target="media/image708.wmf" Type="http://schemas.openxmlformats.org/officeDocument/2006/relationships/image"/><Relationship Id="rId1433" Target="embeddings/oleObject718.bin" Type="http://schemas.openxmlformats.org/officeDocument/2006/relationships/oleObject"/><Relationship Id="rId1434" Target="media/image709.wmf" Type="http://schemas.openxmlformats.org/officeDocument/2006/relationships/image"/><Relationship Id="rId1435" Target="embeddings/oleObject719.bin" Type="http://schemas.openxmlformats.org/officeDocument/2006/relationships/oleObject"/><Relationship Id="rId1436" Target="media/image710.wmf" Type="http://schemas.openxmlformats.org/officeDocument/2006/relationships/image"/><Relationship Id="rId1437" Target="embeddings/oleObject720.bin" Type="http://schemas.openxmlformats.org/officeDocument/2006/relationships/oleObject"/><Relationship Id="rId1438" Target="media/image711.wmf" Type="http://schemas.openxmlformats.org/officeDocument/2006/relationships/image"/><Relationship Id="rId1439" Target="embeddings/oleObject721.bin" Type="http://schemas.openxmlformats.org/officeDocument/2006/relationships/oleObject"/><Relationship Id="rId144" Target="media/image69.wmf" Type="http://schemas.openxmlformats.org/officeDocument/2006/relationships/image"/><Relationship Id="rId1440" Target="media/image712.wmf" Type="http://schemas.openxmlformats.org/officeDocument/2006/relationships/image"/><Relationship Id="rId1441" Target="embeddings/oleObject722.bin" Type="http://schemas.openxmlformats.org/officeDocument/2006/relationships/oleObject"/><Relationship Id="rId1442" Target="media/image713.wmf" Type="http://schemas.openxmlformats.org/officeDocument/2006/relationships/image"/><Relationship Id="rId1443" Target="embeddings/oleObject723.bin" Type="http://schemas.openxmlformats.org/officeDocument/2006/relationships/oleObject"/><Relationship Id="rId1444" Target="media/image714.wmf" Type="http://schemas.openxmlformats.org/officeDocument/2006/relationships/image"/><Relationship Id="rId1445" Target="embeddings/oleObject724.bin" Type="http://schemas.openxmlformats.org/officeDocument/2006/relationships/oleObject"/><Relationship Id="rId1446" Target="media/image715.wmf" Type="http://schemas.openxmlformats.org/officeDocument/2006/relationships/image"/><Relationship Id="rId1447" Target="embeddings/oleObject725.bin" Type="http://schemas.openxmlformats.org/officeDocument/2006/relationships/oleObject"/><Relationship Id="rId1448" Target="media/image716.wmf" Type="http://schemas.openxmlformats.org/officeDocument/2006/relationships/image"/><Relationship Id="rId1449" Target="embeddings/oleObject726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17.wmf" Type="http://schemas.openxmlformats.org/officeDocument/2006/relationships/image"/><Relationship Id="rId1451" Target="embeddings/oleObject727.bin" Type="http://schemas.openxmlformats.org/officeDocument/2006/relationships/oleObject"/><Relationship Id="rId1452" Target="media/image718.wmf" Type="http://schemas.openxmlformats.org/officeDocument/2006/relationships/image"/><Relationship Id="rId1453" Target="embeddings/oleObject728.bin" Type="http://schemas.openxmlformats.org/officeDocument/2006/relationships/oleObject"/><Relationship Id="rId1454" Target="media/image719.wmf" Type="http://schemas.openxmlformats.org/officeDocument/2006/relationships/image"/><Relationship Id="rId1455" Target="embeddings/oleObject729.bin" Type="http://schemas.openxmlformats.org/officeDocument/2006/relationships/oleObject"/><Relationship Id="rId1456" Target="media/image720.wmf" Type="http://schemas.openxmlformats.org/officeDocument/2006/relationships/image"/><Relationship Id="rId1457" Target="embeddings/oleObject730.bin" Type="http://schemas.openxmlformats.org/officeDocument/2006/relationships/oleObject"/><Relationship Id="rId1458" Target="media/image721.wmf" Type="http://schemas.openxmlformats.org/officeDocument/2006/relationships/image"/><Relationship Id="rId1459" Target="embeddings/oleObject731.bin" Type="http://schemas.openxmlformats.org/officeDocument/2006/relationships/oleObject"/><Relationship Id="rId146" Target="media/image70.wmf" Type="http://schemas.openxmlformats.org/officeDocument/2006/relationships/image"/><Relationship Id="rId1460" Target="media/image722.wmf" Type="http://schemas.openxmlformats.org/officeDocument/2006/relationships/image"/><Relationship Id="rId1461" Target="embeddings/oleObject732.bin" Type="http://schemas.openxmlformats.org/officeDocument/2006/relationships/oleObject"/><Relationship Id="rId1462" Target="media/image723.wmf" Type="http://schemas.openxmlformats.org/officeDocument/2006/relationships/image"/><Relationship Id="rId1463" Target="embeddings/oleObject733.bin" Type="http://schemas.openxmlformats.org/officeDocument/2006/relationships/oleObject"/><Relationship Id="rId1464" Target="media/image724.wmf" Type="http://schemas.openxmlformats.org/officeDocument/2006/relationships/image"/><Relationship Id="rId1465" Target="embeddings/oleObject734.bin" Type="http://schemas.openxmlformats.org/officeDocument/2006/relationships/oleObject"/><Relationship Id="rId1466" Target="media/image725.wmf" Type="http://schemas.openxmlformats.org/officeDocument/2006/relationships/image"/><Relationship Id="rId1467" Target="embeddings/oleObject735.bin" Type="http://schemas.openxmlformats.org/officeDocument/2006/relationships/oleObject"/><Relationship Id="rId1468" Target="media/image726.wmf" Type="http://schemas.openxmlformats.org/officeDocument/2006/relationships/image"/><Relationship Id="rId1469" Target="embeddings/oleObject736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27.wmf" Type="http://schemas.openxmlformats.org/officeDocument/2006/relationships/image"/><Relationship Id="rId1471" Target="embeddings/oleObject737.bin" Type="http://schemas.openxmlformats.org/officeDocument/2006/relationships/oleObject"/><Relationship Id="rId1472" Target="embeddings/oleObject738.bin" Type="http://schemas.openxmlformats.org/officeDocument/2006/relationships/oleObject"/><Relationship Id="rId1473" Target="embeddings/oleObject739.bin" Type="http://schemas.openxmlformats.org/officeDocument/2006/relationships/oleObject"/><Relationship Id="rId1474" Target="embeddings/oleObject740.bin" Type="http://schemas.openxmlformats.org/officeDocument/2006/relationships/oleObject"/><Relationship Id="rId1475" Target="embeddings/oleObject741.bin" Type="http://schemas.openxmlformats.org/officeDocument/2006/relationships/oleObject"/><Relationship Id="rId1476" Target="media/image728.wmf" Type="http://schemas.openxmlformats.org/officeDocument/2006/relationships/image"/><Relationship Id="rId1477" Target="embeddings/oleObject742.bin" Type="http://schemas.openxmlformats.org/officeDocument/2006/relationships/oleObject"/><Relationship Id="rId1478" Target="media/image729.wmf" Type="http://schemas.openxmlformats.org/officeDocument/2006/relationships/image"/><Relationship Id="rId1479" Target="embeddings/oleObject743.bin" Type="http://schemas.openxmlformats.org/officeDocument/2006/relationships/oleObject"/><Relationship Id="rId148" Target="media/image71.wmf" Type="http://schemas.openxmlformats.org/officeDocument/2006/relationships/image"/><Relationship Id="rId1480" Target="media/image730.wmf" Type="http://schemas.openxmlformats.org/officeDocument/2006/relationships/image"/><Relationship Id="rId1481" Target="embeddings/oleObject744.bin" Type="http://schemas.openxmlformats.org/officeDocument/2006/relationships/oleObject"/><Relationship Id="rId1482" Target="media/image731.wmf" Type="http://schemas.openxmlformats.org/officeDocument/2006/relationships/image"/><Relationship Id="rId1483" Target="embeddings/oleObject745.bin" Type="http://schemas.openxmlformats.org/officeDocument/2006/relationships/oleObject"/><Relationship Id="rId1484" Target="media/image732.wmf" Type="http://schemas.openxmlformats.org/officeDocument/2006/relationships/image"/><Relationship Id="rId1485" Target="embeddings/oleObject746.bin" Type="http://schemas.openxmlformats.org/officeDocument/2006/relationships/oleObject"/><Relationship Id="rId1486" Target="embeddings/oleObject747.bin" Type="http://schemas.openxmlformats.org/officeDocument/2006/relationships/oleObject"/><Relationship Id="rId1487" Target="embeddings/oleObject748.bin" Type="http://schemas.openxmlformats.org/officeDocument/2006/relationships/oleObject"/><Relationship Id="rId1488" Target="embeddings/oleObject749.bin" Type="http://schemas.openxmlformats.org/officeDocument/2006/relationships/oleObject"/><Relationship Id="rId1489" Target="media/image733.wmf" Type="http://schemas.openxmlformats.org/officeDocument/2006/relationships/image"/><Relationship Id="rId149" Target="embeddings/oleObject71.bin" Type="http://schemas.openxmlformats.org/officeDocument/2006/relationships/oleObject"/><Relationship Id="rId1490" Target="embeddings/oleObject750.bin" Type="http://schemas.openxmlformats.org/officeDocument/2006/relationships/oleObject"/><Relationship Id="rId1491" Target="media/image734.wmf" Type="http://schemas.openxmlformats.org/officeDocument/2006/relationships/image"/><Relationship Id="rId1492" Target="embeddings/oleObject751.bin" Type="http://schemas.openxmlformats.org/officeDocument/2006/relationships/oleObject"/><Relationship Id="rId1493" Target="media/image735.wmf" Type="http://schemas.openxmlformats.org/officeDocument/2006/relationships/image"/><Relationship Id="rId1494" Target="embeddings/oleObject752.bin" Type="http://schemas.openxmlformats.org/officeDocument/2006/relationships/oleObject"/><Relationship Id="rId1495" Target="media/image736.wmf" Type="http://schemas.openxmlformats.org/officeDocument/2006/relationships/image"/><Relationship Id="rId1496" Target="embeddings/oleObject753.bin" Type="http://schemas.openxmlformats.org/officeDocument/2006/relationships/oleObject"/><Relationship Id="rId1497" Target="media/image737.wmf" Type="http://schemas.openxmlformats.org/officeDocument/2006/relationships/image"/><Relationship Id="rId1498" Target="embeddings/oleObject754.bin" Type="http://schemas.openxmlformats.org/officeDocument/2006/relationships/oleObject"/><Relationship Id="rId1499" Target="media/image738.wmf" Type="http://schemas.openxmlformats.org/officeDocument/2006/relationships/image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embeddings/oleObject755.bin" Type="http://schemas.openxmlformats.org/officeDocument/2006/relationships/oleObject"/><Relationship Id="rId1501" Target="media/image739.wmf" Type="http://schemas.openxmlformats.org/officeDocument/2006/relationships/image"/><Relationship Id="rId1502" Target="embeddings/oleObject756.bin" Type="http://schemas.openxmlformats.org/officeDocument/2006/relationships/oleObject"/><Relationship Id="rId1503" Target="media/image740.wmf" Type="http://schemas.openxmlformats.org/officeDocument/2006/relationships/image"/><Relationship Id="rId1504" Target="embeddings/oleObject757.bin" Type="http://schemas.openxmlformats.org/officeDocument/2006/relationships/oleObject"/><Relationship Id="rId1505" Target="media/image741.wmf" Type="http://schemas.openxmlformats.org/officeDocument/2006/relationships/image"/><Relationship Id="rId1506" Target="embeddings/oleObject758.bin" Type="http://schemas.openxmlformats.org/officeDocument/2006/relationships/oleObject"/><Relationship Id="rId1507" Target="media/image742.wmf" Type="http://schemas.openxmlformats.org/officeDocument/2006/relationships/image"/><Relationship Id="rId1508" Target="embeddings/oleObject759.bin" Type="http://schemas.openxmlformats.org/officeDocument/2006/relationships/oleObject"/><Relationship Id="rId1509" Target="media/image743.wmf" Type="http://schemas.openxmlformats.org/officeDocument/2006/relationships/image"/><Relationship Id="rId151" Target="embeddings/oleObject72.bin" Type="http://schemas.openxmlformats.org/officeDocument/2006/relationships/oleObject"/><Relationship Id="rId1510" Target="embeddings/oleObject760.bin" Type="http://schemas.openxmlformats.org/officeDocument/2006/relationships/oleObject"/><Relationship Id="rId1511" Target="media/image744.wmf" Type="http://schemas.openxmlformats.org/officeDocument/2006/relationships/image"/><Relationship Id="rId1512" Target="embeddings/oleObject761.bin" Type="http://schemas.openxmlformats.org/officeDocument/2006/relationships/oleObject"/><Relationship Id="rId1513" Target="media/image745.wmf" Type="http://schemas.openxmlformats.org/officeDocument/2006/relationships/image"/><Relationship Id="rId1514" Target="embeddings/oleObject762.bin" Type="http://schemas.openxmlformats.org/officeDocument/2006/relationships/oleObject"/><Relationship Id="rId1515" Target="media/image746.wmf" Type="http://schemas.openxmlformats.org/officeDocument/2006/relationships/image"/><Relationship Id="rId1516" Target="embeddings/oleObject763.bin" Type="http://schemas.openxmlformats.org/officeDocument/2006/relationships/oleObject"/><Relationship Id="rId1517" Target="media/image747.wmf" Type="http://schemas.openxmlformats.org/officeDocument/2006/relationships/image"/><Relationship Id="rId1518" Target="embeddings/oleObject764.bin" Type="http://schemas.openxmlformats.org/officeDocument/2006/relationships/oleObject"/><Relationship Id="rId1519" Target="media/image748.wmf" Type="http://schemas.openxmlformats.org/officeDocument/2006/relationships/image"/><Relationship Id="rId152" Target="media/image73.wmf" Type="http://schemas.openxmlformats.org/officeDocument/2006/relationships/image"/><Relationship Id="rId1520" Target="embeddings/oleObject765.bin" Type="http://schemas.openxmlformats.org/officeDocument/2006/relationships/oleObject"/><Relationship Id="rId1521" Target="media/image749.wmf" Type="http://schemas.openxmlformats.org/officeDocument/2006/relationships/image"/><Relationship Id="rId1522" Target="embeddings/oleObject766.bin" Type="http://schemas.openxmlformats.org/officeDocument/2006/relationships/oleObject"/><Relationship Id="rId1523" Target="media/image750.wmf" Type="http://schemas.openxmlformats.org/officeDocument/2006/relationships/image"/><Relationship Id="rId1524" Target="embeddings/oleObject767.bin" Type="http://schemas.openxmlformats.org/officeDocument/2006/relationships/oleObject"/><Relationship Id="rId1525" Target="media/image751.wmf" Type="http://schemas.openxmlformats.org/officeDocument/2006/relationships/image"/><Relationship Id="rId1526" Target="embeddings/oleObject768.bin" Type="http://schemas.openxmlformats.org/officeDocument/2006/relationships/oleObject"/><Relationship Id="rId1527" Target="media/image752.wmf" Type="http://schemas.openxmlformats.org/officeDocument/2006/relationships/image"/><Relationship Id="rId1528" Target="embeddings/oleObject769.bin" Type="http://schemas.openxmlformats.org/officeDocument/2006/relationships/oleObject"/><Relationship Id="rId1529" Target="media/image753.wmf" Type="http://schemas.openxmlformats.org/officeDocument/2006/relationships/image"/><Relationship Id="rId153" Target="embeddings/oleObject73.bin" Type="http://schemas.openxmlformats.org/officeDocument/2006/relationships/oleObject"/><Relationship Id="rId1530" Target="embeddings/oleObject770.bin" Type="http://schemas.openxmlformats.org/officeDocument/2006/relationships/oleObject"/><Relationship Id="rId1531" Target="media/image754.wmf" Type="http://schemas.openxmlformats.org/officeDocument/2006/relationships/image"/><Relationship Id="rId1532" Target="embeddings/oleObject771.bin" Type="http://schemas.openxmlformats.org/officeDocument/2006/relationships/oleObject"/><Relationship Id="rId1533" Target="media/image755.wmf" Type="http://schemas.openxmlformats.org/officeDocument/2006/relationships/image"/><Relationship Id="rId1534" Target="embeddings/oleObject772.bin" Type="http://schemas.openxmlformats.org/officeDocument/2006/relationships/oleObject"/><Relationship Id="rId1535" Target="media/image756.wmf" Type="http://schemas.openxmlformats.org/officeDocument/2006/relationships/image"/><Relationship Id="rId1536" Target="embeddings/oleObject773.bin" Type="http://schemas.openxmlformats.org/officeDocument/2006/relationships/oleObject"/><Relationship Id="rId1537" Target="media/image757.wmf" Type="http://schemas.openxmlformats.org/officeDocument/2006/relationships/image"/><Relationship Id="rId1538" Target="embeddings/oleObject774.bin" Type="http://schemas.openxmlformats.org/officeDocument/2006/relationships/oleObject"/><Relationship Id="rId1539" Target="media/image758.wmf" Type="http://schemas.openxmlformats.org/officeDocument/2006/relationships/image"/><Relationship Id="rId154" Target="media/image74.wmf" Type="http://schemas.openxmlformats.org/officeDocument/2006/relationships/image"/><Relationship Id="rId1540" Target="embeddings/oleObject775.bin" Type="http://schemas.openxmlformats.org/officeDocument/2006/relationships/oleObject"/><Relationship Id="rId1541" Target="media/image759.wmf" Type="http://schemas.openxmlformats.org/officeDocument/2006/relationships/image"/><Relationship Id="rId1542" Target="embeddings/oleObject776.bin" Type="http://schemas.openxmlformats.org/officeDocument/2006/relationships/oleObject"/><Relationship Id="rId1543" Target="media/image760.wmf" Type="http://schemas.openxmlformats.org/officeDocument/2006/relationships/image"/><Relationship Id="rId1544" Target="embeddings/oleObject777.bin" Type="http://schemas.openxmlformats.org/officeDocument/2006/relationships/oleObject"/><Relationship Id="rId1545" Target="media/image761.wmf" Type="http://schemas.openxmlformats.org/officeDocument/2006/relationships/image"/><Relationship Id="rId1546" Target="embeddings/oleObject778.bin" Type="http://schemas.openxmlformats.org/officeDocument/2006/relationships/oleObject"/><Relationship Id="rId1547" Target="media/image762.wmf" Type="http://schemas.openxmlformats.org/officeDocument/2006/relationships/image"/><Relationship Id="rId1548" Target="embeddings/oleObject779.bin" Type="http://schemas.openxmlformats.org/officeDocument/2006/relationships/oleObject"/><Relationship Id="rId1549" Target="media/image763.wmf" Type="http://schemas.openxmlformats.org/officeDocument/2006/relationships/image"/><Relationship Id="rId155" Target="embeddings/oleObject74.bin" Type="http://schemas.openxmlformats.org/officeDocument/2006/relationships/oleObject"/><Relationship Id="rId1550" Target="embeddings/oleObject780.bin" Type="http://schemas.openxmlformats.org/officeDocument/2006/relationships/oleObject"/><Relationship Id="rId1551" Target="media/image764.wmf" Type="http://schemas.openxmlformats.org/officeDocument/2006/relationships/image"/><Relationship Id="rId1552" Target="embeddings/oleObject781.bin" Type="http://schemas.openxmlformats.org/officeDocument/2006/relationships/oleObject"/><Relationship Id="rId1553" Target="media/image765.wmf" Type="http://schemas.openxmlformats.org/officeDocument/2006/relationships/image"/><Relationship Id="rId1554" Target="embeddings/oleObject782.bin" Type="http://schemas.openxmlformats.org/officeDocument/2006/relationships/oleObject"/><Relationship Id="rId1555" Target="media/image766.wmf" Type="http://schemas.openxmlformats.org/officeDocument/2006/relationships/image"/><Relationship Id="rId1556" Target="embeddings/oleObject783.bin" Type="http://schemas.openxmlformats.org/officeDocument/2006/relationships/oleObject"/><Relationship Id="rId1557" Target="media/image767.wmf" Type="http://schemas.openxmlformats.org/officeDocument/2006/relationships/image"/><Relationship Id="rId1558" Target="embeddings/oleObject784.bin" Type="http://schemas.openxmlformats.org/officeDocument/2006/relationships/oleObject"/><Relationship Id="rId1559" Target="media/image768.wmf" Type="http://schemas.openxmlformats.org/officeDocument/2006/relationships/image"/><Relationship Id="rId156" Target="media/image75.wmf" Type="http://schemas.openxmlformats.org/officeDocument/2006/relationships/image"/><Relationship Id="rId1560" Target="embeddings/oleObject785.bin" Type="http://schemas.openxmlformats.org/officeDocument/2006/relationships/oleObject"/><Relationship Id="rId1561" Target="media/image769.wmf" Type="http://schemas.openxmlformats.org/officeDocument/2006/relationships/image"/><Relationship Id="rId1562" Target="embeddings/oleObject786.bin" Type="http://schemas.openxmlformats.org/officeDocument/2006/relationships/oleObject"/><Relationship Id="rId1563" Target="media/image770.wmf" Type="http://schemas.openxmlformats.org/officeDocument/2006/relationships/image"/><Relationship Id="rId1564" Target="embeddings/oleObject787.bin" Type="http://schemas.openxmlformats.org/officeDocument/2006/relationships/oleObject"/><Relationship Id="rId1565" Target="media/image771.wmf" Type="http://schemas.openxmlformats.org/officeDocument/2006/relationships/image"/><Relationship Id="rId1566" Target="embeddings/oleObject788.bin" Type="http://schemas.openxmlformats.org/officeDocument/2006/relationships/oleObject"/><Relationship Id="rId1567" Target="media/image772.wmf" Type="http://schemas.openxmlformats.org/officeDocument/2006/relationships/image"/><Relationship Id="rId1568" Target="embeddings/oleObject789.bin" Type="http://schemas.openxmlformats.org/officeDocument/2006/relationships/oleObject"/><Relationship Id="rId1569" Target="media/image773.wmf" Type="http://schemas.openxmlformats.org/officeDocument/2006/relationships/image"/><Relationship Id="rId157" Target="embeddings/oleObject75.bin" Type="http://schemas.openxmlformats.org/officeDocument/2006/relationships/oleObject"/><Relationship Id="rId1570" Target="embeddings/oleObject790.bin" Type="http://schemas.openxmlformats.org/officeDocument/2006/relationships/oleObject"/><Relationship Id="rId1571" Target="media/image774.wmf" Type="http://schemas.openxmlformats.org/officeDocument/2006/relationships/image"/><Relationship Id="rId1572" Target="embeddings/oleObject791.bin" Type="http://schemas.openxmlformats.org/officeDocument/2006/relationships/oleObject"/><Relationship Id="rId1573" Target="media/image775.wmf" Type="http://schemas.openxmlformats.org/officeDocument/2006/relationships/image"/><Relationship Id="rId1574" Target="embeddings/oleObject792.bin" Type="http://schemas.openxmlformats.org/officeDocument/2006/relationships/oleObject"/><Relationship Id="rId1575" Target="media/image776.wmf" Type="http://schemas.openxmlformats.org/officeDocument/2006/relationships/image"/><Relationship Id="rId1576" Target="embeddings/oleObject793.bin" Type="http://schemas.openxmlformats.org/officeDocument/2006/relationships/oleObject"/><Relationship Id="rId1577" Target="media/image777.wmf" Type="http://schemas.openxmlformats.org/officeDocument/2006/relationships/image"/><Relationship Id="rId1578" Target="embeddings/oleObject794.bin" Type="http://schemas.openxmlformats.org/officeDocument/2006/relationships/oleObject"/><Relationship Id="rId1579" Target="media/image778.wmf" Type="http://schemas.openxmlformats.org/officeDocument/2006/relationships/image"/><Relationship Id="rId158" Target="media/image76.wmf" Type="http://schemas.openxmlformats.org/officeDocument/2006/relationships/image"/><Relationship Id="rId1580" Target="embeddings/oleObject795.bin" Type="http://schemas.openxmlformats.org/officeDocument/2006/relationships/oleObject"/><Relationship Id="rId1581" Target="media/image779.wmf" Type="http://schemas.openxmlformats.org/officeDocument/2006/relationships/image"/><Relationship Id="rId1582" Target="embeddings/oleObject796.bin" Type="http://schemas.openxmlformats.org/officeDocument/2006/relationships/oleObject"/><Relationship Id="rId1583" Target="media/image780.wmf" Type="http://schemas.openxmlformats.org/officeDocument/2006/relationships/image"/><Relationship Id="rId1584" Target="embeddings/oleObject797.bin" Type="http://schemas.openxmlformats.org/officeDocument/2006/relationships/oleObject"/><Relationship Id="rId1585" Target="media/image781.wmf" Type="http://schemas.openxmlformats.org/officeDocument/2006/relationships/image"/><Relationship Id="rId1586" Target="embeddings/oleObject798.bin" Type="http://schemas.openxmlformats.org/officeDocument/2006/relationships/oleObject"/><Relationship Id="rId1587" Target="media/image782.wmf" Type="http://schemas.openxmlformats.org/officeDocument/2006/relationships/image"/><Relationship Id="rId1588" Target="embeddings/oleObject799.bin" Type="http://schemas.openxmlformats.org/officeDocument/2006/relationships/oleObject"/><Relationship Id="rId1589" Target="media/image783.wmf" Type="http://schemas.openxmlformats.org/officeDocument/2006/relationships/image"/><Relationship Id="rId159" Target="embeddings/oleObject76.bin" Type="http://schemas.openxmlformats.org/officeDocument/2006/relationships/oleObject"/><Relationship Id="rId1590" Target="embeddings/oleObject800.bin" Type="http://schemas.openxmlformats.org/officeDocument/2006/relationships/oleObject"/><Relationship Id="rId1591" Target="media/image784.wmf" Type="http://schemas.openxmlformats.org/officeDocument/2006/relationships/image"/><Relationship Id="rId1592" Target="embeddings/oleObject801.bin" Type="http://schemas.openxmlformats.org/officeDocument/2006/relationships/oleObject"/><Relationship Id="rId1593" Target="media/image785.wmf" Type="http://schemas.openxmlformats.org/officeDocument/2006/relationships/image"/><Relationship Id="rId1594" Target="embeddings/oleObject802.bin" Type="http://schemas.openxmlformats.org/officeDocument/2006/relationships/oleObject"/><Relationship Id="rId1595" Target="media/image786.wmf" Type="http://schemas.openxmlformats.org/officeDocument/2006/relationships/image"/><Relationship Id="rId1596" Target="embeddings/oleObject803.bin" Type="http://schemas.openxmlformats.org/officeDocument/2006/relationships/oleObject"/><Relationship Id="rId1597" Target="media/image787.wmf" Type="http://schemas.openxmlformats.org/officeDocument/2006/relationships/image"/><Relationship Id="rId1598" Target="embeddings/oleObject804.bin" Type="http://schemas.openxmlformats.org/officeDocument/2006/relationships/oleObject"/><Relationship Id="rId1599" Target="media/image788.wmf" Type="http://schemas.openxmlformats.org/officeDocument/2006/relationships/image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embeddings/oleObject805.bin" Type="http://schemas.openxmlformats.org/officeDocument/2006/relationships/oleObject"/><Relationship Id="rId1601" Target="media/image789.wmf" Type="http://schemas.openxmlformats.org/officeDocument/2006/relationships/image"/><Relationship Id="rId1602" Target="embeddings/oleObject806.bin" Type="http://schemas.openxmlformats.org/officeDocument/2006/relationships/oleObject"/><Relationship Id="rId1603" Target="media/image790.wmf" Type="http://schemas.openxmlformats.org/officeDocument/2006/relationships/image"/><Relationship Id="rId1604" Target="embeddings/oleObject807.bin" Type="http://schemas.openxmlformats.org/officeDocument/2006/relationships/oleObject"/><Relationship Id="rId1605" Target="media/image791.wmf" Type="http://schemas.openxmlformats.org/officeDocument/2006/relationships/image"/><Relationship Id="rId1606" Target="embeddings/oleObject808.bin" Type="http://schemas.openxmlformats.org/officeDocument/2006/relationships/oleObject"/><Relationship Id="rId1607" Target="media/image792.wmf" Type="http://schemas.openxmlformats.org/officeDocument/2006/relationships/image"/><Relationship Id="rId1608" Target="embeddings/oleObject809.bin" Type="http://schemas.openxmlformats.org/officeDocument/2006/relationships/oleObject"/><Relationship Id="rId1609" Target="media/image793.wmf" Type="http://schemas.openxmlformats.org/officeDocument/2006/relationships/image"/><Relationship Id="rId161" Target="embeddings/oleObject77.bin" Type="http://schemas.openxmlformats.org/officeDocument/2006/relationships/oleObject"/><Relationship Id="rId1610" Target="embeddings/oleObject810.bin" Type="http://schemas.openxmlformats.org/officeDocument/2006/relationships/oleObject"/><Relationship Id="rId1611" Target="media/image794.wmf" Type="http://schemas.openxmlformats.org/officeDocument/2006/relationships/image"/><Relationship Id="rId1612" Target="embeddings/oleObject811.bin" Type="http://schemas.openxmlformats.org/officeDocument/2006/relationships/oleObject"/><Relationship Id="rId1613" Target="media/image795.wmf" Type="http://schemas.openxmlformats.org/officeDocument/2006/relationships/image"/><Relationship Id="rId1614" Target="embeddings/oleObject812.bin" Type="http://schemas.openxmlformats.org/officeDocument/2006/relationships/oleObject"/><Relationship Id="rId1615" Target="media/image796.wmf" Type="http://schemas.openxmlformats.org/officeDocument/2006/relationships/image"/><Relationship Id="rId1616" Target="embeddings/oleObject813.bin" Type="http://schemas.openxmlformats.org/officeDocument/2006/relationships/oleObject"/><Relationship Id="rId1617" Target="media/image797.wmf" Type="http://schemas.openxmlformats.org/officeDocument/2006/relationships/image"/><Relationship Id="rId1618" Target="embeddings/oleObject814.bin" Type="http://schemas.openxmlformats.org/officeDocument/2006/relationships/oleObject"/><Relationship Id="rId1619" Target="media/image798.wmf" Type="http://schemas.openxmlformats.org/officeDocument/2006/relationships/image"/><Relationship Id="rId162" Target="media/image78.wmf" Type="http://schemas.openxmlformats.org/officeDocument/2006/relationships/image"/><Relationship Id="rId1620" Target="embeddings/oleObject815.bin" Type="http://schemas.openxmlformats.org/officeDocument/2006/relationships/oleObject"/><Relationship Id="rId1621" Target="media/image799.wmf" Type="http://schemas.openxmlformats.org/officeDocument/2006/relationships/image"/><Relationship Id="rId1622" Target="embeddings/oleObject816.bin" Type="http://schemas.openxmlformats.org/officeDocument/2006/relationships/oleObject"/><Relationship Id="rId1623" Target="media/image800.wmf" Type="http://schemas.openxmlformats.org/officeDocument/2006/relationships/image"/><Relationship Id="rId1624" Target="embeddings/oleObject817.bin" Type="http://schemas.openxmlformats.org/officeDocument/2006/relationships/oleObject"/><Relationship Id="rId1625" Target="media/image801.wmf" Type="http://schemas.openxmlformats.org/officeDocument/2006/relationships/image"/><Relationship Id="rId1626" Target="embeddings/oleObject818.bin" Type="http://schemas.openxmlformats.org/officeDocument/2006/relationships/oleObject"/><Relationship Id="rId1627" Target="media/image802.wmf" Type="http://schemas.openxmlformats.org/officeDocument/2006/relationships/image"/><Relationship Id="rId1628" Target="embeddings/oleObject819.bin" Type="http://schemas.openxmlformats.org/officeDocument/2006/relationships/oleObject"/><Relationship Id="rId1629" Target="media/image803.wmf" Type="http://schemas.openxmlformats.org/officeDocument/2006/relationships/image"/><Relationship Id="rId163" Target="embeddings/oleObject78.bin" Type="http://schemas.openxmlformats.org/officeDocument/2006/relationships/oleObject"/><Relationship Id="rId1630" Target="embeddings/oleObject820.bin" Type="http://schemas.openxmlformats.org/officeDocument/2006/relationships/oleObject"/><Relationship Id="rId1631" Target="media/image804.wmf" Type="http://schemas.openxmlformats.org/officeDocument/2006/relationships/image"/><Relationship Id="rId1632" Target="embeddings/oleObject821.bin" Type="http://schemas.openxmlformats.org/officeDocument/2006/relationships/oleObject"/><Relationship Id="rId1633" Target="media/image805.wmf" Type="http://schemas.openxmlformats.org/officeDocument/2006/relationships/image"/><Relationship Id="rId1634" Target="embeddings/oleObject822.bin" Type="http://schemas.openxmlformats.org/officeDocument/2006/relationships/oleObject"/><Relationship Id="rId1635" Target="media/image806.wmf" Type="http://schemas.openxmlformats.org/officeDocument/2006/relationships/image"/><Relationship Id="rId1636" Target="embeddings/oleObject823.bin" Type="http://schemas.openxmlformats.org/officeDocument/2006/relationships/oleObject"/><Relationship Id="rId1637" Target="media/image807.wmf" Type="http://schemas.openxmlformats.org/officeDocument/2006/relationships/image"/><Relationship Id="rId1638" Target="embeddings/oleObject824.bin" Type="http://schemas.openxmlformats.org/officeDocument/2006/relationships/oleObject"/><Relationship Id="rId1639" Target="media/image808.wmf" Type="http://schemas.openxmlformats.org/officeDocument/2006/relationships/image"/><Relationship Id="rId164" Target="media/image79.wmf" Type="http://schemas.openxmlformats.org/officeDocument/2006/relationships/image"/><Relationship Id="rId1640" Target="embeddings/oleObject825.bin" Type="http://schemas.openxmlformats.org/officeDocument/2006/relationships/oleObject"/><Relationship Id="rId1641" Target="media/image809.wmf" Type="http://schemas.openxmlformats.org/officeDocument/2006/relationships/image"/><Relationship Id="rId1642" Target="embeddings/oleObject826.bin" Type="http://schemas.openxmlformats.org/officeDocument/2006/relationships/oleObject"/><Relationship Id="rId1643" Target="media/image810.wmf" Type="http://schemas.openxmlformats.org/officeDocument/2006/relationships/image"/><Relationship Id="rId1644" Target="embeddings/oleObject827.bin" Type="http://schemas.openxmlformats.org/officeDocument/2006/relationships/oleObject"/><Relationship Id="rId1645" Target="media/image811.wmf" Type="http://schemas.openxmlformats.org/officeDocument/2006/relationships/image"/><Relationship Id="rId1646" Target="embeddings/oleObject828.bin" Type="http://schemas.openxmlformats.org/officeDocument/2006/relationships/oleObject"/><Relationship Id="rId1647" Target="media/image812.wmf" Type="http://schemas.openxmlformats.org/officeDocument/2006/relationships/image"/><Relationship Id="rId1648" Target="embeddings/oleObject829.bin" Type="http://schemas.openxmlformats.org/officeDocument/2006/relationships/oleObject"/><Relationship Id="rId1649" Target="media/image813.wmf" Type="http://schemas.openxmlformats.org/officeDocument/2006/relationships/image"/><Relationship Id="rId165" Target="embeddings/oleObject79.bin" Type="http://schemas.openxmlformats.org/officeDocument/2006/relationships/oleObject"/><Relationship Id="rId1650" Target="embeddings/oleObject830.bin" Type="http://schemas.openxmlformats.org/officeDocument/2006/relationships/oleObject"/><Relationship Id="rId1651" Target="media/image814.wmf" Type="http://schemas.openxmlformats.org/officeDocument/2006/relationships/image"/><Relationship Id="rId1652" Target="embeddings/oleObject831.bin" Type="http://schemas.openxmlformats.org/officeDocument/2006/relationships/oleObject"/><Relationship Id="rId1653" Target="media/image815.wmf" Type="http://schemas.openxmlformats.org/officeDocument/2006/relationships/image"/><Relationship Id="rId1654" Target="embeddings/oleObject832.bin" Type="http://schemas.openxmlformats.org/officeDocument/2006/relationships/oleObject"/><Relationship Id="rId1655" Target="media/image816.wmf" Type="http://schemas.openxmlformats.org/officeDocument/2006/relationships/image"/><Relationship Id="rId1656" Target="embeddings/oleObject833.bin" Type="http://schemas.openxmlformats.org/officeDocument/2006/relationships/oleObject"/><Relationship Id="rId1657" Target="media/image817.wmf" Type="http://schemas.openxmlformats.org/officeDocument/2006/relationships/image"/><Relationship Id="rId1658" Target="embeddings/oleObject834.bin" Type="http://schemas.openxmlformats.org/officeDocument/2006/relationships/oleObject"/><Relationship Id="rId1659" Target="media/image818.wmf" Type="http://schemas.openxmlformats.org/officeDocument/2006/relationships/image"/><Relationship Id="rId166" Target="media/image80.wmf" Type="http://schemas.openxmlformats.org/officeDocument/2006/relationships/image"/><Relationship Id="rId1660" Target="embeddings/oleObject835.bin" Type="http://schemas.openxmlformats.org/officeDocument/2006/relationships/oleObject"/><Relationship Id="rId1661" Target="media/image819.wmf" Type="http://schemas.openxmlformats.org/officeDocument/2006/relationships/image"/><Relationship Id="rId1662" Target="embeddings/oleObject836.bin" Type="http://schemas.openxmlformats.org/officeDocument/2006/relationships/oleObject"/><Relationship Id="rId1663" Target="media/image820.wmf" Type="http://schemas.openxmlformats.org/officeDocument/2006/relationships/image"/><Relationship Id="rId1664" Target="embeddings/oleObject837.bin" Type="http://schemas.openxmlformats.org/officeDocument/2006/relationships/oleObject"/><Relationship Id="rId1665" Target="media/image821.wmf" Type="http://schemas.openxmlformats.org/officeDocument/2006/relationships/image"/><Relationship Id="rId1666" Target="embeddings/oleObject838.bin" Type="http://schemas.openxmlformats.org/officeDocument/2006/relationships/oleObject"/><Relationship Id="rId1667" Target="media/image822.wmf" Type="http://schemas.openxmlformats.org/officeDocument/2006/relationships/image"/><Relationship Id="rId1668" Target="embeddings/oleObject839.bin" Type="http://schemas.openxmlformats.org/officeDocument/2006/relationships/oleObject"/><Relationship Id="rId1669" Target="media/image823.wmf" Type="http://schemas.openxmlformats.org/officeDocument/2006/relationships/image"/><Relationship Id="rId167" Target="embeddings/oleObject80.bin" Type="http://schemas.openxmlformats.org/officeDocument/2006/relationships/oleObject"/><Relationship Id="rId1670" Target="embeddings/oleObject840.bin" Type="http://schemas.openxmlformats.org/officeDocument/2006/relationships/oleObject"/><Relationship Id="rId1671" Target="media/image824.wmf" Type="http://schemas.openxmlformats.org/officeDocument/2006/relationships/image"/><Relationship Id="rId1672" Target="embeddings/oleObject841.bin" Type="http://schemas.openxmlformats.org/officeDocument/2006/relationships/oleObject"/><Relationship Id="rId1673" Target="media/image825.wmf" Type="http://schemas.openxmlformats.org/officeDocument/2006/relationships/image"/><Relationship Id="rId1674" Target="embeddings/oleObject842.bin" Type="http://schemas.openxmlformats.org/officeDocument/2006/relationships/oleObject"/><Relationship Id="rId1675" Target="media/image826.wmf" Type="http://schemas.openxmlformats.org/officeDocument/2006/relationships/image"/><Relationship Id="rId1676" Target="embeddings/oleObject843.bin" Type="http://schemas.openxmlformats.org/officeDocument/2006/relationships/oleObject"/><Relationship Id="rId1677" Target="media/image827.wmf" Type="http://schemas.openxmlformats.org/officeDocument/2006/relationships/image"/><Relationship Id="rId1678" Target="embeddings/oleObject844.bin" Type="http://schemas.openxmlformats.org/officeDocument/2006/relationships/oleObject"/><Relationship Id="rId1679" Target="media/image828.wmf" Type="http://schemas.openxmlformats.org/officeDocument/2006/relationships/image"/><Relationship Id="rId168" Target="media/image81.wmf" Type="http://schemas.openxmlformats.org/officeDocument/2006/relationships/image"/><Relationship Id="rId1680" Target="embeddings/oleObject845.bin" Type="http://schemas.openxmlformats.org/officeDocument/2006/relationships/oleObject"/><Relationship Id="rId1681" Target="media/image829.wmf" Type="http://schemas.openxmlformats.org/officeDocument/2006/relationships/image"/><Relationship Id="rId1682" Target="embeddings/oleObject846.bin" Type="http://schemas.openxmlformats.org/officeDocument/2006/relationships/oleObject"/><Relationship Id="rId1683" Target="media/image830.wmf" Type="http://schemas.openxmlformats.org/officeDocument/2006/relationships/image"/><Relationship Id="rId1684" Target="embeddings/oleObject847.bin" Type="http://schemas.openxmlformats.org/officeDocument/2006/relationships/oleObject"/><Relationship Id="rId1685" Target="media/image831.wmf" Type="http://schemas.openxmlformats.org/officeDocument/2006/relationships/image"/><Relationship Id="rId1686" Target="embeddings/oleObject848.bin" Type="http://schemas.openxmlformats.org/officeDocument/2006/relationships/oleObject"/><Relationship Id="rId1687" Target="media/image832.wmf" Type="http://schemas.openxmlformats.org/officeDocument/2006/relationships/image"/><Relationship Id="rId1688" Target="embeddings/oleObject849.bin" Type="http://schemas.openxmlformats.org/officeDocument/2006/relationships/oleObject"/><Relationship Id="rId1689" Target="media/image833.wmf" Type="http://schemas.openxmlformats.org/officeDocument/2006/relationships/image"/><Relationship Id="rId169" Target="embeddings/oleObject81.bin" Type="http://schemas.openxmlformats.org/officeDocument/2006/relationships/oleObject"/><Relationship Id="rId1690" Target="embeddings/oleObject850.bin" Type="http://schemas.openxmlformats.org/officeDocument/2006/relationships/oleObject"/><Relationship Id="rId1691" Target="media/image834.wmf" Type="http://schemas.openxmlformats.org/officeDocument/2006/relationships/image"/><Relationship Id="rId1692" Target="embeddings/oleObject851.bin" Type="http://schemas.openxmlformats.org/officeDocument/2006/relationships/oleObject"/><Relationship Id="rId1693" Target="media/image835.wmf" Type="http://schemas.openxmlformats.org/officeDocument/2006/relationships/image"/><Relationship Id="rId1694" Target="embeddings/oleObject852.bin" Type="http://schemas.openxmlformats.org/officeDocument/2006/relationships/oleObject"/><Relationship Id="rId1695" Target="media/image836.wmf" Type="http://schemas.openxmlformats.org/officeDocument/2006/relationships/image"/><Relationship Id="rId1696" Target="embeddings/oleObject853.bin" Type="http://schemas.openxmlformats.org/officeDocument/2006/relationships/oleObject"/><Relationship Id="rId1697" Target="media/image837.wmf" Type="http://schemas.openxmlformats.org/officeDocument/2006/relationships/image"/><Relationship Id="rId1698" Target="embeddings/oleObject854.bin" Type="http://schemas.openxmlformats.org/officeDocument/2006/relationships/oleObject"/><Relationship Id="rId1699" Target="media/image838.wmf" Type="http://schemas.openxmlformats.org/officeDocument/2006/relationships/image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embeddings/oleObject855.bin" Type="http://schemas.openxmlformats.org/officeDocument/2006/relationships/oleObject"/><Relationship Id="rId1701" Target="media/image839.wmf" Type="http://schemas.openxmlformats.org/officeDocument/2006/relationships/image"/><Relationship Id="rId1702" Target="embeddings/oleObject856.bin" Type="http://schemas.openxmlformats.org/officeDocument/2006/relationships/oleObject"/><Relationship Id="rId1703" Target="media/image840.wmf" Type="http://schemas.openxmlformats.org/officeDocument/2006/relationships/image"/><Relationship Id="rId1704" Target="embeddings/oleObject857.bin" Type="http://schemas.openxmlformats.org/officeDocument/2006/relationships/oleObject"/><Relationship Id="rId1705" Target="media/image841.wmf" Type="http://schemas.openxmlformats.org/officeDocument/2006/relationships/image"/><Relationship Id="rId1706" Target="embeddings/oleObject858.bin" Type="http://schemas.openxmlformats.org/officeDocument/2006/relationships/oleObject"/><Relationship Id="rId1707" Target="media/image842.wmf" Type="http://schemas.openxmlformats.org/officeDocument/2006/relationships/image"/><Relationship Id="rId1708" Target="embeddings/oleObject859.bin" Type="http://schemas.openxmlformats.org/officeDocument/2006/relationships/oleObject"/><Relationship Id="rId1709" Target="media/image843.wmf" Type="http://schemas.openxmlformats.org/officeDocument/2006/relationships/image"/><Relationship Id="rId171" Target="embeddings/oleObject82.bin" Type="http://schemas.openxmlformats.org/officeDocument/2006/relationships/oleObject"/><Relationship Id="rId1710" Target="embeddings/oleObject860.bin" Type="http://schemas.openxmlformats.org/officeDocument/2006/relationships/oleObject"/><Relationship Id="rId1711" Target="media/image844.wmf" Type="http://schemas.openxmlformats.org/officeDocument/2006/relationships/image"/><Relationship Id="rId1712" Target="embeddings/oleObject861.bin" Type="http://schemas.openxmlformats.org/officeDocument/2006/relationships/oleObject"/><Relationship Id="rId1713" Target="media/image845.wmf" Type="http://schemas.openxmlformats.org/officeDocument/2006/relationships/image"/><Relationship Id="rId1714" Target="embeddings/oleObject862.bin" Type="http://schemas.openxmlformats.org/officeDocument/2006/relationships/oleObject"/><Relationship Id="rId1715" Target="media/image846.wmf" Type="http://schemas.openxmlformats.org/officeDocument/2006/relationships/image"/><Relationship Id="rId1716" Target="embeddings/oleObject863.bin" Type="http://schemas.openxmlformats.org/officeDocument/2006/relationships/oleObject"/><Relationship Id="rId1717" Target="media/image847.wmf" Type="http://schemas.openxmlformats.org/officeDocument/2006/relationships/image"/><Relationship Id="rId1718" Target="embeddings/oleObject864.bin" Type="http://schemas.openxmlformats.org/officeDocument/2006/relationships/oleObject"/><Relationship Id="rId1719" Target="media/image848.wmf" Type="http://schemas.openxmlformats.org/officeDocument/2006/relationships/image"/><Relationship Id="rId172" Target="media/image83.wmf" Type="http://schemas.openxmlformats.org/officeDocument/2006/relationships/image"/><Relationship Id="rId1720" Target="embeddings/oleObject865.bin" Type="http://schemas.openxmlformats.org/officeDocument/2006/relationships/oleObject"/><Relationship Id="rId1721" Target="media/image849.wmf" Type="http://schemas.openxmlformats.org/officeDocument/2006/relationships/image"/><Relationship Id="rId1722" Target="embeddings/oleObject866.bin" Type="http://schemas.openxmlformats.org/officeDocument/2006/relationships/oleObject"/><Relationship Id="rId1723" Target="media/image850.wmf" Type="http://schemas.openxmlformats.org/officeDocument/2006/relationships/image"/><Relationship Id="rId1724" Target="embeddings/oleObject867.bin" Type="http://schemas.openxmlformats.org/officeDocument/2006/relationships/oleObject"/><Relationship Id="rId1725" Target="media/image851.wmf" Type="http://schemas.openxmlformats.org/officeDocument/2006/relationships/image"/><Relationship Id="rId1726" Target="embeddings/oleObject868.bin" Type="http://schemas.openxmlformats.org/officeDocument/2006/relationships/oleObject"/><Relationship Id="rId1727" Target="media/image852.wmf" Type="http://schemas.openxmlformats.org/officeDocument/2006/relationships/image"/><Relationship Id="rId1728" Target="embeddings/oleObject869.bin" Type="http://schemas.openxmlformats.org/officeDocument/2006/relationships/oleObject"/><Relationship Id="rId1729" Target="media/image853.wmf" Type="http://schemas.openxmlformats.org/officeDocument/2006/relationships/image"/><Relationship Id="rId173" Target="embeddings/oleObject83.bin" Type="http://schemas.openxmlformats.org/officeDocument/2006/relationships/oleObject"/><Relationship Id="rId1730" Target="embeddings/oleObject870.bin" Type="http://schemas.openxmlformats.org/officeDocument/2006/relationships/oleObject"/><Relationship Id="rId1731" Target="media/image854.wmf" Type="http://schemas.openxmlformats.org/officeDocument/2006/relationships/image"/><Relationship Id="rId1732" Target="embeddings/oleObject871.bin" Type="http://schemas.openxmlformats.org/officeDocument/2006/relationships/oleObject"/><Relationship Id="rId1733" Target="media/image855.wmf" Type="http://schemas.openxmlformats.org/officeDocument/2006/relationships/image"/><Relationship Id="rId1734" Target="embeddings/oleObject872.bin" Type="http://schemas.openxmlformats.org/officeDocument/2006/relationships/oleObject"/><Relationship Id="rId1735" Target="media/image856.wmf" Type="http://schemas.openxmlformats.org/officeDocument/2006/relationships/image"/><Relationship Id="rId1736" Target="embeddings/oleObject873.bin" Type="http://schemas.openxmlformats.org/officeDocument/2006/relationships/oleObject"/><Relationship Id="rId1737" Target="media/image857.wmf" Type="http://schemas.openxmlformats.org/officeDocument/2006/relationships/image"/><Relationship Id="rId1738" Target="embeddings/oleObject874.bin" Type="http://schemas.openxmlformats.org/officeDocument/2006/relationships/oleObject"/><Relationship Id="rId1739" Target="media/image858.wmf" Type="http://schemas.openxmlformats.org/officeDocument/2006/relationships/image"/><Relationship Id="rId174" Target="media/image84.wmf" Type="http://schemas.openxmlformats.org/officeDocument/2006/relationships/image"/><Relationship Id="rId1740" Target="embeddings/oleObject875.bin" Type="http://schemas.openxmlformats.org/officeDocument/2006/relationships/oleObject"/><Relationship Id="rId1741" Target="media/image859.wmf" Type="http://schemas.openxmlformats.org/officeDocument/2006/relationships/image"/><Relationship Id="rId1742" Target="embeddings/oleObject876.bin" Type="http://schemas.openxmlformats.org/officeDocument/2006/relationships/oleObject"/><Relationship Id="rId1743" Target="media/image860.wmf" Type="http://schemas.openxmlformats.org/officeDocument/2006/relationships/image"/><Relationship Id="rId1744" Target="embeddings/oleObject877.bin" Type="http://schemas.openxmlformats.org/officeDocument/2006/relationships/oleObject"/><Relationship Id="rId1745" Target="media/image861.wmf" Type="http://schemas.openxmlformats.org/officeDocument/2006/relationships/image"/><Relationship Id="rId1746" Target="embeddings/oleObject878.bin" Type="http://schemas.openxmlformats.org/officeDocument/2006/relationships/oleObject"/><Relationship Id="rId1747" Target="media/image862.wmf" Type="http://schemas.openxmlformats.org/officeDocument/2006/relationships/image"/><Relationship Id="rId1748" Target="embeddings/oleObject879.bin" Type="http://schemas.openxmlformats.org/officeDocument/2006/relationships/oleObject"/><Relationship Id="rId1749" Target="media/image863.wmf" Type="http://schemas.openxmlformats.org/officeDocument/2006/relationships/image"/><Relationship Id="rId175" Target="embeddings/oleObject84.bin" Type="http://schemas.openxmlformats.org/officeDocument/2006/relationships/oleObject"/><Relationship Id="rId1750" Target="embeddings/oleObject880.bin" Type="http://schemas.openxmlformats.org/officeDocument/2006/relationships/oleObject"/><Relationship Id="rId1751" Target="media/image864.wmf" Type="http://schemas.openxmlformats.org/officeDocument/2006/relationships/image"/><Relationship Id="rId1752" Target="embeddings/oleObject881.bin" Type="http://schemas.openxmlformats.org/officeDocument/2006/relationships/oleObject"/><Relationship Id="rId1753" Target="media/image865.wmf" Type="http://schemas.openxmlformats.org/officeDocument/2006/relationships/image"/><Relationship Id="rId1754" Target="embeddings/oleObject882.bin" Type="http://schemas.openxmlformats.org/officeDocument/2006/relationships/oleObject"/><Relationship Id="rId1755" Target="media/image866.wmf" Type="http://schemas.openxmlformats.org/officeDocument/2006/relationships/image"/><Relationship Id="rId1756" Target="embeddings/oleObject883.bin" Type="http://schemas.openxmlformats.org/officeDocument/2006/relationships/oleObject"/><Relationship Id="rId1757" Target="media/image867.wmf" Type="http://schemas.openxmlformats.org/officeDocument/2006/relationships/image"/><Relationship Id="rId1758" Target="embeddings/oleObject884.bin" Type="http://schemas.openxmlformats.org/officeDocument/2006/relationships/oleObject"/><Relationship Id="rId1759" Target="media/image868.wmf" Type="http://schemas.openxmlformats.org/officeDocument/2006/relationships/image"/><Relationship Id="rId176" Target="media/image85.wmf" Type="http://schemas.openxmlformats.org/officeDocument/2006/relationships/image"/><Relationship Id="rId1760" Target="embeddings/oleObject885.bin" Type="http://schemas.openxmlformats.org/officeDocument/2006/relationships/oleObject"/><Relationship Id="rId1761" Target="media/image869.wmf" Type="http://schemas.openxmlformats.org/officeDocument/2006/relationships/image"/><Relationship Id="rId1762" Target="embeddings/oleObject886.bin" Type="http://schemas.openxmlformats.org/officeDocument/2006/relationships/oleObject"/><Relationship Id="rId1763" Target="media/image870.wmf" Type="http://schemas.openxmlformats.org/officeDocument/2006/relationships/image"/><Relationship Id="rId1764" Target="embeddings/oleObject887.bin" Type="http://schemas.openxmlformats.org/officeDocument/2006/relationships/oleObject"/><Relationship Id="rId1765" Target="media/image871.wmf" Type="http://schemas.openxmlformats.org/officeDocument/2006/relationships/image"/><Relationship Id="rId1766" Target="embeddings/oleObject888.bin" Type="http://schemas.openxmlformats.org/officeDocument/2006/relationships/oleObject"/><Relationship Id="rId1767" Target="media/image872.wmf" Type="http://schemas.openxmlformats.org/officeDocument/2006/relationships/image"/><Relationship Id="rId1768" Target="embeddings/oleObject889.bin" Type="http://schemas.openxmlformats.org/officeDocument/2006/relationships/oleObject"/><Relationship Id="rId1769" Target="media/image873.wmf" Type="http://schemas.openxmlformats.org/officeDocument/2006/relationships/image"/><Relationship Id="rId177" Target="embeddings/oleObject85.bin" Type="http://schemas.openxmlformats.org/officeDocument/2006/relationships/oleObject"/><Relationship Id="rId1770" Target="embeddings/oleObject890.bin" Type="http://schemas.openxmlformats.org/officeDocument/2006/relationships/oleObject"/><Relationship Id="rId1771" Target="media/image874.wmf" Type="http://schemas.openxmlformats.org/officeDocument/2006/relationships/image"/><Relationship Id="rId1772" Target="embeddings/oleObject891.bin" Type="http://schemas.openxmlformats.org/officeDocument/2006/relationships/oleObject"/><Relationship Id="rId1773" Target="media/image875.wmf" Type="http://schemas.openxmlformats.org/officeDocument/2006/relationships/image"/><Relationship Id="rId1774" Target="embeddings/oleObject892.bin" Type="http://schemas.openxmlformats.org/officeDocument/2006/relationships/oleObject"/><Relationship Id="rId1775" Target="media/image876.wmf" Type="http://schemas.openxmlformats.org/officeDocument/2006/relationships/image"/><Relationship Id="rId1776" Target="embeddings/oleObject893.bin" Type="http://schemas.openxmlformats.org/officeDocument/2006/relationships/oleObject"/><Relationship Id="rId1777" Target="media/image877.wmf" Type="http://schemas.openxmlformats.org/officeDocument/2006/relationships/image"/><Relationship Id="rId1778" Target="embeddings/oleObject894.bin" Type="http://schemas.openxmlformats.org/officeDocument/2006/relationships/oleObject"/><Relationship Id="rId1779" Target="media/image878.wmf" Type="http://schemas.openxmlformats.org/officeDocument/2006/relationships/image"/><Relationship Id="rId178" Target="media/image86.wmf" Type="http://schemas.openxmlformats.org/officeDocument/2006/relationships/image"/><Relationship Id="rId1780" Target="embeddings/oleObject895.bin" Type="http://schemas.openxmlformats.org/officeDocument/2006/relationships/oleObject"/><Relationship Id="rId1781" Target="media/image879.wmf" Type="http://schemas.openxmlformats.org/officeDocument/2006/relationships/image"/><Relationship Id="rId1782" Target="embeddings/oleObject896.bin" Type="http://schemas.openxmlformats.org/officeDocument/2006/relationships/oleObject"/><Relationship Id="rId1783" Target="media/image880.wmf" Type="http://schemas.openxmlformats.org/officeDocument/2006/relationships/image"/><Relationship Id="rId1784" Target="embeddings/oleObject897.bin" Type="http://schemas.openxmlformats.org/officeDocument/2006/relationships/oleObject"/><Relationship Id="rId1785" Target="media/image881.wmf" Type="http://schemas.openxmlformats.org/officeDocument/2006/relationships/image"/><Relationship Id="rId1786" Target="embeddings/oleObject898.bin" Type="http://schemas.openxmlformats.org/officeDocument/2006/relationships/oleObject"/><Relationship Id="rId1787" Target="media/image882.wmf" Type="http://schemas.openxmlformats.org/officeDocument/2006/relationships/image"/><Relationship Id="rId1788" Target="embeddings/oleObject899.bin" Type="http://schemas.openxmlformats.org/officeDocument/2006/relationships/oleObject"/><Relationship Id="rId1789" Target="media/image883.wmf" Type="http://schemas.openxmlformats.org/officeDocument/2006/relationships/image"/><Relationship Id="rId179" Target="embeddings/oleObject86.bin" Type="http://schemas.openxmlformats.org/officeDocument/2006/relationships/oleObject"/><Relationship Id="rId1790" Target="embeddings/oleObject900.bin" Type="http://schemas.openxmlformats.org/officeDocument/2006/relationships/oleObject"/><Relationship Id="rId1791" Target="media/image884.wmf" Type="http://schemas.openxmlformats.org/officeDocument/2006/relationships/image"/><Relationship Id="rId1792" Target="embeddings/oleObject901.bin" Type="http://schemas.openxmlformats.org/officeDocument/2006/relationships/oleObject"/><Relationship Id="rId1793" Target="media/image885.wmf" Type="http://schemas.openxmlformats.org/officeDocument/2006/relationships/image"/><Relationship Id="rId1794" Target="embeddings/oleObject902.bin" Type="http://schemas.openxmlformats.org/officeDocument/2006/relationships/oleObject"/><Relationship Id="rId1795" Target="media/image886.wmf" Type="http://schemas.openxmlformats.org/officeDocument/2006/relationships/image"/><Relationship Id="rId1796" Target="embeddings/oleObject903.bin" Type="http://schemas.openxmlformats.org/officeDocument/2006/relationships/oleObject"/><Relationship Id="rId1797" Target="media/image887.wmf" Type="http://schemas.openxmlformats.org/officeDocument/2006/relationships/image"/><Relationship Id="rId1798" Target="embeddings/oleObject904.bin" Type="http://schemas.openxmlformats.org/officeDocument/2006/relationships/oleObject"/><Relationship Id="rId1799" Target="media/image888.wmf" Type="http://schemas.openxmlformats.org/officeDocument/2006/relationships/image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embeddings/oleObject905.bin" Type="http://schemas.openxmlformats.org/officeDocument/2006/relationships/oleObject"/><Relationship Id="rId1801" Target="media/image889.wmf" Type="http://schemas.openxmlformats.org/officeDocument/2006/relationships/image"/><Relationship Id="rId1802" Target="embeddings/oleObject906.bin" Type="http://schemas.openxmlformats.org/officeDocument/2006/relationships/oleObject"/><Relationship Id="rId1803" Target="media/image890.wmf" Type="http://schemas.openxmlformats.org/officeDocument/2006/relationships/image"/><Relationship Id="rId1804" Target="embeddings/oleObject907.bin" Type="http://schemas.openxmlformats.org/officeDocument/2006/relationships/oleObject"/><Relationship Id="rId1805" Target="media/image891.wmf" Type="http://schemas.openxmlformats.org/officeDocument/2006/relationships/image"/><Relationship Id="rId1806" Target="embeddings/oleObject908.bin" Type="http://schemas.openxmlformats.org/officeDocument/2006/relationships/oleObject"/><Relationship Id="rId1807" Target="media/image892.wmf" Type="http://schemas.openxmlformats.org/officeDocument/2006/relationships/image"/><Relationship Id="rId1808" Target="embeddings/oleObject909.bin" Type="http://schemas.openxmlformats.org/officeDocument/2006/relationships/oleObject"/><Relationship Id="rId1809" Target="media/image893.wmf" Type="http://schemas.openxmlformats.org/officeDocument/2006/relationships/image"/><Relationship Id="rId181" Target="embeddings/oleObject87.bin" Type="http://schemas.openxmlformats.org/officeDocument/2006/relationships/oleObject"/><Relationship Id="rId1810" Target="embeddings/oleObject910.bin" Type="http://schemas.openxmlformats.org/officeDocument/2006/relationships/oleObject"/><Relationship Id="rId1811" Target="media/image894.wmf" Type="http://schemas.openxmlformats.org/officeDocument/2006/relationships/image"/><Relationship Id="rId1812" Target="embeddings/oleObject911.bin" Type="http://schemas.openxmlformats.org/officeDocument/2006/relationships/oleObject"/><Relationship Id="rId1813" Target="media/image895.wmf" Type="http://schemas.openxmlformats.org/officeDocument/2006/relationships/image"/><Relationship Id="rId1814" Target="embeddings/oleObject912.bin" Type="http://schemas.openxmlformats.org/officeDocument/2006/relationships/oleObject"/><Relationship Id="rId1815" Target="media/image896.wmf" Type="http://schemas.openxmlformats.org/officeDocument/2006/relationships/image"/><Relationship Id="rId1816" Target="embeddings/oleObject913.bin" Type="http://schemas.openxmlformats.org/officeDocument/2006/relationships/oleObject"/><Relationship Id="rId1817" Target="media/image897.wmf" Type="http://schemas.openxmlformats.org/officeDocument/2006/relationships/image"/><Relationship Id="rId1818" Target="embeddings/oleObject914.bin" Type="http://schemas.openxmlformats.org/officeDocument/2006/relationships/oleObject"/><Relationship Id="rId1819" Target="media/image898.wmf" Type="http://schemas.openxmlformats.org/officeDocument/2006/relationships/image"/><Relationship Id="rId182" Target="media/image88.wmf" Type="http://schemas.openxmlformats.org/officeDocument/2006/relationships/image"/><Relationship Id="rId1820" Target="embeddings/oleObject915.bin" Type="http://schemas.openxmlformats.org/officeDocument/2006/relationships/oleObject"/><Relationship Id="rId1821" Target="media/image899.wmf" Type="http://schemas.openxmlformats.org/officeDocument/2006/relationships/image"/><Relationship Id="rId1822" Target="embeddings/oleObject916.bin" Type="http://schemas.openxmlformats.org/officeDocument/2006/relationships/oleObject"/><Relationship Id="rId1823" Target="media/image900.wmf" Type="http://schemas.openxmlformats.org/officeDocument/2006/relationships/image"/><Relationship Id="rId1824" Target="embeddings/oleObject917.bin" Type="http://schemas.openxmlformats.org/officeDocument/2006/relationships/oleObject"/><Relationship Id="rId1825" Target="media/image901.wmf" Type="http://schemas.openxmlformats.org/officeDocument/2006/relationships/image"/><Relationship Id="rId1826" Target="embeddings/oleObject918.bin" Type="http://schemas.openxmlformats.org/officeDocument/2006/relationships/oleObject"/><Relationship Id="rId1827" Target="media/image902.wmf" Type="http://schemas.openxmlformats.org/officeDocument/2006/relationships/image"/><Relationship Id="rId1828" Target="embeddings/oleObject919.bin" Type="http://schemas.openxmlformats.org/officeDocument/2006/relationships/oleObject"/><Relationship Id="rId1829" Target="media/image903.wmf" Type="http://schemas.openxmlformats.org/officeDocument/2006/relationships/image"/><Relationship Id="rId183" Target="embeddings/oleObject88.bin" Type="http://schemas.openxmlformats.org/officeDocument/2006/relationships/oleObject"/><Relationship Id="rId1830" Target="embeddings/oleObject920.bin" Type="http://schemas.openxmlformats.org/officeDocument/2006/relationships/oleObject"/><Relationship Id="rId1831" Target="media/image904.wmf" Type="http://schemas.openxmlformats.org/officeDocument/2006/relationships/image"/><Relationship Id="rId1832" Target="embeddings/oleObject921.bin" Type="http://schemas.openxmlformats.org/officeDocument/2006/relationships/oleObject"/><Relationship Id="rId1833" Target="media/image905.wmf" Type="http://schemas.openxmlformats.org/officeDocument/2006/relationships/image"/><Relationship Id="rId1834" Target="embeddings/oleObject922.bin" Type="http://schemas.openxmlformats.org/officeDocument/2006/relationships/oleObject"/><Relationship Id="rId1835" Target="media/image906.wmf" Type="http://schemas.openxmlformats.org/officeDocument/2006/relationships/image"/><Relationship Id="rId1836" Target="embeddings/oleObject923.bin" Type="http://schemas.openxmlformats.org/officeDocument/2006/relationships/oleObject"/><Relationship Id="rId1837" Target="media/image907.wmf" Type="http://schemas.openxmlformats.org/officeDocument/2006/relationships/image"/><Relationship Id="rId1838" Target="embeddings/oleObject924.bin" Type="http://schemas.openxmlformats.org/officeDocument/2006/relationships/oleObject"/><Relationship Id="rId1839" Target="media/image908.wmf" Type="http://schemas.openxmlformats.org/officeDocument/2006/relationships/image"/><Relationship Id="rId184" Target="media/image89.wmf" Type="http://schemas.openxmlformats.org/officeDocument/2006/relationships/image"/><Relationship Id="rId1840" Target="embeddings/oleObject925.bin" Type="http://schemas.openxmlformats.org/officeDocument/2006/relationships/oleObject"/><Relationship Id="rId1841" Target="media/image909.wmf" Type="http://schemas.openxmlformats.org/officeDocument/2006/relationships/image"/><Relationship Id="rId1842" Target="embeddings/oleObject926.bin" Type="http://schemas.openxmlformats.org/officeDocument/2006/relationships/oleObject"/><Relationship Id="rId1843" Target="media/image910.wmf" Type="http://schemas.openxmlformats.org/officeDocument/2006/relationships/image"/><Relationship Id="rId1844" Target="embeddings/oleObject927.bin" Type="http://schemas.openxmlformats.org/officeDocument/2006/relationships/oleObject"/><Relationship Id="rId1845" Target="media/image911.wmf" Type="http://schemas.openxmlformats.org/officeDocument/2006/relationships/image"/><Relationship Id="rId1846" Target="embeddings/oleObject928.bin" Type="http://schemas.openxmlformats.org/officeDocument/2006/relationships/oleObject"/><Relationship Id="rId1847" Target="media/image912.wmf" Type="http://schemas.openxmlformats.org/officeDocument/2006/relationships/image"/><Relationship Id="rId1848" Target="embeddings/oleObject929.bin" Type="http://schemas.openxmlformats.org/officeDocument/2006/relationships/oleObject"/><Relationship Id="rId1849" Target="embeddings/oleObject930.bin" Type="http://schemas.openxmlformats.org/officeDocument/2006/relationships/oleObject"/><Relationship Id="rId185" Target="embeddings/oleObject89.bin" Type="http://schemas.openxmlformats.org/officeDocument/2006/relationships/oleObject"/><Relationship Id="rId1850" Target="embeddings/oleObject931.bin" Type="http://schemas.openxmlformats.org/officeDocument/2006/relationships/oleObject"/><Relationship Id="rId1851" Target="embeddings/oleObject932.bin" Type="http://schemas.openxmlformats.org/officeDocument/2006/relationships/oleObject"/><Relationship Id="rId1852" Target="embeddings/oleObject933.bin" Type="http://schemas.openxmlformats.org/officeDocument/2006/relationships/oleObject"/><Relationship Id="rId1853" Target="media/image913.wmf" Type="http://schemas.openxmlformats.org/officeDocument/2006/relationships/image"/><Relationship Id="rId1854" Target="embeddings/oleObject934.bin" Type="http://schemas.openxmlformats.org/officeDocument/2006/relationships/oleObject"/><Relationship Id="rId1855" Target="media/image914.wmf" Type="http://schemas.openxmlformats.org/officeDocument/2006/relationships/image"/><Relationship Id="rId1856" Target="embeddings/oleObject935.bin" Type="http://schemas.openxmlformats.org/officeDocument/2006/relationships/oleObject"/><Relationship Id="rId1857" Target="media/image915.wmf" Type="http://schemas.openxmlformats.org/officeDocument/2006/relationships/image"/><Relationship Id="rId1858" Target="embeddings/oleObject936.bin" Type="http://schemas.openxmlformats.org/officeDocument/2006/relationships/oleObject"/><Relationship Id="rId1859" Target="media/image916.wmf" Type="http://schemas.openxmlformats.org/officeDocument/2006/relationships/image"/><Relationship Id="rId186" Target="media/image90.wmf" Type="http://schemas.openxmlformats.org/officeDocument/2006/relationships/image"/><Relationship Id="rId1860" Target="embeddings/oleObject937.bin" Type="http://schemas.openxmlformats.org/officeDocument/2006/relationships/oleObject"/><Relationship Id="rId1861" Target="media/image917.wmf" Type="http://schemas.openxmlformats.org/officeDocument/2006/relationships/image"/><Relationship Id="rId1862" Target="embeddings/oleObject938.bin" Type="http://schemas.openxmlformats.org/officeDocument/2006/relationships/oleObject"/><Relationship Id="rId1863" Target="media/image918.wmf" Type="http://schemas.openxmlformats.org/officeDocument/2006/relationships/image"/><Relationship Id="rId1864" Target="embeddings/oleObject939.bin" Type="http://schemas.openxmlformats.org/officeDocument/2006/relationships/oleObject"/><Relationship Id="rId1865" Target="media/image919.wmf" Type="http://schemas.openxmlformats.org/officeDocument/2006/relationships/image"/><Relationship Id="rId1866" Target="embeddings/oleObject940.bin" Type="http://schemas.openxmlformats.org/officeDocument/2006/relationships/oleObject"/><Relationship Id="rId1867" Target="media/image920.wmf" Type="http://schemas.openxmlformats.org/officeDocument/2006/relationships/image"/><Relationship Id="rId1868" Target="embeddings/oleObject941.bin" Type="http://schemas.openxmlformats.org/officeDocument/2006/relationships/oleObject"/><Relationship Id="rId1869" Target="media/image921.wmf" Type="http://schemas.openxmlformats.org/officeDocument/2006/relationships/image"/><Relationship Id="rId187" Target="embeddings/oleObject90.bin" Type="http://schemas.openxmlformats.org/officeDocument/2006/relationships/oleObject"/><Relationship Id="rId1870" Target="embeddings/oleObject942.bin" Type="http://schemas.openxmlformats.org/officeDocument/2006/relationships/oleObject"/><Relationship Id="rId1871" Target="media/image922.wmf" Type="http://schemas.openxmlformats.org/officeDocument/2006/relationships/image"/><Relationship Id="rId1872" Target="embeddings/oleObject943.bin" Type="http://schemas.openxmlformats.org/officeDocument/2006/relationships/oleObject"/><Relationship Id="rId1873" Target="media/image923.wmf" Type="http://schemas.openxmlformats.org/officeDocument/2006/relationships/image"/><Relationship Id="rId1874" Target="embeddings/oleObject944.bin" Type="http://schemas.openxmlformats.org/officeDocument/2006/relationships/oleObject"/><Relationship Id="rId1875" Target="media/image924.wmf" Type="http://schemas.openxmlformats.org/officeDocument/2006/relationships/image"/><Relationship Id="rId1876" Target="embeddings/oleObject945.bin" Type="http://schemas.openxmlformats.org/officeDocument/2006/relationships/oleObject"/><Relationship Id="rId1877" Target="media/image925.wmf" Type="http://schemas.openxmlformats.org/officeDocument/2006/relationships/image"/><Relationship Id="rId1878" Target="embeddings/oleObject946.bin" Type="http://schemas.openxmlformats.org/officeDocument/2006/relationships/oleObject"/><Relationship Id="rId1879" Target="media/image926.wmf" Type="http://schemas.openxmlformats.org/officeDocument/2006/relationships/image"/><Relationship Id="rId188" Target="media/image91.wmf" Type="http://schemas.openxmlformats.org/officeDocument/2006/relationships/image"/><Relationship Id="rId1880" Target="embeddings/oleObject947.bin" Type="http://schemas.openxmlformats.org/officeDocument/2006/relationships/oleObject"/><Relationship Id="rId1881" Target="media/image927.wmf" Type="http://schemas.openxmlformats.org/officeDocument/2006/relationships/image"/><Relationship Id="rId1882" Target="embeddings/oleObject948.bin" Type="http://schemas.openxmlformats.org/officeDocument/2006/relationships/oleObject"/><Relationship Id="rId1883" Target="media/image928.wmf" Type="http://schemas.openxmlformats.org/officeDocument/2006/relationships/image"/><Relationship Id="rId1884" Target="embeddings/oleObject949.bin" Type="http://schemas.openxmlformats.org/officeDocument/2006/relationships/oleObject"/><Relationship Id="rId1885" Target="media/image929.wmf" Type="http://schemas.openxmlformats.org/officeDocument/2006/relationships/image"/><Relationship Id="rId1886" Target="embeddings/oleObject950.bin" Type="http://schemas.openxmlformats.org/officeDocument/2006/relationships/oleObject"/><Relationship Id="rId1887" Target="media/image930.wmf" Type="http://schemas.openxmlformats.org/officeDocument/2006/relationships/image"/><Relationship Id="rId1888" Target="embeddings/oleObject951.bin" Type="http://schemas.openxmlformats.org/officeDocument/2006/relationships/oleObject"/><Relationship Id="rId1889" Target="embeddings/oleObject952.bin" Type="http://schemas.openxmlformats.org/officeDocument/2006/relationships/oleObject"/><Relationship Id="rId189" Target="embeddings/oleObject91.bin" Type="http://schemas.openxmlformats.org/officeDocument/2006/relationships/oleObject"/><Relationship Id="rId1890" Target="embeddings/oleObject953.bin" Type="http://schemas.openxmlformats.org/officeDocument/2006/relationships/oleObject"/><Relationship Id="rId1891" Target="embeddings/oleObject954.bin" Type="http://schemas.openxmlformats.org/officeDocument/2006/relationships/oleObject"/><Relationship Id="rId1892" Target="embeddings/oleObject955.bin" Type="http://schemas.openxmlformats.org/officeDocument/2006/relationships/oleObject"/><Relationship Id="rId1893" Target="embeddings/oleObject956.bin" Type="http://schemas.openxmlformats.org/officeDocument/2006/relationships/oleObject"/><Relationship Id="rId1894" Target="embeddings/oleObject957.bin" Type="http://schemas.openxmlformats.org/officeDocument/2006/relationships/oleObject"/><Relationship Id="rId1895" Target="embeddings/oleObject958.bin" Type="http://schemas.openxmlformats.org/officeDocument/2006/relationships/oleObject"/><Relationship Id="rId1896" Target="embeddings/oleObject959.bin" Type="http://schemas.openxmlformats.org/officeDocument/2006/relationships/oleObject"/><Relationship Id="rId1897" Target="embeddings/oleObject960.bin" Type="http://schemas.openxmlformats.org/officeDocument/2006/relationships/oleObject"/><Relationship Id="rId1898" Target="media/image931.wmf" Type="http://schemas.openxmlformats.org/officeDocument/2006/relationships/image"/><Relationship Id="rId1899" Target="embeddings/oleObject96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00" Target="media/image932.wmf" Type="http://schemas.openxmlformats.org/officeDocument/2006/relationships/image"/><Relationship Id="rId1901" Target="embeddings/oleObject962.bin" Type="http://schemas.openxmlformats.org/officeDocument/2006/relationships/oleObject"/><Relationship Id="rId1902" Target="media/image933.wmf" Type="http://schemas.openxmlformats.org/officeDocument/2006/relationships/image"/><Relationship Id="rId1903" Target="embeddings/oleObject963.bin" Type="http://schemas.openxmlformats.org/officeDocument/2006/relationships/oleObject"/><Relationship Id="rId1904" Target="media/image934.wmf" Type="http://schemas.openxmlformats.org/officeDocument/2006/relationships/image"/><Relationship Id="rId1905" Target="embeddings/oleObject964.bin" Type="http://schemas.openxmlformats.org/officeDocument/2006/relationships/oleObject"/><Relationship Id="rId1906" Target="media/image935.wmf" Type="http://schemas.openxmlformats.org/officeDocument/2006/relationships/image"/><Relationship Id="rId1907" Target="embeddings/oleObject965.bin" Type="http://schemas.openxmlformats.org/officeDocument/2006/relationships/oleObject"/><Relationship Id="rId1908" Target="media/image936.wmf" Type="http://schemas.openxmlformats.org/officeDocument/2006/relationships/image"/><Relationship Id="rId1909" Target="embeddings/oleObject966.bin" Type="http://schemas.openxmlformats.org/officeDocument/2006/relationships/oleObject"/><Relationship Id="rId191" Target="embeddings/oleObject92.bin" Type="http://schemas.openxmlformats.org/officeDocument/2006/relationships/oleObject"/><Relationship Id="rId1910" Target="media/image937.wmf" Type="http://schemas.openxmlformats.org/officeDocument/2006/relationships/image"/><Relationship Id="rId1911" Target="embeddings/oleObject967.bin" Type="http://schemas.openxmlformats.org/officeDocument/2006/relationships/oleObject"/><Relationship Id="rId1912" Target="media/image938.wmf" Type="http://schemas.openxmlformats.org/officeDocument/2006/relationships/image"/><Relationship Id="rId1913" Target="embeddings/oleObject968.bin" Type="http://schemas.openxmlformats.org/officeDocument/2006/relationships/oleObject"/><Relationship Id="rId1914" Target="media/image939.wmf" Type="http://schemas.openxmlformats.org/officeDocument/2006/relationships/image"/><Relationship Id="rId1915" Target="embeddings/oleObject969.bin" Type="http://schemas.openxmlformats.org/officeDocument/2006/relationships/oleObject"/><Relationship Id="rId1916" Target="media/image940.wmf" Type="http://schemas.openxmlformats.org/officeDocument/2006/relationships/image"/><Relationship Id="rId1917" Target="embeddings/oleObject970.bin" Type="http://schemas.openxmlformats.org/officeDocument/2006/relationships/oleObject"/><Relationship Id="rId1918" Target="media/image941.wmf" Type="http://schemas.openxmlformats.org/officeDocument/2006/relationships/image"/><Relationship Id="rId1919" Target="embeddings/oleObject971.bin" Type="http://schemas.openxmlformats.org/officeDocument/2006/relationships/oleObject"/><Relationship Id="rId192" Target="media/image93.wmf" Type="http://schemas.openxmlformats.org/officeDocument/2006/relationships/image"/><Relationship Id="rId1920" Target="media/image942.wmf" Type="http://schemas.openxmlformats.org/officeDocument/2006/relationships/image"/><Relationship Id="rId1921" Target="embeddings/oleObject972.bin" Type="http://schemas.openxmlformats.org/officeDocument/2006/relationships/oleObject"/><Relationship Id="rId1922" Target="media/image943.wmf" Type="http://schemas.openxmlformats.org/officeDocument/2006/relationships/image"/><Relationship Id="rId1923" Target="embeddings/oleObject973.bin" Type="http://schemas.openxmlformats.org/officeDocument/2006/relationships/oleObject"/><Relationship Id="rId1924" Target="media/image944.wmf" Type="http://schemas.openxmlformats.org/officeDocument/2006/relationships/image"/><Relationship Id="rId1925" Target="embeddings/oleObject974.bin" Type="http://schemas.openxmlformats.org/officeDocument/2006/relationships/oleObject"/><Relationship Id="rId1926" Target="media/image945.wmf" Type="http://schemas.openxmlformats.org/officeDocument/2006/relationships/image"/><Relationship Id="rId1927" Target="embeddings/oleObject975.bin" Type="http://schemas.openxmlformats.org/officeDocument/2006/relationships/oleObject"/><Relationship Id="rId1928" Target="media/image946.wmf" Type="http://schemas.openxmlformats.org/officeDocument/2006/relationships/image"/><Relationship Id="rId1929" Target="embeddings/oleObject976.bin" Type="http://schemas.openxmlformats.org/officeDocument/2006/relationships/oleObject"/><Relationship Id="rId193" Target="embeddings/oleObject93.bin" Type="http://schemas.openxmlformats.org/officeDocument/2006/relationships/oleObject"/><Relationship Id="rId1930" Target="media/image947.wmf" Type="http://schemas.openxmlformats.org/officeDocument/2006/relationships/image"/><Relationship Id="rId1931" Target="embeddings/oleObject977.bin" Type="http://schemas.openxmlformats.org/officeDocument/2006/relationships/oleObject"/><Relationship Id="rId1932" Target="media/image948.wmf" Type="http://schemas.openxmlformats.org/officeDocument/2006/relationships/image"/><Relationship Id="rId1933" Target="embeddings/oleObject978.bin" Type="http://schemas.openxmlformats.org/officeDocument/2006/relationships/oleObject"/><Relationship Id="rId1934" Target="media/image949.wmf" Type="http://schemas.openxmlformats.org/officeDocument/2006/relationships/image"/><Relationship Id="rId1935" Target="embeddings/oleObject979.bin" Type="http://schemas.openxmlformats.org/officeDocument/2006/relationships/oleObject"/><Relationship Id="rId1936" Target="media/image950.wmf" Type="http://schemas.openxmlformats.org/officeDocument/2006/relationships/image"/><Relationship Id="rId1937" Target="embeddings/oleObject980.bin" Type="http://schemas.openxmlformats.org/officeDocument/2006/relationships/oleObject"/><Relationship Id="rId1938" Target="media/image951.wmf" Type="http://schemas.openxmlformats.org/officeDocument/2006/relationships/image"/><Relationship Id="rId1939" Target="embeddings/oleObject981.bin" Type="http://schemas.openxmlformats.org/officeDocument/2006/relationships/oleObject"/><Relationship Id="rId194" Target="media/image94.wmf" Type="http://schemas.openxmlformats.org/officeDocument/2006/relationships/image"/><Relationship Id="rId1940" Target="media/image952.wmf" Type="http://schemas.openxmlformats.org/officeDocument/2006/relationships/image"/><Relationship Id="rId1941" Target="embeddings/oleObject982.bin" Type="http://schemas.openxmlformats.org/officeDocument/2006/relationships/oleObject"/><Relationship Id="rId1942" Target="media/image953.wmf" Type="http://schemas.openxmlformats.org/officeDocument/2006/relationships/image"/><Relationship Id="rId1943" Target="embeddings/oleObject983.bin" Type="http://schemas.openxmlformats.org/officeDocument/2006/relationships/oleObject"/><Relationship Id="rId1944" Target="media/image954.wmf" Type="http://schemas.openxmlformats.org/officeDocument/2006/relationships/image"/><Relationship Id="rId1945" Target="embeddings/oleObject984.bin" Type="http://schemas.openxmlformats.org/officeDocument/2006/relationships/oleObject"/><Relationship Id="rId1946" Target="media/image955.wmf" Type="http://schemas.openxmlformats.org/officeDocument/2006/relationships/image"/><Relationship Id="rId1947" Target="embeddings/oleObject985.bin" Type="http://schemas.openxmlformats.org/officeDocument/2006/relationships/oleObject"/><Relationship Id="rId1948" Target="media/image956.wmf" Type="http://schemas.openxmlformats.org/officeDocument/2006/relationships/image"/><Relationship Id="rId1949" Target="embeddings/oleObject986.bin" Type="http://schemas.openxmlformats.org/officeDocument/2006/relationships/oleObject"/><Relationship Id="rId195" Target="embeddings/oleObject94.bin" Type="http://schemas.openxmlformats.org/officeDocument/2006/relationships/oleObject"/><Relationship Id="rId1950" Target="media/image957.wmf" Type="http://schemas.openxmlformats.org/officeDocument/2006/relationships/image"/><Relationship Id="rId1951" Target="embeddings/oleObject987.bin" Type="http://schemas.openxmlformats.org/officeDocument/2006/relationships/oleObject"/><Relationship Id="rId1952" Target="media/image958.wmf" Type="http://schemas.openxmlformats.org/officeDocument/2006/relationships/image"/><Relationship Id="rId1953" Target="embeddings/oleObject988.bin" Type="http://schemas.openxmlformats.org/officeDocument/2006/relationships/oleObject"/><Relationship Id="rId1954" Target="media/image959.wmf" Type="http://schemas.openxmlformats.org/officeDocument/2006/relationships/image"/><Relationship Id="rId1955" Target="embeddings/oleObject989.bin" Type="http://schemas.openxmlformats.org/officeDocument/2006/relationships/oleObject"/><Relationship Id="rId1956" Target="media/image960.wmf" Type="http://schemas.openxmlformats.org/officeDocument/2006/relationships/image"/><Relationship Id="rId1957" Target="embeddings/oleObject990.bin" Type="http://schemas.openxmlformats.org/officeDocument/2006/relationships/oleObject"/><Relationship Id="rId1958" Target="media/image961.wmf" Type="http://schemas.openxmlformats.org/officeDocument/2006/relationships/image"/><Relationship Id="rId1959" Target="embeddings/oleObject991.bin" Type="http://schemas.openxmlformats.org/officeDocument/2006/relationships/oleObject"/><Relationship Id="rId196" Target="media/image95.wmf" Type="http://schemas.openxmlformats.org/officeDocument/2006/relationships/image"/><Relationship Id="rId1960" Target="media/image962.wmf" Type="http://schemas.openxmlformats.org/officeDocument/2006/relationships/image"/><Relationship Id="rId1961" Target="embeddings/oleObject992.bin" Type="http://schemas.openxmlformats.org/officeDocument/2006/relationships/oleObject"/><Relationship Id="rId1962" Target="media/image963.wmf" Type="http://schemas.openxmlformats.org/officeDocument/2006/relationships/image"/><Relationship Id="rId1963" Target="embeddings/oleObject993.bin" Type="http://schemas.openxmlformats.org/officeDocument/2006/relationships/oleObject"/><Relationship Id="rId1964" Target="media/image964.wmf" Type="http://schemas.openxmlformats.org/officeDocument/2006/relationships/image"/><Relationship Id="rId1965" Target="embeddings/oleObject994.bin" Type="http://schemas.openxmlformats.org/officeDocument/2006/relationships/oleObject"/><Relationship Id="rId1966" Target="media/image965.wmf" Type="http://schemas.openxmlformats.org/officeDocument/2006/relationships/image"/><Relationship Id="rId1967" Target="embeddings/oleObject995.bin" Type="http://schemas.openxmlformats.org/officeDocument/2006/relationships/oleObject"/><Relationship Id="rId1968" Target="media/image966.wmf" Type="http://schemas.openxmlformats.org/officeDocument/2006/relationships/image"/><Relationship Id="rId1969" Target="embeddings/oleObject996.bin" Type="http://schemas.openxmlformats.org/officeDocument/2006/relationships/oleObject"/><Relationship Id="rId197" Target="embeddings/oleObject95.bin" Type="http://schemas.openxmlformats.org/officeDocument/2006/relationships/oleObject"/><Relationship Id="rId1970" Target="embeddings/oleObject997.bin" Type="http://schemas.openxmlformats.org/officeDocument/2006/relationships/oleObject"/><Relationship Id="rId1971" Target="embeddings/oleObject998.bin" Type="http://schemas.openxmlformats.org/officeDocument/2006/relationships/oleObject"/><Relationship Id="rId1972" Target="embeddings/oleObject999.bin" Type="http://schemas.openxmlformats.org/officeDocument/2006/relationships/oleObject"/><Relationship Id="rId1973" Target="embeddings/oleObject1000.bin" Type="http://schemas.openxmlformats.org/officeDocument/2006/relationships/oleObject"/><Relationship Id="rId1974" Target="media/image967.wmf" Type="http://schemas.openxmlformats.org/officeDocument/2006/relationships/image"/><Relationship Id="rId1975" Target="embeddings/oleObject1001.bin" Type="http://schemas.openxmlformats.org/officeDocument/2006/relationships/oleObject"/><Relationship Id="rId1976" Target="media/image968.wmf" Type="http://schemas.openxmlformats.org/officeDocument/2006/relationships/image"/><Relationship Id="rId1977" Target="embeddings/oleObject1002.bin" Type="http://schemas.openxmlformats.org/officeDocument/2006/relationships/oleObject"/><Relationship Id="rId1978" Target="media/image969.wmf" Type="http://schemas.openxmlformats.org/officeDocument/2006/relationships/image"/><Relationship Id="rId1979" Target="embeddings/oleObject1003.bin" Type="http://schemas.openxmlformats.org/officeDocument/2006/relationships/oleObject"/><Relationship Id="rId198" Target="media/image96.wmf" Type="http://schemas.openxmlformats.org/officeDocument/2006/relationships/image"/><Relationship Id="rId1980" Target="media/image970.wmf" Type="http://schemas.openxmlformats.org/officeDocument/2006/relationships/image"/><Relationship Id="rId1981" Target="embeddings/oleObject1004.bin" Type="http://schemas.openxmlformats.org/officeDocument/2006/relationships/oleObject"/><Relationship Id="rId1982" Target="media/image971.wmf" Type="http://schemas.openxmlformats.org/officeDocument/2006/relationships/image"/><Relationship Id="rId1983" Target="embeddings/oleObject1005.bin" Type="http://schemas.openxmlformats.org/officeDocument/2006/relationships/oleObject"/><Relationship Id="rId1984" Target="media/image972.wmf" Type="http://schemas.openxmlformats.org/officeDocument/2006/relationships/image"/><Relationship Id="rId1985" Target="embeddings/oleObject1006.bin" Type="http://schemas.openxmlformats.org/officeDocument/2006/relationships/oleObject"/><Relationship Id="rId1986" Target="media/image973.wmf" Type="http://schemas.openxmlformats.org/officeDocument/2006/relationships/image"/><Relationship Id="rId1987" Target="embeddings/oleObject1007.bin" Type="http://schemas.openxmlformats.org/officeDocument/2006/relationships/oleObject"/><Relationship Id="rId1988" Target="media/image974.wmf" Type="http://schemas.openxmlformats.org/officeDocument/2006/relationships/image"/><Relationship Id="rId1989" Target="embeddings/oleObject1008.bin" Type="http://schemas.openxmlformats.org/officeDocument/2006/relationships/oleObject"/><Relationship Id="rId199" Target="embeddings/oleObject96.bin" Type="http://schemas.openxmlformats.org/officeDocument/2006/relationships/oleObject"/><Relationship Id="rId1990" Target="media/image975.wmf" Type="http://schemas.openxmlformats.org/officeDocument/2006/relationships/image"/><Relationship Id="rId1991" Target="embeddings/oleObject1009.bin" Type="http://schemas.openxmlformats.org/officeDocument/2006/relationships/oleObject"/><Relationship Id="rId1992" Target="media/image976.wmf" Type="http://schemas.openxmlformats.org/officeDocument/2006/relationships/image"/><Relationship Id="rId1993" Target="embeddings/oleObject1010.bin" Type="http://schemas.openxmlformats.org/officeDocument/2006/relationships/oleObject"/><Relationship Id="rId1994" Target="media/image977.wmf" Type="http://schemas.openxmlformats.org/officeDocument/2006/relationships/image"/><Relationship Id="rId1995" Target="embeddings/oleObject1011.bin" Type="http://schemas.openxmlformats.org/officeDocument/2006/relationships/oleObject"/><Relationship Id="rId1996" Target="media/image978.wmf" Type="http://schemas.openxmlformats.org/officeDocument/2006/relationships/image"/><Relationship Id="rId1997" Target="embeddings/oleObject1012.bin" Type="http://schemas.openxmlformats.org/officeDocument/2006/relationships/oleObject"/><Relationship Id="rId1998" Target="media/image979.wmf" Type="http://schemas.openxmlformats.org/officeDocument/2006/relationships/image"/><Relationship Id="rId1999" Target="embeddings/oleObject1013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00" Target="media/image980.wmf" Type="http://schemas.openxmlformats.org/officeDocument/2006/relationships/image"/><Relationship Id="rId2001" Target="embeddings/oleObject1014.bin" Type="http://schemas.openxmlformats.org/officeDocument/2006/relationships/oleObject"/><Relationship Id="rId2002" Target="media/image981.wmf" Type="http://schemas.openxmlformats.org/officeDocument/2006/relationships/image"/><Relationship Id="rId2003" Target="embeddings/oleObject1015.bin" Type="http://schemas.openxmlformats.org/officeDocument/2006/relationships/oleObject"/><Relationship Id="rId2004" Target="media/image982.wmf" Type="http://schemas.openxmlformats.org/officeDocument/2006/relationships/image"/><Relationship Id="rId2005" Target="embeddings/oleObject1016.bin" Type="http://schemas.openxmlformats.org/officeDocument/2006/relationships/oleObject"/><Relationship Id="rId2006" Target="media/image983.wmf" Type="http://schemas.openxmlformats.org/officeDocument/2006/relationships/image"/><Relationship Id="rId2007" Target="embeddings/oleObject1017.bin" Type="http://schemas.openxmlformats.org/officeDocument/2006/relationships/oleObject"/><Relationship Id="rId2008" Target="media/image984.wmf" Type="http://schemas.openxmlformats.org/officeDocument/2006/relationships/image"/><Relationship Id="rId2009" Target="embeddings/oleObject1018.bin" Type="http://schemas.openxmlformats.org/officeDocument/2006/relationships/oleObject"/><Relationship Id="rId201" Target="embeddings/oleObject97.bin" Type="http://schemas.openxmlformats.org/officeDocument/2006/relationships/oleObject"/><Relationship Id="rId2010" Target="media/image985.wmf" Type="http://schemas.openxmlformats.org/officeDocument/2006/relationships/image"/><Relationship Id="rId2011" Target="embeddings/oleObject1019.bin" Type="http://schemas.openxmlformats.org/officeDocument/2006/relationships/oleObject"/><Relationship Id="rId2012" Target="media/image986.wmf" Type="http://schemas.openxmlformats.org/officeDocument/2006/relationships/image"/><Relationship Id="rId2013" Target="embeddings/oleObject1020.bin" Type="http://schemas.openxmlformats.org/officeDocument/2006/relationships/oleObject"/><Relationship Id="rId2014" Target="media/image987.wmf" Type="http://schemas.openxmlformats.org/officeDocument/2006/relationships/image"/><Relationship Id="rId2015" Target="embeddings/oleObject1021.bin" Type="http://schemas.openxmlformats.org/officeDocument/2006/relationships/oleObject"/><Relationship Id="rId2016" Target="media/image988.wmf" Type="http://schemas.openxmlformats.org/officeDocument/2006/relationships/image"/><Relationship Id="rId2017" Target="embeddings/oleObject1022.bin" Type="http://schemas.openxmlformats.org/officeDocument/2006/relationships/oleObject"/><Relationship Id="rId2018" Target="media/image989.wmf" Type="http://schemas.openxmlformats.org/officeDocument/2006/relationships/image"/><Relationship Id="rId2019" Target="embeddings/oleObject1023.bin" Type="http://schemas.openxmlformats.org/officeDocument/2006/relationships/oleObject"/><Relationship Id="rId202" Target="media/image98.wmf" Type="http://schemas.openxmlformats.org/officeDocument/2006/relationships/image"/><Relationship Id="rId2020" Target="media/image990.wmf" Type="http://schemas.openxmlformats.org/officeDocument/2006/relationships/image"/><Relationship Id="rId2021" Target="embeddings/oleObject1024.bin" Type="http://schemas.openxmlformats.org/officeDocument/2006/relationships/oleObject"/><Relationship Id="rId2022" Target="media/image991.wmf" Type="http://schemas.openxmlformats.org/officeDocument/2006/relationships/image"/><Relationship Id="rId2023" Target="embeddings/oleObject1025.bin" Type="http://schemas.openxmlformats.org/officeDocument/2006/relationships/oleObject"/><Relationship Id="rId2024" Target="media/image992.wmf" Type="http://schemas.openxmlformats.org/officeDocument/2006/relationships/image"/><Relationship Id="rId2025" Target="embeddings/oleObject1026.bin" Type="http://schemas.openxmlformats.org/officeDocument/2006/relationships/oleObject"/><Relationship Id="rId2026" Target="media/image993.wmf" Type="http://schemas.openxmlformats.org/officeDocument/2006/relationships/image"/><Relationship Id="rId2027" Target="embeddings/oleObject1027.bin" Type="http://schemas.openxmlformats.org/officeDocument/2006/relationships/oleObject"/><Relationship Id="rId2028" Target="media/image994.wmf" Type="http://schemas.openxmlformats.org/officeDocument/2006/relationships/image"/><Relationship Id="rId2029" Target="embeddings/oleObject1028.bin" Type="http://schemas.openxmlformats.org/officeDocument/2006/relationships/oleObject"/><Relationship Id="rId203" Target="embeddings/oleObject98.bin" Type="http://schemas.openxmlformats.org/officeDocument/2006/relationships/oleObject"/><Relationship Id="rId2030" Target="media/image995.wmf" Type="http://schemas.openxmlformats.org/officeDocument/2006/relationships/image"/><Relationship Id="rId2031" Target="embeddings/oleObject1029.bin" Type="http://schemas.openxmlformats.org/officeDocument/2006/relationships/oleObject"/><Relationship Id="rId2032" Target="media/image996.wmf" Type="http://schemas.openxmlformats.org/officeDocument/2006/relationships/image"/><Relationship Id="rId2033" Target="embeddings/oleObject1030.bin" Type="http://schemas.openxmlformats.org/officeDocument/2006/relationships/oleObject"/><Relationship Id="rId2034" Target="media/image997.wmf" Type="http://schemas.openxmlformats.org/officeDocument/2006/relationships/image"/><Relationship Id="rId2035" Target="embeddings/oleObject1031.bin" Type="http://schemas.openxmlformats.org/officeDocument/2006/relationships/oleObject"/><Relationship Id="rId2036" Target="media/image998.wmf" Type="http://schemas.openxmlformats.org/officeDocument/2006/relationships/image"/><Relationship Id="rId2037" Target="embeddings/oleObject1032.bin" Type="http://schemas.openxmlformats.org/officeDocument/2006/relationships/oleObject"/><Relationship Id="rId2038" Target="media/image999.wmf" Type="http://schemas.openxmlformats.org/officeDocument/2006/relationships/image"/><Relationship Id="rId2039" Target="embeddings/oleObject1033.bin" Type="http://schemas.openxmlformats.org/officeDocument/2006/relationships/oleObject"/><Relationship Id="rId204" Target="media/image99.wmf" Type="http://schemas.openxmlformats.org/officeDocument/2006/relationships/image"/><Relationship Id="rId2040" Target="media/image1000.wmf" Type="http://schemas.openxmlformats.org/officeDocument/2006/relationships/image"/><Relationship Id="rId2041" Target="embeddings/oleObject1034.bin" Type="http://schemas.openxmlformats.org/officeDocument/2006/relationships/oleObject"/><Relationship Id="rId2042" Target="media/image1001.wmf" Type="http://schemas.openxmlformats.org/officeDocument/2006/relationships/image"/><Relationship Id="rId2043" Target="embeddings/oleObject1035.bin" Type="http://schemas.openxmlformats.org/officeDocument/2006/relationships/oleObject"/><Relationship Id="rId2044" Target="media/image1002.wmf" Type="http://schemas.openxmlformats.org/officeDocument/2006/relationships/image"/><Relationship Id="rId2045" Target="embeddings/oleObject1036.bin" Type="http://schemas.openxmlformats.org/officeDocument/2006/relationships/oleObject"/><Relationship Id="rId2046" Target="media/image1003.wmf" Type="http://schemas.openxmlformats.org/officeDocument/2006/relationships/image"/><Relationship Id="rId2047" Target="embeddings/oleObject1037.bin" Type="http://schemas.openxmlformats.org/officeDocument/2006/relationships/oleObject"/><Relationship Id="rId2048" Target="media/image1004.wmf" Type="http://schemas.openxmlformats.org/officeDocument/2006/relationships/image"/><Relationship Id="rId2049" Target="embeddings/oleObject1038.bin" Type="http://schemas.openxmlformats.org/officeDocument/2006/relationships/oleObject"/><Relationship Id="rId205" Target="embeddings/oleObject99.bin" Type="http://schemas.openxmlformats.org/officeDocument/2006/relationships/oleObject"/><Relationship Id="rId2050" Target="media/image1005.wmf" Type="http://schemas.openxmlformats.org/officeDocument/2006/relationships/image"/><Relationship Id="rId2051" Target="embeddings/oleObject1039.bin" Type="http://schemas.openxmlformats.org/officeDocument/2006/relationships/oleObject"/><Relationship Id="rId2052" Target="media/image1006.wmf" Type="http://schemas.openxmlformats.org/officeDocument/2006/relationships/image"/><Relationship Id="rId2053" Target="embeddings/oleObject1040.bin" Type="http://schemas.openxmlformats.org/officeDocument/2006/relationships/oleObject"/><Relationship Id="rId2054" Target="media/image1007.wmf" Type="http://schemas.openxmlformats.org/officeDocument/2006/relationships/image"/><Relationship Id="rId2055" Target="embeddings/oleObject1041.bin" Type="http://schemas.openxmlformats.org/officeDocument/2006/relationships/oleObject"/><Relationship Id="rId2056" Target="media/image1008.wmf" Type="http://schemas.openxmlformats.org/officeDocument/2006/relationships/image"/><Relationship Id="rId2057" Target="embeddings/oleObject1042.bin" Type="http://schemas.openxmlformats.org/officeDocument/2006/relationships/oleObject"/><Relationship Id="rId2058" Target="media/image1009.wmf" Type="http://schemas.openxmlformats.org/officeDocument/2006/relationships/image"/><Relationship Id="rId2059" Target="embeddings/oleObject1043.bin" Type="http://schemas.openxmlformats.org/officeDocument/2006/relationships/oleObject"/><Relationship Id="rId206" Target="media/image100.wmf" Type="http://schemas.openxmlformats.org/officeDocument/2006/relationships/image"/><Relationship Id="rId2060" Target="media/image1010.wmf" Type="http://schemas.openxmlformats.org/officeDocument/2006/relationships/image"/><Relationship Id="rId2061" Target="embeddings/oleObject1044.bin" Type="http://schemas.openxmlformats.org/officeDocument/2006/relationships/oleObject"/><Relationship Id="rId2062" Target="media/image1011.wmf" Type="http://schemas.openxmlformats.org/officeDocument/2006/relationships/image"/><Relationship Id="rId2063" Target="embeddings/oleObject1045.bin" Type="http://schemas.openxmlformats.org/officeDocument/2006/relationships/oleObject"/><Relationship Id="rId2064" Target="media/image1012.wmf" Type="http://schemas.openxmlformats.org/officeDocument/2006/relationships/image"/><Relationship Id="rId2065" Target="embeddings/oleObject1046.bin" Type="http://schemas.openxmlformats.org/officeDocument/2006/relationships/oleObject"/><Relationship Id="rId2066" Target="media/image1013.wmf" Type="http://schemas.openxmlformats.org/officeDocument/2006/relationships/image"/><Relationship Id="rId2067" Target="embeddings/oleObject1047.bin" Type="http://schemas.openxmlformats.org/officeDocument/2006/relationships/oleObject"/><Relationship Id="rId2068" Target="media/image1014.wmf" Type="http://schemas.openxmlformats.org/officeDocument/2006/relationships/image"/><Relationship Id="rId2069" Target="embeddings/oleObject1048.bin" Type="http://schemas.openxmlformats.org/officeDocument/2006/relationships/oleObject"/><Relationship Id="rId207" Target="embeddings/oleObject100.bin" Type="http://schemas.openxmlformats.org/officeDocument/2006/relationships/oleObject"/><Relationship Id="rId2070" Target="media/image1015.wmf" Type="http://schemas.openxmlformats.org/officeDocument/2006/relationships/image"/><Relationship Id="rId2071" Target="embeddings/oleObject1049.bin" Type="http://schemas.openxmlformats.org/officeDocument/2006/relationships/oleObject"/><Relationship Id="rId2072" Target="media/image1016.wmf" Type="http://schemas.openxmlformats.org/officeDocument/2006/relationships/image"/><Relationship Id="rId2073" Target="embeddings/oleObject1050.bin" Type="http://schemas.openxmlformats.org/officeDocument/2006/relationships/oleObject"/><Relationship Id="rId2074" Target="media/image1017.wmf" Type="http://schemas.openxmlformats.org/officeDocument/2006/relationships/image"/><Relationship Id="rId2075" Target="embeddings/oleObject1051.bin" Type="http://schemas.openxmlformats.org/officeDocument/2006/relationships/oleObject"/><Relationship Id="rId2076" Target="media/image1018.wmf" Type="http://schemas.openxmlformats.org/officeDocument/2006/relationships/image"/><Relationship Id="rId2077" Target="embeddings/oleObject1052.bin" Type="http://schemas.openxmlformats.org/officeDocument/2006/relationships/oleObject"/><Relationship Id="rId2078" Target="media/image1019.wmf" Type="http://schemas.openxmlformats.org/officeDocument/2006/relationships/image"/><Relationship Id="rId2079" Target="embeddings/oleObject1053.bin" Type="http://schemas.openxmlformats.org/officeDocument/2006/relationships/oleObject"/><Relationship Id="rId208" Target="media/image101.wmf" Type="http://schemas.openxmlformats.org/officeDocument/2006/relationships/image"/><Relationship Id="rId2080" Target="media/image1020.wmf" Type="http://schemas.openxmlformats.org/officeDocument/2006/relationships/image"/><Relationship Id="rId2081" Target="embeddings/oleObject1054.bin" Type="http://schemas.openxmlformats.org/officeDocument/2006/relationships/oleObject"/><Relationship Id="rId2082" Target="media/image1021.wmf" Type="http://schemas.openxmlformats.org/officeDocument/2006/relationships/image"/><Relationship Id="rId2083" Target="embeddings/oleObject1055.bin" Type="http://schemas.openxmlformats.org/officeDocument/2006/relationships/oleObject"/><Relationship Id="rId2084" Target="media/image1022.wmf" Type="http://schemas.openxmlformats.org/officeDocument/2006/relationships/image"/><Relationship Id="rId2085" Target="embeddings/oleObject1056.bin" Type="http://schemas.openxmlformats.org/officeDocument/2006/relationships/oleObject"/><Relationship Id="rId2086" Target="media/image1023.wmf" Type="http://schemas.openxmlformats.org/officeDocument/2006/relationships/image"/><Relationship Id="rId2087" Target="embeddings/oleObject1057.bin" Type="http://schemas.openxmlformats.org/officeDocument/2006/relationships/oleObject"/><Relationship Id="rId2088" Target="media/image1024.wmf" Type="http://schemas.openxmlformats.org/officeDocument/2006/relationships/image"/><Relationship Id="rId2089" Target="embeddings/oleObject1058.bin" Type="http://schemas.openxmlformats.org/officeDocument/2006/relationships/oleObject"/><Relationship Id="rId209" Target="embeddings/oleObject101.bin" Type="http://schemas.openxmlformats.org/officeDocument/2006/relationships/oleObject"/><Relationship Id="rId2090" Target="media/image1025.wmf" Type="http://schemas.openxmlformats.org/officeDocument/2006/relationships/image"/><Relationship Id="rId2091" Target="embeddings/oleObject1059.bin" Type="http://schemas.openxmlformats.org/officeDocument/2006/relationships/oleObject"/><Relationship Id="rId2092" Target="media/image1026.wmf" Type="http://schemas.openxmlformats.org/officeDocument/2006/relationships/image"/><Relationship Id="rId2093" Target="embeddings/oleObject1060.bin" Type="http://schemas.openxmlformats.org/officeDocument/2006/relationships/oleObject"/><Relationship Id="rId2094" Target="media/image1027.wmf" Type="http://schemas.openxmlformats.org/officeDocument/2006/relationships/image"/><Relationship Id="rId2095" Target="embeddings/oleObject1061.bin" Type="http://schemas.openxmlformats.org/officeDocument/2006/relationships/oleObject"/><Relationship Id="rId2096" Target="media/image1028.wmf" Type="http://schemas.openxmlformats.org/officeDocument/2006/relationships/image"/><Relationship Id="rId2097" Target="embeddings/oleObject1062.bin" Type="http://schemas.openxmlformats.org/officeDocument/2006/relationships/oleObject"/><Relationship Id="rId2098" Target="media/image1029.wmf" Type="http://schemas.openxmlformats.org/officeDocument/2006/relationships/image"/><Relationship Id="rId2099" Target="embeddings/oleObject1063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00" Target="media/image1030.wmf" Type="http://schemas.openxmlformats.org/officeDocument/2006/relationships/image"/><Relationship Id="rId2101" Target="embeddings/oleObject1064.bin" Type="http://schemas.openxmlformats.org/officeDocument/2006/relationships/oleObject"/><Relationship Id="rId2102" Target="media/image1031.wmf" Type="http://schemas.openxmlformats.org/officeDocument/2006/relationships/image"/><Relationship Id="rId2103" Target="embeddings/oleObject1065.bin" Type="http://schemas.openxmlformats.org/officeDocument/2006/relationships/oleObject"/><Relationship Id="rId2104" Target="media/image1032.wmf" Type="http://schemas.openxmlformats.org/officeDocument/2006/relationships/image"/><Relationship Id="rId2105" Target="embeddings/oleObject1066.bin" Type="http://schemas.openxmlformats.org/officeDocument/2006/relationships/oleObject"/><Relationship Id="rId2106" Target="media/image1033.wmf" Type="http://schemas.openxmlformats.org/officeDocument/2006/relationships/image"/><Relationship Id="rId2107" Target="embeddings/oleObject1067.bin" Type="http://schemas.openxmlformats.org/officeDocument/2006/relationships/oleObject"/><Relationship Id="rId2108" Target="media/image1034.wmf" Type="http://schemas.openxmlformats.org/officeDocument/2006/relationships/image"/><Relationship Id="rId2109" Target="embeddings/oleObject1068.bin" Type="http://schemas.openxmlformats.org/officeDocument/2006/relationships/oleObject"/><Relationship Id="rId211" Target="embeddings/oleObject102.bin" Type="http://schemas.openxmlformats.org/officeDocument/2006/relationships/oleObject"/><Relationship Id="rId2110" Target="media/image1035.wmf" Type="http://schemas.openxmlformats.org/officeDocument/2006/relationships/image"/><Relationship Id="rId2111" Target="embeddings/oleObject1069.bin" Type="http://schemas.openxmlformats.org/officeDocument/2006/relationships/oleObject"/><Relationship Id="rId2112" Target="media/image1036.wmf" Type="http://schemas.openxmlformats.org/officeDocument/2006/relationships/image"/><Relationship Id="rId2113" Target="embeddings/oleObject1070.bin" Type="http://schemas.openxmlformats.org/officeDocument/2006/relationships/oleObject"/><Relationship Id="rId2114" Target="media/image1037.wmf" Type="http://schemas.openxmlformats.org/officeDocument/2006/relationships/image"/><Relationship Id="rId2115" Target="embeddings/oleObject1071.bin" Type="http://schemas.openxmlformats.org/officeDocument/2006/relationships/oleObject"/><Relationship Id="rId2116" Target="media/image1038.wmf" Type="http://schemas.openxmlformats.org/officeDocument/2006/relationships/image"/><Relationship Id="rId2117" Target="embeddings/oleObject1072.bin" Type="http://schemas.openxmlformats.org/officeDocument/2006/relationships/oleObject"/><Relationship Id="rId2118" Target="media/image1039.wmf" Type="http://schemas.openxmlformats.org/officeDocument/2006/relationships/image"/><Relationship Id="rId2119" Target="embeddings/oleObject1073.bin" Type="http://schemas.openxmlformats.org/officeDocument/2006/relationships/oleObject"/><Relationship Id="rId212" Target="media/image103.wmf" Type="http://schemas.openxmlformats.org/officeDocument/2006/relationships/image"/><Relationship Id="rId2120" Target="media/image1040.wmf" Type="http://schemas.openxmlformats.org/officeDocument/2006/relationships/image"/><Relationship Id="rId2121" Target="embeddings/oleObject1074.bin" Type="http://schemas.openxmlformats.org/officeDocument/2006/relationships/oleObject"/><Relationship Id="rId2122" Target="media/image1041.wmf" Type="http://schemas.openxmlformats.org/officeDocument/2006/relationships/image"/><Relationship Id="rId2123" Target="embeddings/oleObject1075.bin" Type="http://schemas.openxmlformats.org/officeDocument/2006/relationships/oleObject"/><Relationship Id="rId2124" Target="media/image1042.wmf" Type="http://schemas.openxmlformats.org/officeDocument/2006/relationships/image"/><Relationship Id="rId2125" Target="embeddings/oleObject1076.bin" Type="http://schemas.openxmlformats.org/officeDocument/2006/relationships/oleObject"/><Relationship Id="rId2126" Target="media/image1043.wmf" Type="http://schemas.openxmlformats.org/officeDocument/2006/relationships/image"/><Relationship Id="rId2127" Target="embeddings/oleObject1077.bin" Type="http://schemas.openxmlformats.org/officeDocument/2006/relationships/oleObject"/><Relationship Id="rId2128" Target="media/image1044.wmf" Type="http://schemas.openxmlformats.org/officeDocument/2006/relationships/image"/><Relationship Id="rId2129" Target="embeddings/oleObject1078.bin" Type="http://schemas.openxmlformats.org/officeDocument/2006/relationships/oleObject"/><Relationship Id="rId213" Target="embeddings/oleObject103.bin" Type="http://schemas.openxmlformats.org/officeDocument/2006/relationships/oleObject"/><Relationship Id="rId2130" Target="media/image1045.wmf" Type="http://schemas.openxmlformats.org/officeDocument/2006/relationships/image"/><Relationship Id="rId2131" Target="embeddings/oleObject1079.bin" Type="http://schemas.openxmlformats.org/officeDocument/2006/relationships/oleObject"/><Relationship Id="rId2132" Target="media/image1046.wmf" Type="http://schemas.openxmlformats.org/officeDocument/2006/relationships/image"/><Relationship Id="rId2133" Target="embeddings/oleObject1080.bin" Type="http://schemas.openxmlformats.org/officeDocument/2006/relationships/oleObject"/><Relationship Id="rId2134" Target="media/image1047.wmf" Type="http://schemas.openxmlformats.org/officeDocument/2006/relationships/image"/><Relationship Id="rId2135" Target="embeddings/oleObject1081.bin" Type="http://schemas.openxmlformats.org/officeDocument/2006/relationships/oleObject"/><Relationship Id="rId2136" Target="media/image1048.wmf" Type="http://schemas.openxmlformats.org/officeDocument/2006/relationships/image"/><Relationship Id="rId2137" Target="embeddings/oleObject1082.bin" Type="http://schemas.openxmlformats.org/officeDocument/2006/relationships/oleObject"/><Relationship Id="rId2138" Target="media/image1049.wmf" Type="http://schemas.openxmlformats.org/officeDocument/2006/relationships/image"/><Relationship Id="rId2139" Target="embeddings/oleObject1083.bin" Type="http://schemas.openxmlformats.org/officeDocument/2006/relationships/oleObject"/><Relationship Id="rId214" Target="media/image104.wmf" Type="http://schemas.openxmlformats.org/officeDocument/2006/relationships/image"/><Relationship Id="rId2140" Target="media/image1050.wmf" Type="http://schemas.openxmlformats.org/officeDocument/2006/relationships/image"/><Relationship Id="rId2141" Target="embeddings/oleObject1084.bin" Type="http://schemas.openxmlformats.org/officeDocument/2006/relationships/oleObject"/><Relationship Id="rId2142" Target="media/image1051.wmf" Type="http://schemas.openxmlformats.org/officeDocument/2006/relationships/image"/><Relationship Id="rId2143" Target="embeddings/oleObject1085.bin" Type="http://schemas.openxmlformats.org/officeDocument/2006/relationships/oleObject"/><Relationship Id="rId2144" Target="media/image1052.wmf" Type="http://schemas.openxmlformats.org/officeDocument/2006/relationships/image"/><Relationship Id="rId2145" Target="embeddings/oleObject1086.bin" Type="http://schemas.openxmlformats.org/officeDocument/2006/relationships/oleObject"/><Relationship Id="rId2146" Target="media/image1053.wmf" Type="http://schemas.openxmlformats.org/officeDocument/2006/relationships/image"/><Relationship Id="rId2147" Target="embeddings/oleObject1087.bin" Type="http://schemas.openxmlformats.org/officeDocument/2006/relationships/oleObject"/><Relationship Id="rId2148" Target="media/image1054.wmf" Type="http://schemas.openxmlformats.org/officeDocument/2006/relationships/image"/><Relationship Id="rId2149" Target="embeddings/oleObject1088.bin" Type="http://schemas.openxmlformats.org/officeDocument/2006/relationships/oleObject"/><Relationship Id="rId215" Target="embeddings/oleObject104.bin" Type="http://schemas.openxmlformats.org/officeDocument/2006/relationships/oleObject"/><Relationship Id="rId2150" Target="media/image1055.wmf" Type="http://schemas.openxmlformats.org/officeDocument/2006/relationships/image"/><Relationship Id="rId2151" Target="embeddings/oleObject1089.bin" Type="http://schemas.openxmlformats.org/officeDocument/2006/relationships/oleObject"/><Relationship Id="rId2152" Target="media/image1056.wmf" Type="http://schemas.openxmlformats.org/officeDocument/2006/relationships/image"/><Relationship Id="rId2153" Target="embeddings/oleObject1090.bin" Type="http://schemas.openxmlformats.org/officeDocument/2006/relationships/oleObject"/><Relationship Id="rId2154" Target="media/image1057.wmf" Type="http://schemas.openxmlformats.org/officeDocument/2006/relationships/image"/><Relationship Id="rId2155" Target="embeddings/oleObject1091.bin" Type="http://schemas.openxmlformats.org/officeDocument/2006/relationships/oleObject"/><Relationship Id="rId2156" Target="media/image1058.wmf" Type="http://schemas.openxmlformats.org/officeDocument/2006/relationships/image"/><Relationship Id="rId2157" Target="embeddings/oleObject1092.bin" Type="http://schemas.openxmlformats.org/officeDocument/2006/relationships/oleObject"/><Relationship Id="rId2158" Target="media/image1059.wmf" Type="http://schemas.openxmlformats.org/officeDocument/2006/relationships/image"/><Relationship Id="rId2159" Target="embeddings/oleObject1093.bin" Type="http://schemas.openxmlformats.org/officeDocument/2006/relationships/oleObject"/><Relationship Id="rId216" Target="media/image105.wmf" Type="http://schemas.openxmlformats.org/officeDocument/2006/relationships/image"/><Relationship Id="rId2160" Target="media/image1060.wmf" Type="http://schemas.openxmlformats.org/officeDocument/2006/relationships/image"/><Relationship Id="rId2161" Target="embeddings/oleObject1094.bin" Type="http://schemas.openxmlformats.org/officeDocument/2006/relationships/oleObject"/><Relationship Id="rId2162" Target="media/image1061.wmf" Type="http://schemas.openxmlformats.org/officeDocument/2006/relationships/image"/><Relationship Id="rId2163" Target="embeddings/oleObject1095.bin" Type="http://schemas.openxmlformats.org/officeDocument/2006/relationships/oleObject"/><Relationship Id="rId2164" Target="media/image1062.wmf" Type="http://schemas.openxmlformats.org/officeDocument/2006/relationships/image"/><Relationship Id="rId2165" Target="embeddings/oleObject1096.bin" Type="http://schemas.openxmlformats.org/officeDocument/2006/relationships/oleObject"/><Relationship Id="rId2166" Target="media/image1063.wmf" Type="http://schemas.openxmlformats.org/officeDocument/2006/relationships/image"/><Relationship Id="rId2167" Target="embeddings/oleObject1097.bin" Type="http://schemas.openxmlformats.org/officeDocument/2006/relationships/oleObject"/><Relationship Id="rId2168" Target="media/image1064.wmf" Type="http://schemas.openxmlformats.org/officeDocument/2006/relationships/image"/><Relationship Id="rId2169" Target="embeddings/oleObject1098.bin" Type="http://schemas.openxmlformats.org/officeDocument/2006/relationships/oleObject"/><Relationship Id="rId217" Target="embeddings/oleObject105.bin" Type="http://schemas.openxmlformats.org/officeDocument/2006/relationships/oleObject"/><Relationship Id="rId2170" Target="media/image1065.wmf" Type="http://schemas.openxmlformats.org/officeDocument/2006/relationships/image"/><Relationship Id="rId2171" Target="embeddings/oleObject1099.bin" Type="http://schemas.openxmlformats.org/officeDocument/2006/relationships/oleObject"/><Relationship Id="rId2172" Target="media/image1066.wmf" Type="http://schemas.openxmlformats.org/officeDocument/2006/relationships/image"/><Relationship Id="rId2173" Target="embeddings/oleObject1100.bin" Type="http://schemas.openxmlformats.org/officeDocument/2006/relationships/oleObject"/><Relationship Id="rId2174" Target="media/image1067.wmf" Type="http://schemas.openxmlformats.org/officeDocument/2006/relationships/image"/><Relationship Id="rId2175" Target="embeddings/oleObject1101.bin" Type="http://schemas.openxmlformats.org/officeDocument/2006/relationships/oleObject"/><Relationship Id="rId2176" Target="media/image1068.wmf" Type="http://schemas.openxmlformats.org/officeDocument/2006/relationships/image"/><Relationship Id="rId2177" Target="embeddings/oleObject1102.bin" Type="http://schemas.openxmlformats.org/officeDocument/2006/relationships/oleObject"/><Relationship Id="rId2178" Target="media/image1069.wmf" Type="http://schemas.openxmlformats.org/officeDocument/2006/relationships/image"/><Relationship Id="rId2179" Target="embeddings/oleObject1103.bin" Type="http://schemas.openxmlformats.org/officeDocument/2006/relationships/oleObject"/><Relationship Id="rId218" Target="media/image106.wmf" Type="http://schemas.openxmlformats.org/officeDocument/2006/relationships/image"/><Relationship Id="rId2180" Target="media/image1070.wmf" Type="http://schemas.openxmlformats.org/officeDocument/2006/relationships/image"/><Relationship Id="rId2181" Target="embeddings/oleObject1104.bin" Type="http://schemas.openxmlformats.org/officeDocument/2006/relationships/oleObject"/><Relationship Id="rId2182" Target="media/image1071.wmf" Type="http://schemas.openxmlformats.org/officeDocument/2006/relationships/image"/><Relationship Id="rId2183" Target="embeddings/oleObject1105.bin" Type="http://schemas.openxmlformats.org/officeDocument/2006/relationships/oleObject"/><Relationship Id="rId2184" Target="media/image1072.wmf" Type="http://schemas.openxmlformats.org/officeDocument/2006/relationships/image"/><Relationship Id="rId2185" Target="embeddings/oleObject1106.bin" Type="http://schemas.openxmlformats.org/officeDocument/2006/relationships/oleObject"/><Relationship Id="rId2186" Target="media/image1073.wmf" Type="http://schemas.openxmlformats.org/officeDocument/2006/relationships/image"/><Relationship Id="rId2187" Target="embeddings/oleObject1107.bin" Type="http://schemas.openxmlformats.org/officeDocument/2006/relationships/oleObject"/><Relationship Id="rId2188" Target="media/image1074.wmf" Type="http://schemas.openxmlformats.org/officeDocument/2006/relationships/image"/><Relationship Id="rId2189" Target="embeddings/oleObject1108.bin" Type="http://schemas.openxmlformats.org/officeDocument/2006/relationships/oleObject"/><Relationship Id="rId219" Target="embeddings/oleObject106.bin" Type="http://schemas.openxmlformats.org/officeDocument/2006/relationships/oleObject"/><Relationship Id="rId2190" Target="media/image1075.wmf" Type="http://schemas.openxmlformats.org/officeDocument/2006/relationships/image"/><Relationship Id="rId2191" Target="embeddings/oleObject1109.bin" Type="http://schemas.openxmlformats.org/officeDocument/2006/relationships/oleObject"/><Relationship Id="rId2192" Target="media/image1076.wmf" Type="http://schemas.openxmlformats.org/officeDocument/2006/relationships/image"/><Relationship Id="rId2193" Target="embeddings/oleObject1110.bin" Type="http://schemas.openxmlformats.org/officeDocument/2006/relationships/oleObject"/><Relationship Id="rId2194" Target="media/image1077.wmf" Type="http://schemas.openxmlformats.org/officeDocument/2006/relationships/image"/><Relationship Id="rId2195" Target="embeddings/oleObject1111.bin" Type="http://schemas.openxmlformats.org/officeDocument/2006/relationships/oleObject"/><Relationship Id="rId2196" Target="media/image1078.wmf" Type="http://schemas.openxmlformats.org/officeDocument/2006/relationships/image"/><Relationship Id="rId2197" Target="embeddings/oleObject1112.bin" Type="http://schemas.openxmlformats.org/officeDocument/2006/relationships/oleObject"/><Relationship Id="rId2198" Target="media/image1079.wmf" Type="http://schemas.openxmlformats.org/officeDocument/2006/relationships/image"/><Relationship Id="rId2199" Target="embeddings/oleObject1113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00" Target="media/image1080.wmf" Type="http://schemas.openxmlformats.org/officeDocument/2006/relationships/image"/><Relationship Id="rId2201" Target="embeddings/oleObject1114.bin" Type="http://schemas.openxmlformats.org/officeDocument/2006/relationships/oleObject"/><Relationship Id="rId2202" Target="media/image1081.wmf" Type="http://schemas.openxmlformats.org/officeDocument/2006/relationships/image"/><Relationship Id="rId2203" Target="embeddings/oleObject1115.bin" Type="http://schemas.openxmlformats.org/officeDocument/2006/relationships/oleObject"/><Relationship Id="rId2204" Target="media/image1082.wmf" Type="http://schemas.openxmlformats.org/officeDocument/2006/relationships/image"/><Relationship Id="rId2205" Target="embeddings/oleObject1116.bin" Type="http://schemas.openxmlformats.org/officeDocument/2006/relationships/oleObject"/><Relationship Id="rId2206" Target="media/image1083.wmf" Type="http://schemas.openxmlformats.org/officeDocument/2006/relationships/image"/><Relationship Id="rId2207" Target="embeddings/oleObject1117.bin" Type="http://schemas.openxmlformats.org/officeDocument/2006/relationships/oleObject"/><Relationship Id="rId2208" Target="media/image1084.wmf" Type="http://schemas.openxmlformats.org/officeDocument/2006/relationships/image"/><Relationship Id="rId2209" Target="embeddings/oleObject1118.bin" Type="http://schemas.openxmlformats.org/officeDocument/2006/relationships/oleObject"/><Relationship Id="rId221" Target="embeddings/oleObject107.bin" Type="http://schemas.openxmlformats.org/officeDocument/2006/relationships/oleObject"/><Relationship Id="rId2210" Target="media/image1085.wmf" Type="http://schemas.openxmlformats.org/officeDocument/2006/relationships/image"/><Relationship Id="rId2211" Target="embeddings/oleObject1119.bin" Type="http://schemas.openxmlformats.org/officeDocument/2006/relationships/oleObject"/><Relationship Id="rId2212" Target="media/image1086.wmf" Type="http://schemas.openxmlformats.org/officeDocument/2006/relationships/image"/><Relationship Id="rId2213" Target="embeddings/oleObject1120.bin" Type="http://schemas.openxmlformats.org/officeDocument/2006/relationships/oleObject"/><Relationship Id="rId2214" Target="media/image1087.wmf" Type="http://schemas.openxmlformats.org/officeDocument/2006/relationships/image"/><Relationship Id="rId2215" Target="embeddings/oleObject1121.bin" Type="http://schemas.openxmlformats.org/officeDocument/2006/relationships/oleObject"/><Relationship Id="rId2216" Target="media/image1088.wmf" Type="http://schemas.openxmlformats.org/officeDocument/2006/relationships/image"/><Relationship Id="rId2217" Target="embeddings/oleObject1122.bin" Type="http://schemas.openxmlformats.org/officeDocument/2006/relationships/oleObject"/><Relationship Id="rId2218" Target="media/image1089.wmf" Type="http://schemas.openxmlformats.org/officeDocument/2006/relationships/image"/><Relationship Id="rId2219" Target="embeddings/oleObject1123.bin" Type="http://schemas.openxmlformats.org/officeDocument/2006/relationships/oleObject"/><Relationship Id="rId222" Target="media/image108.wmf" Type="http://schemas.openxmlformats.org/officeDocument/2006/relationships/image"/><Relationship Id="rId2220" Target="media/image1090.wmf" Type="http://schemas.openxmlformats.org/officeDocument/2006/relationships/image"/><Relationship Id="rId2221" Target="embeddings/oleObject1124.bin" Type="http://schemas.openxmlformats.org/officeDocument/2006/relationships/oleObject"/><Relationship Id="rId2222" Target="media/image1091.wmf" Type="http://schemas.openxmlformats.org/officeDocument/2006/relationships/image"/><Relationship Id="rId2223" Target="embeddings/oleObject1125.bin" Type="http://schemas.openxmlformats.org/officeDocument/2006/relationships/oleObject"/><Relationship Id="rId2224" Target="media/image1092.wmf" Type="http://schemas.openxmlformats.org/officeDocument/2006/relationships/image"/><Relationship Id="rId2225" Target="embeddings/oleObject1126.bin" Type="http://schemas.openxmlformats.org/officeDocument/2006/relationships/oleObject"/><Relationship Id="rId2226" Target="media/image1093.wmf" Type="http://schemas.openxmlformats.org/officeDocument/2006/relationships/image"/><Relationship Id="rId2227" Target="embeddings/oleObject1127.bin" Type="http://schemas.openxmlformats.org/officeDocument/2006/relationships/oleObject"/><Relationship Id="rId2228" Target="media/image1094.wmf" Type="http://schemas.openxmlformats.org/officeDocument/2006/relationships/image"/><Relationship Id="rId2229" Target="embeddings/oleObject1128.bin" Type="http://schemas.openxmlformats.org/officeDocument/2006/relationships/oleObject"/><Relationship Id="rId223" Target="embeddings/oleObject108.bin" Type="http://schemas.openxmlformats.org/officeDocument/2006/relationships/oleObject"/><Relationship Id="rId2230" Target="media/image1095.wmf" Type="http://schemas.openxmlformats.org/officeDocument/2006/relationships/image"/><Relationship Id="rId2231" Target="embeddings/oleObject1129.bin" Type="http://schemas.openxmlformats.org/officeDocument/2006/relationships/oleObject"/><Relationship Id="rId2232" Target="media/image1096.wmf" Type="http://schemas.openxmlformats.org/officeDocument/2006/relationships/image"/><Relationship Id="rId2233" Target="embeddings/oleObject1130.bin" Type="http://schemas.openxmlformats.org/officeDocument/2006/relationships/oleObject"/><Relationship Id="rId2234" Target="media/image1097.wmf" Type="http://schemas.openxmlformats.org/officeDocument/2006/relationships/image"/><Relationship Id="rId2235" Target="embeddings/oleObject1131.bin" Type="http://schemas.openxmlformats.org/officeDocument/2006/relationships/oleObject"/><Relationship Id="rId2236" Target="media/image1098.wmf" Type="http://schemas.openxmlformats.org/officeDocument/2006/relationships/image"/><Relationship Id="rId2237" Target="embeddings/oleObject1132.bin" Type="http://schemas.openxmlformats.org/officeDocument/2006/relationships/oleObject"/><Relationship Id="rId2238" Target="media/image1099.wmf" Type="http://schemas.openxmlformats.org/officeDocument/2006/relationships/image"/><Relationship Id="rId2239" Target="embeddings/oleObject1133.bin" Type="http://schemas.openxmlformats.org/officeDocument/2006/relationships/oleObject"/><Relationship Id="rId224" Target="media/image109.wmf" Type="http://schemas.openxmlformats.org/officeDocument/2006/relationships/image"/><Relationship Id="rId2240" Target="media/image1100.wmf" Type="http://schemas.openxmlformats.org/officeDocument/2006/relationships/image"/><Relationship Id="rId2241" Target="embeddings/oleObject1134.bin" Type="http://schemas.openxmlformats.org/officeDocument/2006/relationships/oleObject"/><Relationship Id="rId2242" Target="media/image1101.wmf" Type="http://schemas.openxmlformats.org/officeDocument/2006/relationships/image"/><Relationship Id="rId2243" Target="embeddings/oleObject1135.bin" Type="http://schemas.openxmlformats.org/officeDocument/2006/relationships/oleObject"/><Relationship Id="rId2244" Target="media/image1102.wmf" Type="http://schemas.openxmlformats.org/officeDocument/2006/relationships/image"/><Relationship Id="rId2245" Target="embeddings/oleObject1136.bin" Type="http://schemas.openxmlformats.org/officeDocument/2006/relationships/oleObject"/><Relationship Id="rId2246" Target="media/image1103.wmf" Type="http://schemas.openxmlformats.org/officeDocument/2006/relationships/image"/><Relationship Id="rId2247" Target="embeddings/oleObject1137.bin" Type="http://schemas.openxmlformats.org/officeDocument/2006/relationships/oleObject"/><Relationship Id="rId2248" Target="media/image1104.wmf" Type="http://schemas.openxmlformats.org/officeDocument/2006/relationships/image"/><Relationship Id="rId2249" Target="embeddings/oleObject1138.bin" Type="http://schemas.openxmlformats.org/officeDocument/2006/relationships/oleObject"/><Relationship Id="rId225" Target="embeddings/oleObject109.bin" Type="http://schemas.openxmlformats.org/officeDocument/2006/relationships/oleObject"/><Relationship Id="rId2250" Target="media/image1105.wmf" Type="http://schemas.openxmlformats.org/officeDocument/2006/relationships/image"/><Relationship Id="rId2251" Target="embeddings/oleObject1139.bin" Type="http://schemas.openxmlformats.org/officeDocument/2006/relationships/oleObject"/><Relationship Id="rId2252" Target="media/image1106.wmf" Type="http://schemas.openxmlformats.org/officeDocument/2006/relationships/image"/><Relationship Id="rId2253" Target="embeddings/oleObject1140.bin" Type="http://schemas.openxmlformats.org/officeDocument/2006/relationships/oleObject"/><Relationship Id="rId2254" Target="media/image1107.wmf" Type="http://schemas.openxmlformats.org/officeDocument/2006/relationships/image"/><Relationship Id="rId2255" Target="embeddings/oleObject1141.bin" Type="http://schemas.openxmlformats.org/officeDocument/2006/relationships/oleObject"/><Relationship Id="rId2256" Target="media/image1108.wmf" Type="http://schemas.openxmlformats.org/officeDocument/2006/relationships/image"/><Relationship Id="rId2257" Target="embeddings/oleObject1142.bin" Type="http://schemas.openxmlformats.org/officeDocument/2006/relationships/oleObject"/><Relationship Id="rId2258" Target="media/image1109.wmf" Type="http://schemas.openxmlformats.org/officeDocument/2006/relationships/image"/><Relationship Id="rId2259" Target="embeddings/oleObject1143.bin" Type="http://schemas.openxmlformats.org/officeDocument/2006/relationships/oleObject"/><Relationship Id="rId226" Target="media/image110.wmf" Type="http://schemas.openxmlformats.org/officeDocument/2006/relationships/image"/><Relationship Id="rId2260" Target="media/image1110.wmf" Type="http://schemas.openxmlformats.org/officeDocument/2006/relationships/image"/><Relationship Id="rId2261" Target="embeddings/oleObject1144.bin" Type="http://schemas.openxmlformats.org/officeDocument/2006/relationships/oleObject"/><Relationship Id="rId2262" Target="media/image1111.wmf" Type="http://schemas.openxmlformats.org/officeDocument/2006/relationships/image"/><Relationship Id="rId2263" Target="embeddings/oleObject1145.bin" Type="http://schemas.openxmlformats.org/officeDocument/2006/relationships/oleObject"/><Relationship Id="rId2264" Target="media/image1112.wmf" Type="http://schemas.openxmlformats.org/officeDocument/2006/relationships/image"/><Relationship Id="rId2265" Target="embeddings/oleObject1146.bin" Type="http://schemas.openxmlformats.org/officeDocument/2006/relationships/oleObject"/><Relationship Id="rId2266" Target="media/image1113.wmf" Type="http://schemas.openxmlformats.org/officeDocument/2006/relationships/image"/><Relationship Id="rId2267" Target="embeddings/oleObject1147.bin" Type="http://schemas.openxmlformats.org/officeDocument/2006/relationships/oleObject"/><Relationship Id="rId2268" Target="media/image1114.wmf" Type="http://schemas.openxmlformats.org/officeDocument/2006/relationships/image"/><Relationship Id="rId2269" Target="embeddings/oleObject1148.bin" Type="http://schemas.openxmlformats.org/officeDocument/2006/relationships/oleObject"/><Relationship Id="rId227" Target="embeddings/oleObject110.bin" Type="http://schemas.openxmlformats.org/officeDocument/2006/relationships/oleObject"/><Relationship Id="rId2270" Target="media/image1115.wmf" Type="http://schemas.openxmlformats.org/officeDocument/2006/relationships/image"/><Relationship Id="rId2271" Target="embeddings/oleObject1149.bin" Type="http://schemas.openxmlformats.org/officeDocument/2006/relationships/oleObject"/><Relationship Id="rId2272" Target="media/image1116.wmf" Type="http://schemas.openxmlformats.org/officeDocument/2006/relationships/image"/><Relationship Id="rId2273" Target="embeddings/oleObject1150.bin" Type="http://schemas.openxmlformats.org/officeDocument/2006/relationships/oleObject"/><Relationship Id="rId2274" Target="media/image1117.wmf" Type="http://schemas.openxmlformats.org/officeDocument/2006/relationships/image"/><Relationship Id="rId2275" Target="embeddings/oleObject1151.bin" Type="http://schemas.openxmlformats.org/officeDocument/2006/relationships/oleObject"/><Relationship Id="rId2276" Target="media/image1118.wmf" Type="http://schemas.openxmlformats.org/officeDocument/2006/relationships/image"/><Relationship Id="rId2277" Target="embeddings/oleObject1152.bin" Type="http://schemas.openxmlformats.org/officeDocument/2006/relationships/oleObject"/><Relationship Id="rId2278" Target="media/image1119.wmf" Type="http://schemas.openxmlformats.org/officeDocument/2006/relationships/image"/><Relationship Id="rId2279" Target="embeddings/oleObject1153.bin" Type="http://schemas.openxmlformats.org/officeDocument/2006/relationships/oleObject"/><Relationship Id="rId228" Target="media/image111.wmf" Type="http://schemas.openxmlformats.org/officeDocument/2006/relationships/image"/><Relationship Id="rId2280" Target="media/image1120.wmf" Type="http://schemas.openxmlformats.org/officeDocument/2006/relationships/image"/><Relationship Id="rId2281" Target="embeddings/oleObject1154.bin" Type="http://schemas.openxmlformats.org/officeDocument/2006/relationships/oleObject"/><Relationship Id="rId2282" Target="media/image1121.wmf" Type="http://schemas.openxmlformats.org/officeDocument/2006/relationships/image"/><Relationship Id="rId2283" Target="embeddings/oleObject1155.bin" Type="http://schemas.openxmlformats.org/officeDocument/2006/relationships/oleObject"/><Relationship Id="rId2284" Target="media/image1122.wmf" Type="http://schemas.openxmlformats.org/officeDocument/2006/relationships/image"/><Relationship Id="rId2285" Target="embeddings/oleObject1156.bin" Type="http://schemas.openxmlformats.org/officeDocument/2006/relationships/oleObject"/><Relationship Id="rId2286" Target="media/image1123.wmf" Type="http://schemas.openxmlformats.org/officeDocument/2006/relationships/image"/><Relationship Id="rId2287" Target="embeddings/oleObject1157.bin" Type="http://schemas.openxmlformats.org/officeDocument/2006/relationships/oleObject"/><Relationship Id="rId2288" Target="media/image1124.wmf" Type="http://schemas.openxmlformats.org/officeDocument/2006/relationships/image"/><Relationship Id="rId2289" Target="embeddings/oleObject1158.bin" Type="http://schemas.openxmlformats.org/officeDocument/2006/relationships/oleObject"/><Relationship Id="rId229" Target="embeddings/oleObject111.bin" Type="http://schemas.openxmlformats.org/officeDocument/2006/relationships/oleObject"/><Relationship Id="rId2290" Target="media/image1125.wmf" Type="http://schemas.openxmlformats.org/officeDocument/2006/relationships/image"/><Relationship Id="rId2291" Target="embeddings/oleObject1159.bin" Type="http://schemas.openxmlformats.org/officeDocument/2006/relationships/oleObject"/><Relationship Id="rId2292" Target="media/image1126.wmf" Type="http://schemas.openxmlformats.org/officeDocument/2006/relationships/image"/><Relationship Id="rId2293" Target="embeddings/oleObject1160.bin" Type="http://schemas.openxmlformats.org/officeDocument/2006/relationships/oleObject"/><Relationship Id="rId2294" Target="media/image1127.wmf" Type="http://schemas.openxmlformats.org/officeDocument/2006/relationships/image"/><Relationship Id="rId2295" Target="embeddings/oleObject1161.bin" Type="http://schemas.openxmlformats.org/officeDocument/2006/relationships/oleObject"/><Relationship Id="rId2296" Target="media/image1128.wmf" Type="http://schemas.openxmlformats.org/officeDocument/2006/relationships/image"/><Relationship Id="rId2297" Target="embeddings/oleObject1162.bin" Type="http://schemas.openxmlformats.org/officeDocument/2006/relationships/oleObject"/><Relationship Id="rId2298" Target="media/image1129.wmf" Type="http://schemas.openxmlformats.org/officeDocument/2006/relationships/image"/><Relationship Id="rId2299" Target="embeddings/oleObject1163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00" Target="media/image1130.wmf" Type="http://schemas.openxmlformats.org/officeDocument/2006/relationships/image"/><Relationship Id="rId2301" Target="embeddings/oleObject1164.bin" Type="http://schemas.openxmlformats.org/officeDocument/2006/relationships/oleObject"/><Relationship Id="rId2302" Target="media/image1131.wmf" Type="http://schemas.openxmlformats.org/officeDocument/2006/relationships/image"/><Relationship Id="rId2303" Target="embeddings/oleObject1165.bin" Type="http://schemas.openxmlformats.org/officeDocument/2006/relationships/oleObject"/><Relationship Id="rId2304" Target="media/image1132.wmf" Type="http://schemas.openxmlformats.org/officeDocument/2006/relationships/image"/><Relationship Id="rId2305" Target="embeddings/oleObject1166.bin" Type="http://schemas.openxmlformats.org/officeDocument/2006/relationships/oleObject"/><Relationship Id="rId2306" Target="media/image1133.wmf" Type="http://schemas.openxmlformats.org/officeDocument/2006/relationships/image"/><Relationship Id="rId2307" Target="embeddings/oleObject1167.bin" Type="http://schemas.openxmlformats.org/officeDocument/2006/relationships/oleObject"/><Relationship Id="rId2308" Target="media/image1134.wmf" Type="http://schemas.openxmlformats.org/officeDocument/2006/relationships/image"/><Relationship Id="rId2309" Target="embeddings/oleObject1168.bin" Type="http://schemas.openxmlformats.org/officeDocument/2006/relationships/oleObject"/><Relationship Id="rId231" Target="embeddings/oleObject112.bin" Type="http://schemas.openxmlformats.org/officeDocument/2006/relationships/oleObject"/><Relationship Id="rId2310" Target="media/image1135.wmf" Type="http://schemas.openxmlformats.org/officeDocument/2006/relationships/image"/><Relationship Id="rId2311" Target="embeddings/oleObject1169.bin" Type="http://schemas.openxmlformats.org/officeDocument/2006/relationships/oleObject"/><Relationship Id="rId2312" Target="media/image1136.wmf" Type="http://schemas.openxmlformats.org/officeDocument/2006/relationships/image"/><Relationship Id="rId2313" Target="embeddings/oleObject1170.bin" Type="http://schemas.openxmlformats.org/officeDocument/2006/relationships/oleObject"/><Relationship Id="rId2314" Target="media/image1137.wmf" Type="http://schemas.openxmlformats.org/officeDocument/2006/relationships/image"/><Relationship Id="rId2315" Target="embeddings/oleObject1171.bin" Type="http://schemas.openxmlformats.org/officeDocument/2006/relationships/oleObject"/><Relationship Id="rId2316" Target="media/image1138.wmf" Type="http://schemas.openxmlformats.org/officeDocument/2006/relationships/image"/><Relationship Id="rId2317" Target="embeddings/oleObject1172.bin" Type="http://schemas.openxmlformats.org/officeDocument/2006/relationships/oleObject"/><Relationship Id="rId2318" Target="media/image1139.wmf" Type="http://schemas.openxmlformats.org/officeDocument/2006/relationships/image"/><Relationship Id="rId2319" Target="embeddings/oleObject1173.bin" Type="http://schemas.openxmlformats.org/officeDocument/2006/relationships/oleObject"/><Relationship Id="rId232" Target="media/image113.wmf" Type="http://schemas.openxmlformats.org/officeDocument/2006/relationships/image"/><Relationship Id="rId2320" Target="media/image1140.wmf" Type="http://schemas.openxmlformats.org/officeDocument/2006/relationships/image"/><Relationship Id="rId2321" Target="embeddings/oleObject1174.bin" Type="http://schemas.openxmlformats.org/officeDocument/2006/relationships/oleObject"/><Relationship Id="rId2322" Target="media/image1141.wmf" Type="http://schemas.openxmlformats.org/officeDocument/2006/relationships/image"/><Relationship Id="rId2323" Target="embeddings/oleObject1175.bin" Type="http://schemas.openxmlformats.org/officeDocument/2006/relationships/oleObject"/><Relationship Id="rId2324" Target="media/image1142.wmf" Type="http://schemas.openxmlformats.org/officeDocument/2006/relationships/image"/><Relationship Id="rId2325" Target="embeddings/oleObject1176.bin" Type="http://schemas.openxmlformats.org/officeDocument/2006/relationships/oleObject"/><Relationship Id="rId2326" Target="media/image1143.wmf" Type="http://schemas.openxmlformats.org/officeDocument/2006/relationships/image"/><Relationship Id="rId2327" Target="embeddings/oleObject1177.bin" Type="http://schemas.openxmlformats.org/officeDocument/2006/relationships/oleObject"/><Relationship Id="rId2328" Target="media/image1144.wmf" Type="http://schemas.openxmlformats.org/officeDocument/2006/relationships/image"/><Relationship Id="rId2329" Target="embeddings/oleObject1178.bin" Type="http://schemas.openxmlformats.org/officeDocument/2006/relationships/oleObject"/><Relationship Id="rId233" Target="embeddings/oleObject113.bin" Type="http://schemas.openxmlformats.org/officeDocument/2006/relationships/oleObject"/><Relationship Id="rId2330" Target="media/image1145.wmf" Type="http://schemas.openxmlformats.org/officeDocument/2006/relationships/image"/><Relationship Id="rId2331" Target="embeddings/oleObject1179.bin" Type="http://schemas.openxmlformats.org/officeDocument/2006/relationships/oleObject"/><Relationship Id="rId2332" Target="media/image1146.wmf" Type="http://schemas.openxmlformats.org/officeDocument/2006/relationships/image"/><Relationship Id="rId2333" Target="embeddings/oleObject1180.bin" Type="http://schemas.openxmlformats.org/officeDocument/2006/relationships/oleObject"/><Relationship Id="rId2334" Target="media/image1147.wmf" Type="http://schemas.openxmlformats.org/officeDocument/2006/relationships/image"/><Relationship Id="rId2335" Target="embeddings/oleObject1181.bin" Type="http://schemas.openxmlformats.org/officeDocument/2006/relationships/oleObject"/><Relationship Id="rId2336" Target="media/image1148.wmf" Type="http://schemas.openxmlformats.org/officeDocument/2006/relationships/image"/><Relationship Id="rId2337" Target="embeddings/oleObject1182.bin" Type="http://schemas.openxmlformats.org/officeDocument/2006/relationships/oleObject"/><Relationship Id="rId2338" Target="media/image1149.wmf" Type="http://schemas.openxmlformats.org/officeDocument/2006/relationships/image"/><Relationship Id="rId2339" Target="embeddings/oleObject1183.bin" Type="http://schemas.openxmlformats.org/officeDocument/2006/relationships/oleObject"/><Relationship Id="rId234" Target="media/image114.wmf" Type="http://schemas.openxmlformats.org/officeDocument/2006/relationships/image"/><Relationship Id="rId2340" Target="media/image1150.wmf" Type="http://schemas.openxmlformats.org/officeDocument/2006/relationships/image"/><Relationship Id="rId2341" Target="embeddings/oleObject1184.bin" Type="http://schemas.openxmlformats.org/officeDocument/2006/relationships/oleObject"/><Relationship Id="rId2342" Target="media/image1151.wmf" Type="http://schemas.openxmlformats.org/officeDocument/2006/relationships/image"/><Relationship Id="rId2343" Target="embeddings/oleObject1185.bin" Type="http://schemas.openxmlformats.org/officeDocument/2006/relationships/oleObject"/><Relationship Id="rId2344" Target="media/image1152.wmf" Type="http://schemas.openxmlformats.org/officeDocument/2006/relationships/image"/><Relationship Id="rId2345" Target="embeddings/oleObject1186.bin" Type="http://schemas.openxmlformats.org/officeDocument/2006/relationships/oleObject"/><Relationship Id="rId2346" Target="media/image1153.wmf" Type="http://schemas.openxmlformats.org/officeDocument/2006/relationships/image"/><Relationship Id="rId2347" Target="embeddings/oleObject1187.bin" Type="http://schemas.openxmlformats.org/officeDocument/2006/relationships/oleObject"/><Relationship Id="rId2348" Target="media/image1154.wmf" Type="http://schemas.openxmlformats.org/officeDocument/2006/relationships/image"/><Relationship Id="rId2349" Target="embeddings/oleObject1188.bin" Type="http://schemas.openxmlformats.org/officeDocument/2006/relationships/oleObject"/><Relationship Id="rId235" Target="embeddings/oleObject114.bin" Type="http://schemas.openxmlformats.org/officeDocument/2006/relationships/oleObject"/><Relationship Id="rId2350" Target="media/image1155.wmf" Type="http://schemas.openxmlformats.org/officeDocument/2006/relationships/image"/><Relationship Id="rId2351" Target="embeddings/oleObject1189.bin" Type="http://schemas.openxmlformats.org/officeDocument/2006/relationships/oleObject"/><Relationship Id="rId2352" Target="media/image1156.wmf" Type="http://schemas.openxmlformats.org/officeDocument/2006/relationships/image"/><Relationship Id="rId2353" Target="embeddings/oleObject1190.bin" Type="http://schemas.openxmlformats.org/officeDocument/2006/relationships/oleObject"/><Relationship Id="rId2354" Target="media/image1157.wmf" Type="http://schemas.openxmlformats.org/officeDocument/2006/relationships/image"/><Relationship Id="rId2355" Target="embeddings/oleObject1191.bin" Type="http://schemas.openxmlformats.org/officeDocument/2006/relationships/oleObject"/><Relationship Id="rId2356" Target="media/image1158.wmf" Type="http://schemas.openxmlformats.org/officeDocument/2006/relationships/image"/><Relationship Id="rId2357" Target="embeddings/oleObject1192.bin" Type="http://schemas.openxmlformats.org/officeDocument/2006/relationships/oleObject"/><Relationship Id="rId2358" Target="media/image1159.wmf" Type="http://schemas.openxmlformats.org/officeDocument/2006/relationships/image"/><Relationship Id="rId2359" Target="embeddings/oleObject1193.bin" Type="http://schemas.openxmlformats.org/officeDocument/2006/relationships/oleObject"/><Relationship Id="rId236" Target="media/image115.wmf" Type="http://schemas.openxmlformats.org/officeDocument/2006/relationships/image"/><Relationship Id="rId2360" Target="media/image1160.wmf" Type="http://schemas.openxmlformats.org/officeDocument/2006/relationships/image"/><Relationship Id="rId2361" Target="embeddings/oleObject1194.bin" Type="http://schemas.openxmlformats.org/officeDocument/2006/relationships/oleObject"/><Relationship Id="rId2362" Target="media/image1161.wmf" Type="http://schemas.openxmlformats.org/officeDocument/2006/relationships/image"/><Relationship Id="rId2363" Target="embeddings/oleObject1195.bin" Type="http://schemas.openxmlformats.org/officeDocument/2006/relationships/oleObject"/><Relationship Id="rId2364" Target="media/image1162.wmf" Type="http://schemas.openxmlformats.org/officeDocument/2006/relationships/image"/><Relationship Id="rId2365" Target="embeddings/oleObject1196.bin" Type="http://schemas.openxmlformats.org/officeDocument/2006/relationships/oleObject"/><Relationship Id="rId2366" Target="media/image1163.wmf" Type="http://schemas.openxmlformats.org/officeDocument/2006/relationships/image"/><Relationship Id="rId2367" Target="embeddings/oleObject1197.bin" Type="http://schemas.openxmlformats.org/officeDocument/2006/relationships/oleObject"/><Relationship Id="rId2368" Target="media/image1164.wmf" Type="http://schemas.openxmlformats.org/officeDocument/2006/relationships/image"/><Relationship Id="rId2369" Target="embeddings/oleObject1198.bin" Type="http://schemas.openxmlformats.org/officeDocument/2006/relationships/oleObject"/><Relationship Id="rId237" Target="embeddings/oleObject115.bin" Type="http://schemas.openxmlformats.org/officeDocument/2006/relationships/oleObject"/><Relationship Id="rId2370" Target="media/image1165.wmf" Type="http://schemas.openxmlformats.org/officeDocument/2006/relationships/image"/><Relationship Id="rId2371" Target="embeddings/oleObject1199.bin" Type="http://schemas.openxmlformats.org/officeDocument/2006/relationships/oleObject"/><Relationship Id="rId2372" Target="media/image1166.wmf" Type="http://schemas.openxmlformats.org/officeDocument/2006/relationships/image"/><Relationship Id="rId2373" Target="embeddings/oleObject1200.bin" Type="http://schemas.openxmlformats.org/officeDocument/2006/relationships/oleObject"/><Relationship Id="rId2374" Target="media/image1167.wmf" Type="http://schemas.openxmlformats.org/officeDocument/2006/relationships/image"/><Relationship Id="rId2375" Target="embeddings/oleObject1201.bin" Type="http://schemas.openxmlformats.org/officeDocument/2006/relationships/oleObject"/><Relationship Id="rId2376" Target="media/image1168.wmf" Type="http://schemas.openxmlformats.org/officeDocument/2006/relationships/image"/><Relationship Id="rId2377" Target="embeddings/oleObject1202.bin" Type="http://schemas.openxmlformats.org/officeDocument/2006/relationships/oleObject"/><Relationship Id="rId2378" Target="media/image1169.wmf" Type="http://schemas.openxmlformats.org/officeDocument/2006/relationships/image"/><Relationship Id="rId2379" Target="embeddings/oleObject1203.bin" Type="http://schemas.openxmlformats.org/officeDocument/2006/relationships/oleObject"/><Relationship Id="rId238" Target="media/image116.wmf" Type="http://schemas.openxmlformats.org/officeDocument/2006/relationships/image"/><Relationship Id="rId2380" Target="media/image1170.wmf" Type="http://schemas.openxmlformats.org/officeDocument/2006/relationships/image"/><Relationship Id="rId2381" Target="embeddings/oleObject1204.bin" Type="http://schemas.openxmlformats.org/officeDocument/2006/relationships/oleObject"/><Relationship Id="rId2382" Target="media/image1171.wmf" Type="http://schemas.openxmlformats.org/officeDocument/2006/relationships/image"/><Relationship Id="rId2383" Target="embeddings/oleObject1205.bin" Type="http://schemas.openxmlformats.org/officeDocument/2006/relationships/oleObject"/><Relationship Id="rId2384" Target="media/image1172.wmf" Type="http://schemas.openxmlformats.org/officeDocument/2006/relationships/image"/><Relationship Id="rId2385" Target="embeddings/oleObject1206.bin" Type="http://schemas.openxmlformats.org/officeDocument/2006/relationships/oleObject"/><Relationship Id="rId2386" Target="media/image1173.wmf" Type="http://schemas.openxmlformats.org/officeDocument/2006/relationships/image"/><Relationship Id="rId2387" Target="embeddings/oleObject1207.bin" Type="http://schemas.openxmlformats.org/officeDocument/2006/relationships/oleObject"/><Relationship Id="rId2388" Target="media/image1174.wmf" Type="http://schemas.openxmlformats.org/officeDocument/2006/relationships/image"/><Relationship Id="rId2389" Target="embeddings/oleObject1208.bin" Type="http://schemas.openxmlformats.org/officeDocument/2006/relationships/oleObject"/><Relationship Id="rId239" Target="embeddings/oleObject116.bin" Type="http://schemas.openxmlformats.org/officeDocument/2006/relationships/oleObject"/><Relationship Id="rId2390" Target="media/image1175.wmf" Type="http://schemas.openxmlformats.org/officeDocument/2006/relationships/image"/><Relationship Id="rId2391" Target="embeddings/oleObject1209.bin" Type="http://schemas.openxmlformats.org/officeDocument/2006/relationships/oleObject"/><Relationship Id="rId2392" Target="media/image1176.wmf" Type="http://schemas.openxmlformats.org/officeDocument/2006/relationships/image"/><Relationship Id="rId2393" Target="embeddings/oleObject1210.bin" Type="http://schemas.openxmlformats.org/officeDocument/2006/relationships/oleObject"/><Relationship Id="rId2394" Target="media/image1177.wmf" Type="http://schemas.openxmlformats.org/officeDocument/2006/relationships/image"/><Relationship Id="rId2395" Target="embeddings/oleObject1211.bin" Type="http://schemas.openxmlformats.org/officeDocument/2006/relationships/oleObject"/><Relationship Id="rId2396" Target="media/image1178.wmf" Type="http://schemas.openxmlformats.org/officeDocument/2006/relationships/image"/><Relationship Id="rId2397" Target="embeddings/oleObject1212.bin" Type="http://schemas.openxmlformats.org/officeDocument/2006/relationships/oleObject"/><Relationship Id="rId2398" Target="media/image1179.wmf" Type="http://schemas.openxmlformats.org/officeDocument/2006/relationships/image"/><Relationship Id="rId2399" Target="embeddings/oleObject1213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00" Target="media/image1180.wmf" Type="http://schemas.openxmlformats.org/officeDocument/2006/relationships/image"/><Relationship Id="rId2401" Target="embeddings/oleObject1214.bin" Type="http://schemas.openxmlformats.org/officeDocument/2006/relationships/oleObject"/><Relationship Id="rId2402" Target="media/image1181.wmf" Type="http://schemas.openxmlformats.org/officeDocument/2006/relationships/image"/><Relationship Id="rId2403" Target="embeddings/oleObject1215.bin" Type="http://schemas.openxmlformats.org/officeDocument/2006/relationships/oleObject"/><Relationship Id="rId2404" Target="media/image1182.wmf" Type="http://schemas.openxmlformats.org/officeDocument/2006/relationships/image"/><Relationship Id="rId2405" Target="embeddings/oleObject1216.bin" Type="http://schemas.openxmlformats.org/officeDocument/2006/relationships/oleObject"/><Relationship Id="rId2406" Target="media/image1183.wmf" Type="http://schemas.openxmlformats.org/officeDocument/2006/relationships/image"/><Relationship Id="rId2407" Target="embeddings/oleObject1217.bin" Type="http://schemas.openxmlformats.org/officeDocument/2006/relationships/oleObject"/><Relationship Id="rId2408" Target="media/image1184.wmf" Type="http://schemas.openxmlformats.org/officeDocument/2006/relationships/image"/><Relationship Id="rId2409" Target="embeddings/oleObject1218.bin" Type="http://schemas.openxmlformats.org/officeDocument/2006/relationships/oleObject"/><Relationship Id="rId241" Target="embeddings/oleObject117.bin" Type="http://schemas.openxmlformats.org/officeDocument/2006/relationships/oleObject"/><Relationship Id="rId2410" Target="media/image1185.wmf" Type="http://schemas.openxmlformats.org/officeDocument/2006/relationships/image"/><Relationship Id="rId2411" Target="embeddings/oleObject1219.bin" Type="http://schemas.openxmlformats.org/officeDocument/2006/relationships/oleObject"/><Relationship Id="rId2412" Target="media/image1186.wmf" Type="http://schemas.openxmlformats.org/officeDocument/2006/relationships/image"/><Relationship Id="rId2413" Target="embeddings/oleObject1220.bin" Type="http://schemas.openxmlformats.org/officeDocument/2006/relationships/oleObject"/><Relationship Id="rId2414" Target="media/image1187.wmf" Type="http://schemas.openxmlformats.org/officeDocument/2006/relationships/image"/><Relationship Id="rId2415" Target="embeddings/oleObject1221.bin" Type="http://schemas.openxmlformats.org/officeDocument/2006/relationships/oleObject"/><Relationship Id="rId2416" Target="media/image1188.wmf" Type="http://schemas.openxmlformats.org/officeDocument/2006/relationships/image"/><Relationship Id="rId2417" Target="embeddings/oleObject1222.bin" Type="http://schemas.openxmlformats.org/officeDocument/2006/relationships/oleObject"/><Relationship Id="rId2418" Target="media/image1189.wmf" Type="http://schemas.openxmlformats.org/officeDocument/2006/relationships/image"/><Relationship Id="rId2419" Target="embeddings/oleObject1223.bin" Type="http://schemas.openxmlformats.org/officeDocument/2006/relationships/oleObject"/><Relationship Id="rId242" Target="media/image118.wmf" Type="http://schemas.openxmlformats.org/officeDocument/2006/relationships/image"/><Relationship Id="rId2420" Target="media/image1190.wmf" Type="http://schemas.openxmlformats.org/officeDocument/2006/relationships/image"/><Relationship Id="rId2421" Target="embeddings/oleObject1224.bin" Type="http://schemas.openxmlformats.org/officeDocument/2006/relationships/oleObject"/><Relationship Id="rId2422" Target="media/image1191.wmf" Type="http://schemas.openxmlformats.org/officeDocument/2006/relationships/image"/><Relationship Id="rId2423" Target="embeddings/oleObject1225.bin" Type="http://schemas.openxmlformats.org/officeDocument/2006/relationships/oleObject"/><Relationship Id="rId2424" Target="media/image1192.wmf" Type="http://schemas.openxmlformats.org/officeDocument/2006/relationships/image"/><Relationship Id="rId2425" Target="embeddings/oleObject1226.bin" Type="http://schemas.openxmlformats.org/officeDocument/2006/relationships/oleObject"/><Relationship Id="rId2426" Target="media/image1193.wmf" Type="http://schemas.openxmlformats.org/officeDocument/2006/relationships/image"/><Relationship Id="rId2427" Target="embeddings/oleObject1227.bin" Type="http://schemas.openxmlformats.org/officeDocument/2006/relationships/oleObject"/><Relationship Id="rId2428" Target="media/image1194.wmf" Type="http://schemas.openxmlformats.org/officeDocument/2006/relationships/image"/><Relationship Id="rId2429" Target="embeddings/oleObject1228.bin" Type="http://schemas.openxmlformats.org/officeDocument/2006/relationships/oleObject"/><Relationship Id="rId243" Target="embeddings/oleObject118.bin" Type="http://schemas.openxmlformats.org/officeDocument/2006/relationships/oleObject"/><Relationship Id="rId2430" Target="media/image1195.wmf" Type="http://schemas.openxmlformats.org/officeDocument/2006/relationships/image"/><Relationship Id="rId2431" Target="embeddings/oleObject1229.bin" Type="http://schemas.openxmlformats.org/officeDocument/2006/relationships/oleObject"/><Relationship Id="rId2432" Target="media/image1196.wmf" Type="http://schemas.openxmlformats.org/officeDocument/2006/relationships/image"/><Relationship Id="rId2433" Target="embeddings/oleObject1230.bin" Type="http://schemas.openxmlformats.org/officeDocument/2006/relationships/oleObject"/><Relationship Id="rId2434" Target="media/image1197.wmf" Type="http://schemas.openxmlformats.org/officeDocument/2006/relationships/image"/><Relationship Id="rId2435" Target="embeddings/oleObject1231.bin" Type="http://schemas.openxmlformats.org/officeDocument/2006/relationships/oleObject"/><Relationship Id="rId2436" Target="media/image1198.wmf" Type="http://schemas.openxmlformats.org/officeDocument/2006/relationships/image"/><Relationship Id="rId2437" Target="embeddings/oleObject1232.bin" Type="http://schemas.openxmlformats.org/officeDocument/2006/relationships/oleObject"/><Relationship Id="rId2438" Target="media/image1199.wmf" Type="http://schemas.openxmlformats.org/officeDocument/2006/relationships/image"/><Relationship Id="rId2439" Target="embeddings/oleObject1233.bin" Type="http://schemas.openxmlformats.org/officeDocument/2006/relationships/oleObject"/><Relationship Id="rId244" Target="media/image119.wmf" Type="http://schemas.openxmlformats.org/officeDocument/2006/relationships/image"/><Relationship Id="rId2440" Target="media/image1200.wmf" Type="http://schemas.openxmlformats.org/officeDocument/2006/relationships/image"/><Relationship Id="rId2441" Target="embeddings/oleObject1234.bin" Type="http://schemas.openxmlformats.org/officeDocument/2006/relationships/oleObject"/><Relationship Id="rId2442" Target="media/image1201.wmf" Type="http://schemas.openxmlformats.org/officeDocument/2006/relationships/image"/><Relationship Id="rId2443" Target="embeddings/oleObject1235.bin" Type="http://schemas.openxmlformats.org/officeDocument/2006/relationships/oleObject"/><Relationship Id="rId2444" Target="media/image1202.wmf" Type="http://schemas.openxmlformats.org/officeDocument/2006/relationships/image"/><Relationship Id="rId2445" Target="embeddings/oleObject1236.bin" Type="http://schemas.openxmlformats.org/officeDocument/2006/relationships/oleObject"/><Relationship Id="rId2446" Target="media/image1203.wmf" Type="http://schemas.openxmlformats.org/officeDocument/2006/relationships/image"/><Relationship Id="rId2447" Target="embeddings/oleObject1237.bin" Type="http://schemas.openxmlformats.org/officeDocument/2006/relationships/oleObject"/><Relationship Id="rId2448" Target="media/image1204.wmf" Type="http://schemas.openxmlformats.org/officeDocument/2006/relationships/image"/><Relationship Id="rId2449" Target="embeddings/oleObject1238.bin" Type="http://schemas.openxmlformats.org/officeDocument/2006/relationships/oleObject"/><Relationship Id="rId245" Target="embeddings/oleObject119.bin" Type="http://schemas.openxmlformats.org/officeDocument/2006/relationships/oleObject"/><Relationship Id="rId2450" Target="media/image1205.wmf" Type="http://schemas.openxmlformats.org/officeDocument/2006/relationships/image"/><Relationship Id="rId2451" Target="embeddings/oleObject1239.bin" Type="http://schemas.openxmlformats.org/officeDocument/2006/relationships/oleObject"/><Relationship Id="rId2452" Target="media/image1206.wmf" Type="http://schemas.openxmlformats.org/officeDocument/2006/relationships/image"/><Relationship Id="rId2453" Target="embeddings/oleObject1240.bin" Type="http://schemas.openxmlformats.org/officeDocument/2006/relationships/oleObject"/><Relationship Id="rId2454" Target="media/image1207.wmf" Type="http://schemas.openxmlformats.org/officeDocument/2006/relationships/image"/><Relationship Id="rId2455" Target="embeddings/oleObject1241.bin" Type="http://schemas.openxmlformats.org/officeDocument/2006/relationships/oleObject"/><Relationship Id="rId2456" Target="media/image1208.wmf" Type="http://schemas.openxmlformats.org/officeDocument/2006/relationships/image"/><Relationship Id="rId2457" Target="embeddings/oleObject1242.bin" Type="http://schemas.openxmlformats.org/officeDocument/2006/relationships/oleObject"/><Relationship Id="rId2458" Target="media/image1209.wmf" Type="http://schemas.openxmlformats.org/officeDocument/2006/relationships/image"/><Relationship Id="rId2459" Target="embeddings/oleObject1243.bin" Type="http://schemas.openxmlformats.org/officeDocument/2006/relationships/oleObject"/><Relationship Id="rId246" Target="media/image120.wmf" Type="http://schemas.openxmlformats.org/officeDocument/2006/relationships/image"/><Relationship Id="rId2460" Target="media/image1210.wmf" Type="http://schemas.openxmlformats.org/officeDocument/2006/relationships/image"/><Relationship Id="rId2461" Target="embeddings/oleObject1244.bin" Type="http://schemas.openxmlformats.org/officeDocument/2006/relationships/oleObject"/><Relationship Id="rId2462" Target="media/image1211.wmf" Type="http://schemas.openxmlformats.org/officeDocument/2006/relationships/image"/><Relationship Id="rId2463" Target="embeddings/oleObject1245.bin" Type="http://schemas.openxmlformats.org/officeDocument/2006/relationships/oleObject"/><Relationship Id="rId2464" Target="media/image1212.wmf" Type="http://schemas.openxmlformats.org/officeDocument/2006/relationships/image"/><Relationship Id="rId2465" Target="embeddings/oleObject1246.bin" Type="http://schemas.openxmlformats.org/officeDocument/2006/relationships/oleObject"/><Relationship Id="rId2466" Target="media/image1213.wmf" Type="http://schemas.openxmlformats.org/officeDocument/2006/relationships/image"/><Relationship Id="rId2467" Target="embeddings/oleObject1247.bin" Type="http://schemas.openxmlformats.org/officeDocument/2006/relationships/oleObject"/><Relationship Id="rId2468" Target="media/image1214.wmf" Type="http://schemas.openxmlformats.org/officeDocument/2006/relationships/image"/><Relationship Id="rId2469" Target="embeddings/oleObject1248.bin" Type="http://schemas.openxmlformats.org/officeDocument/2006/relationships/oleObject"/><Relationship Id="rId247" Target="embeddings/oleObject120.bin" Type="http://schemas.openxmlformats.org/officeDocument/2006/relationships/oleObject"/><Relationship Id="rId2470" Target="media/image1215.wmf" Type="http://schemas.openxmlformats.org/officeDocument/2006/relationships/image"/><Relationship Id="rId2471" Target="embeddings/oleObject1249.bin" Type="http://schemas.openxmlformats.org/officeDocument/2006/relationships/oleObject"/><Relationship Id="rId2472" Target="media/image1216.wmf" Type="http://schemas.openxmlformats.org/officeDocument/2006/relationships/image"/><Relationship Id="rId2473" Target="embeddings/oleObject1250.bin" Type="http://schemas.openxmlformats.org/officeDocument/2006/relationships/oleObject"/><Relationship Id="rId2474" Target="media/image1217.wmf" Type="http://schemas.openxmlformats.org/officeDocument/2006/relationships/image"/><Relationship Id="rId2475" Target="embeddings/oleObject1251.bin" Type="http://schemas.openxmlformats.org/officeDocument/2006/relationships/oleObject"/><Relationship Id="rId2476" Target="media/image1218.wmf" Type="http://schemas.openxmlformats.org/officeDocument/2006/relationships/image"/><Relationship Id="rId2477" Target="embeddings/oleObject1252.bin" Type="http://schemas.openxmlformats.org/officeDocument/2006/relationships/oleObject"/><Relationship Id="rId2478" Target="media/image1219.wmf" Type="http://schemas.openxmlformats.org/officeDocument/2006/relationships/image"/><Relationship Id="rId2479" Target="embeddings/oleObject1253.bin" Type="http://schemas.openxmlformats.org/officeDocument/2006/relationships/oleObject"/><Relationship Id="rId248" Target="media/image121.wmf" Type="http://schemas.openxmlformats.org/officeDocument/2006/relationships/image"/><Relationship Id="rId2480" Target="media/image1220.wmf" Type="http://schemas.openxmlformats.org/officeDocument/2006/relationships/image"/><Relationship Id="rId2481" Target="embeddings/oleObject1254.bin" Type="http://schemas.openxmlformats.org/officeDocument/2006/relationships/oleObject"/><Relationship Id="rId2482" Target="media/image1221.wmf" Type="http://schemas.openxmlformats.org/officeDocument/2006/relationships/image"/><Relationship Id="rId2483" Target="embeddings/oleObject1255.bin" Type="http://schemas.openxmlformats.org/officeDocument/2006/relationships/oleObject"/><Relationship Id="rId2484" Target="media/image1222.wmf" Type="http://schemas.openxmlformats.org/officeDocument/2006/relationships/image"/><Relationship Id="rId2485" Target="embeddings/oleObject1256.bin" Type="http://schemas.openxmlformats.org/officeDocument/2006/relationships/oleObject"/><Relationship Id="rId2486" Target="media/image1223.wmf" Type="http://schemas.openxmlformats.org/officeDocument/2006/relationships/image"/><Relationship Id="rId2487" Target="embeddings/oleObject1257.bin" Type="http://schemas.openxmlformats.org/officeDocument/2006/relationships/oleObject"/><Relationship Id="rId2488" Target="media/image1224.wmf" Type="http://schemas.openxmlformats.org/officeDocument/2006/relationships/image"/><Relationship Id="rId2489" Target="embeddings/oleObject1258.bin" Type="http://schemas.openxmlformats.org/officeDocument/2006/relationships/oleObject"/><Relationship Id="rId249" Target="embeddings/oleObject121.bin" Type="http://schemas.openxmlformats.org/officeDocument/2006/relationships/oleObject"/><Relationship Id="rId2490" Target="media/image1225.wmf" Type="http://schemas.openxmlformats.org/officeDocument/2006/relationships/image"/><Relationship Id="rId2491" Target="embeddings/oleObject1259.bin" Type="http://schemas.openxmlformats.org/officeDocument/2006/relationships/oleObject"/><Relationship Id="rId2492" Target="media/image1226.wmf" Type="http://schemas.openxmlformats.org/officeDocument/2006/relationships/image"/><Relationship Id="rId2493" Target="embeddings/oleObject1260.bin" Type="http://schemas.openxmlformats.org/officeDocument/2006/relationships/oleObject"/><Relationship Id="rId2494" Target="media/image1227.wmf" Type="http://schemas.openxmlformats.org/officeDocument/2006/relationships/image"/><Relationship Id="rId2495" Target="embeddings/oleObject1261.bin" Type="http://schemas.openxmlformats.org/officeDocument/2006/relationships/oleObject"/><Relationship Id="rId2496" Target="media/image1228.wmf" Type="http://schemas.openxmlformats.org/officeDocument/2006/relationships/image"/><Relationship Id="rId2497" Target="embeddings/oleObject1262.bin" Type="http://schemas.openxmlformats.org/officeDocument/2006/relationships/oleObject"/><Relationship Id="rId2498" Target="media/image1229.wmf" Type="http://schemas.openxmlformats.org/officeDocument/2006/relationships/image"/><Relationship Id="rId2499" Target="embeddings/oleObject1263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00" Target="media/image1230.wmf" Type="http://schemas.openxmlformats.org/officeDocument/2006/relationships/image"/><Relationship Id="rId2501" Target="embeddings/oleObject1264.bin" Type="http://schemas.openxmlformats.org/officeDocument/2006/relationships/oleObject"/><Relationship Id="rId2502" Target="media/image1231.wmf" Type="http://schemas.openxmlformats.org/officeDocument/2006/relationships/image"/><Relationship Id="rId2503" Target="embeddings/oleObject1265.bin" Type="http://schemas.openxmlformats.org/officeDocument/2006/relationships/oleObject"/><Relationship Id="rId2504" Target="media/image1232.wmf" Type="http://schemas.openxmlformats.org/officeDocument/2006/relationships/image"/><Relationship Id="rId2505" Target="embeddings/oleObject1266.bin" Type="http://schemas.openxmlformats.org/officeDocument/2006/relationships/oleObject"/><Relationship Id="rId2506" Target="media/image1233.wmf" Type="http://schemas.openxmlformats.org/officeDocument/2006/relationships/image"/><Relationship Id="rId2507" Target="embeddings/oleObject1267.bin" Type="http://schemas.openxmlformats.org/officeDocument/2006/relationships/oleObject"/><Relationship Id="rId2508" Target="media/image1234.wmf" Type="http://schemas.openxmlformats.org/officeDocument/2006/relationships/image"/><Relationship Id="rId2509" Target="embeddings/oleObject1268.bin" Type="http://schemas.openxmlformats.org/officeDocument/2006/relationships/oleObject"/><Relationship Id="rId251" Target="embeddings/oleObject122.bin" Type="http://schemas.openxmlformats.org/officeDocument/2006/relationships/oleObject"/><Relationship Id="rId2510" Target="media/image1235.wmf" Type="http://schemas.openxmlformats.org/officeDocument/2006/relationships/image"/><Relationship Id="rId2511" Target="embeddings/oleObject1269.bin" Type="http://schemas.openxmlformats.org/officeDocument/2006/relationships/oleObject"/><Relationship Id="rId2512" Target="media/image1236.wmf" Type="http://schemas.openxmlformats.org/officeDocument/2006/relationships/image"/><Relationship Id="rId2513" Target="embeddings/oleObject1270.bin" Type="http://schemas.openxmlformats.org/officeDocument/2006/relationships/oleObject"/><Relationship Id="rId2514" Target="media/image1237.wmf" Type="http://schemas.openxmlformats.org/officeDocument/2006/relationships/image"/><Relationship Id="rId2515" Target="embeddings/oleObject1271.bin" Type="http://schemas.openxmlformats.org/officeDocument/2006/relationships/oleObject"/><Relationship Id="rId2516" Target="media/image1238.wmf" Type="http://schemas.openxmlformats.org/officeDocument/2006/relationships/image"/><Relationship Id="rId2517" Target="embeddings/oleObject1272.bin" Type="http://schemas.openxmlformats.org/officeDocument/2006/relationships/oleObject"/><Relationship Id="rId2518" Target="media/image1239.wmf" Type="http://schemas.openxmlformats.org/officeDocument/2006/relationships/image"/><Relationship Id="rId2519" Target="embeddings/oleObject1273.bin" Type="http://schemas.openxmlformats.org/officeDocument/2006/relationships/oleObject"/><Relationship Id="rId252" Target="media/image123.wmf" Type="http://schemas.openxmlformats.org/officeDocument/2006/relationships/image"/><Relationship Id="rId2520" Target="media/image1240.wmf" Type="http://schemas.openxmlformats.org/officeDocument/2006/relationships/image"/><Relationship Id="rId2521" Target="embeddings/oleObject1274.bin" Type="http://schemas.openxmlformats.org/officeDocument/2006/relationships/oleObject"/><Relationship Id="rId2522" Target="media/image1241.wmf" Type="http://schemas.openxmlformats.org/officeDocument/2006/relationships/image"/><Relationship Id="rId2523" Target="embeddings/oleObject1275.bin" Type="http://schemas.openxmlformats.org/officeDocument/2006/relationships/oleObject"/><Relationship Id="rId2524" Target="media/image1242.wmf" Type="http://schemas.openxmlformats.org/officeDocument/2006/relationships/image"/><Relationship Id="rId2525" Target="embeddings/oleObject1276.bin" Type="http://schemas.openxmlformats.org/officeDocument/2006/relationships/oleObject"/><Relationship Id="rId2526" Target="media/image1243.wmf" Type="http://schemas.openxmlformats.org/officeDocument/2006/relationships/image"/><Relationship Id="rId2527" Target="embeddings/oleObject1277.bin" Type="http://schemas.openxmlformats.org/officeDocument/2006/relationships/oleObject"/><Relationship Id="rId2528" Target="media/image1244.wmf" Type="http://schemas.openxmlformats.org/officeDocument/2006/relationships/image"/><Relationship Id="rId2529" Target="embeddings/oleObject1278.bin" Type="http://schemas.openxmlformats.org/officeDocument/2006/relationships/oleObject"/><Relationship Id="rId253" Target="embeddings/oleObject123.bin" Type="http://schemas.openxmlformats.org/officeDocument/2006/relationships/oleObject"/><Relationship Id="rId2530" Target="media/image1245.wmf" Type="http://schemas.openxmlformats.org/officeDocument/2006/relationships/image"/><Relationship Id="rId2531" Target="embeddings/oleObject1279.bin" Type="http://schemas.openxmlformats.org/officeDocument/2006/relationships/oleObject"/><Relationship Id="rId2532" Target="media/image1246.wmf" Type="http://schemas.openxmlformats.org/officeDocument/2006/relationships/image"/><Relationship Id="rId2533" Target="embeddings/oleObject1280.bin" Type="http://schemas.openxmlformats.org/officeDocument/2006/relationships/oleObject"/><Relationship Id="rId2534" Target="media/image1247.wmf" Type="http://schemas.openxmlformats.org/officeDocument/2006/relationships/image"/><Relationship Id="rId2535" Target="embeddings/oleObject1281.bin" Type="http://schemas.openxmlformats.org/officeDocument/2006/relationships/oleObject"/><Relationship Id="rId2536" Target="media/image1248.wmf" Type="http://schemas.openxmlformats.org/officeDocument/2006/relationships/image"/><Relationship Id="rId2537" Target="embeddings/oleObject1282.bin" Type="http://schemas.openxmlformats.org/officeDocument/2006/relationships/oleObject"/><Relationship Id="rId2538" Target="media/image1249.wmf" Type="http://schemas.openxmlformats.org/officeDocument/2006/relationships/image"/><Relationship Id="rId2539" Target="embeddings/oleObject1283.bin" Type="http://schemas.openxmlformats.org/officeDocument/2006/relationships/oleObject"/><Relationship Id="rId254" Target="media/image124.wmf" Type="http://schemas.openxmlformats.org/officeDocument/2006/relationships/image"/><Relationship Id="rId2540" Target="media/image1250.wmf" Type="http://schemas.openxmlformats.org/officeDocument/2006/relationships/image"/><Relationship Id="rId2541" Target="embeddings/oleObject1284.bin" Type="http://schemas.openxmlformats.org/officeDocument/2006/relationships/oleObject"/><Relationship Id="rId2542" Target="media/image1251.wmf" Type="http://schemas.openxmlformats.org/officeDocument/2006/relationships/image"/><Relationship Id="rId2543" Target="embeddings/oleObject1285.bin" Type="http://schemas.openxmlformats.org/officeDocument/2006/relationships/oleObject"/><Relationship Id="rId2544" Target="media/image1252.wmf" Type="http://schemas.openxmlformats.org/officeDocument/2006/relationships/image"/><Relationship Id="rId2545" Target="embeddings/oleObject1286.bin" Type="http://schemas.openxmlformats.org/officeDocument/2006/relationships/oleObject"/><Relationship Id="rId2546" Target="media/image1253.wmf" Type="http://schemas.openxmlformats.org/officeDocument/2006/relationships/image"/><Relationship Id="rId2547" Target="embeddings/oleObject1287.bin" Type="http://schemas.openxmlformats.org/officeDocument/2006/relationships/oleObject"/><Relationship Id="rId2548" Target="media/image1254.wmf" Type="http://schemas.openxmlformats.org/officeDocument/2006/relationships/image"/><Relationship Id="rId2549" Target="embeddings/oleObject1288.bin" Type="http://schemas.openxmlformats.org/officeDocument/2006/relationships/oleObject"/><Relationship Id="rId255" Target="embeddings/oleObject124.bin" Type="http://schemas.openxmlformats.org/officeDocument/2006/relationships/oleObject"/><Relationship Id="rId2550" Target="media/image1255.wmf" Type="http://schemas.openxmlformats.org/officeDocument/2006/relationships/image"/><Relationship Id="rId2551" Target="embeddings/oleObject1289.bin" Type="http://schemas.openxmlformats.org/officeDocument/2006/relationships/oleObject"/><Relationship Id="rId2552" Target="media/image1256.wmf" Type="http://schemas.openxmlformats.org/officeDocument/2006/relationships/image"/><Relationship Id="rId2553" Target="embeddings/oleObject1290.bin" Type="http://schemas.openxmlformats.org/officeDocument/2006/relationships/oleObject"/><Relationship Id="rId2554" Target="media/image1257.wmf" Type="http://schemas.openxmlformats.org/officeDocument/2006/relationships/image"/><Relationship Id="rId2555" Target="embeddings/oleObject1291.bin" Type="http://schemas.openxmlformats.org/officeDocument/2006/relationships/oleObject"/><Relationship Id="rId2556" Target="media/image1258.wmf" Type="http://schemas.openxmlformats.org/officeDocument/2006/relationships/image"/><Relationship Id="rId2557" Target="embeddings/oleObject1292.bin" Type="http://schemas.openxmlformats.org/officeDocument/2006/relationships/oleObject"/><Relationship Id="rId2558" Target="media/image1259.wmf" Type="http://schemas.openxmlformats.org/officeDocument/2006/relationships/image"/><Relationship Id="rId2559" Target="embeddings/oleObject1293.bin" Type="http://schemas.openxmlformats.org/officeDocument/2006/relationships/oleObject"/><Relationship Id="rId256" Target="media/image125.wmf" Type="http://schemas.openxmlformats.org/officeDocument/2006/relationships/image"/><Relationship Id="rId2560" Target="media/image1260.wmf" Type="http://schemas.openxmlformats.org/officeDocument/2006/relationships/image"/><Relationship Id="rId2561" Target="embeddings/oleObject1294.bin" Type="http://schemas.openxmlformats.org/officeDocument/2006/relationships/oleObject"/><Relationship Id="rId2562" Target="media/image1261.wmf" Type="http://schemas.openxmlformats.org/officeDocument/2006/relationships/image"/><Relationship Id="rId2563" Target="embeddings/oleObject1295.bin" Type="http://schemas.openxmlformats.org/officeDocument/2006/relationships/oleObject"/><Relationship Id="rId2564" Target="media/image1262.wmf" Type="http://schemas.openxmlformats.org/officeDocument/2006/relationships/image"/><Relationship Id="rId2565" Target="embeddings/oleObject1296.bin" Type="http://schemas.openxmlformats.org/officeDocument/2006/relationships/oleObject"/><Relationship Id="rId2566" Target="media/image1263.wmf" Type="http://schemas.openxmlformats.org/officeDocument/2006/relationships/image"/><Relationship Id="rId2567" Target="embeddings/oleObject1297.bin" Type="http://schemas.openxmlformats.org/officeDocument/2006/relationships/oleObject"/><Relationship Id="rId2568" Target="media/image1264.wmf" Type="http://schemas.openxmlformats.org/officeDocument/2006/relationships/image"/><Relationship Id="rId2569" Target="embeddings/oleObject1298.bin" Type="http://schemas.openxmlformats.org/officeDocument/2006/relationships/oleObject"/><Relationship Id="rId257" Target="embeddings/oleObject125.bin" Type="http://schemas.openxmlformats.org/officeDocument/2006/relationships/oleObject"/><Relationship Id="rId2570" Target="media/image1265.wmf" Type="http://schemas.openxmlformats.org/officeDocument/2006/relationships/image"/><Relationship Id="rId2571" Target="embeddings/oleObject1299.bin" Type="http://schemas.openxmlformats.org/officeDocument/2006/relationships/oleObject"/><Relationship Id="rId2572" Target="media/image1266.wmf" Type="http://schemas.openxmlformats.org/officeDocument/2006/relationships/image"/><Relationship Id="rId2573" Target="embeddings/oleObject1300.bin" Type="http://schemas.openxmlformats.org/officeDocument/2006/relationships/oleObject"/><Relationship Id="rId2574" Target="media/image1267.wmf" Type="http://schemas.openxmlformats.org/officeDocument/2006/relationships/image"/><Relationship Id="rId2575" Target="embeddings/oleObject1301.bin" Type="http://schemas.openxmlformats.org/officeDocument/2006/relationships/oleObject"/><Relationship Id="rId2576" Target="media/image1268.wmf" Type="http://schemas.openxmlformats.org/officeDocument/2006/relationships/image"/><Relationship Id="rId2577" Target="embeddings/oleObject1302.bin" Type="http://schemas.openxmlformats.org/officeDocument/2006/relationships/oleObject"/><Relationship Id="rId2578" Target="media/image1269.wmf" Type="http://schemas.openxmlformats.org/officeDocument/2006/relationships/image"/><Relationship Id="rId2579" Target="embeddings/oleObject1303.bin" Type="http://schemas.openxmlformats.org/officeDocument/2006/relationships/oleObject"/><Relationship Id="rId258" Target="media/image126.wmf" Type="http://schemas.openxmlformats.org/officeDocument/2006/relationships/image"/><Relationship Id="rId2580" Target="media/image1270.wmf" Type="http://schemas.openxmlformats.org/officeDocument/2006/relationships/image"/><Relationship Id="rId2581" Target="embeddings/oleObject1304.bin" Type="http://schemas.openxmlformats.org/officeDocument/2006/relationships/oleObject"/><Relationship Id="rId2582" Target="media/image1271.wmf" Type="http://schemas.openxmlformats.org/officeDocument/2006/relationships/image"/><Relationship Id="rId2583" Target="embeddings/oleObject1305.bin" Type="http://schemas.openxmlformats.org/officeDocument/2006/relationships/oleObject"/><Relationship Id="rId2584" Target="media/image1272.wmf" Type="http://schemas.openxmlformats.org/officeDocument/2006/relationships/image"/><Relationship Id="rId2585" Target="embeddings/oleObject1306.bin" Type="http://schemas.openxmlformats.org/officeDocument/2006/relationships/oleObject"/><Relationship Id="rId2586" Target="media/image1273.wmf" Type="http://schemas.openxmlformats.org/officeDocument/2006/relationships/image"/><Relationship Id="rId2587" Target="embeddings/oleObject1307.bin" Type="http://schemas.openxmlformats.org/officeDocument/2006/relationships/oleObject"/><Relationship Id="rId2588" Target="media/image1274.wmf" Type="http://schemas.openxmlformats.org/officeDocument/2006/relationships/image"/><Relationship Id="rId2589" Target="embeddings/oleObject1308.bin" Type="http://schemas.openxmlformats.org/officeDocument/2006/relationships/oleObject"/><Relationship Id="rId259" Target="embeddings/oleObject126.bin" Type="http://schemas.openxmlformats.org/officeDocument/2006/relationships/oleObject"/><Relationship Id="rId2590" Target="media/image1275.wmf" Type="http://schemas.openxmlformats.org/officeDocument/2006/relationships/image"/><Relationship Id="rId2591" Target="embeddings/oleObject1309.bin" Type="http://schemas.openxmlformats.org/officeDocument/2006/relationships/oleObject"/><Relationship Id="rId2592" Target="media/image1276.wmf" Type="http://schemas.openxmlformats.org/officeDocument/2006/relationships/image"/><Relationship Id="rId2593" Target="embeddings/oleObject1310.bin" Type="http://schemas.openxmlformats.org/officeDocument/2006/relationships/oleObject"/><Relationship Id="rId2594" Target="media/image1277.wmf" Type="http://schemas.openxmlformats.org/officeDocument/2006/relationships/image"/><Relationship Id="rId2595" Target="embeddings/oleObject1311.bin" Type="http://schemas.openxmlformats.org/officeDocument/2006/relationships/oleObject"/><Relationship Id="rId2596" Target="media/image1278.wmf" Type="http://schemas.openxmlformats.org/officeDocument/2006/relationships/image"/><Relationship Id="rId2597" Target="embeddings/oleObject1312.bin" Type="http://schemas.openxmlformats.org/officeDocument/2006/relationships/oleObject"/><Relationship Id="rId2598" Target="media/image1279.wmf" Type="http://schemas.openxmlformats.org/officeDocument/2006/relationships/image"/><Relationship Id="rId2599" Target="embeddings/oleObject1313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00" Target="media/image1280.wmf" Type="http://schemas.openxmlformats.org/officeDocument/2006/relationships/image"/><Relationship Id="rId2601" Target="embeddings/oleObject1314.bin" Type="http://schemas.openxmlformats.org/officeDocument/2006/relationships/oleObject"/><Relationship Id="rId2602" Target="media/image1281.wmf" Type="http://schemas.openxmlformats.org/officeDocument/2006/relationships/image"/><Relationship Id="rId2603" Target="embeddings/oleObject1315.bin" Type="http://schemas.openxmlformats.org/officeDocument/2006/relationships/oleObject"/><Relationship Id="rId2604" Target="media/image1282.wmf" Type="http://schemas.openxmlformats.org/officeDocument/2006/relationships/image"/><Relationship Id="rId2605" Target="embeddings/oleObject1316.bin" Type="http://schemas.openxmlformats.org/officeDocument/2006/relationships/oleObject"/><Relationship Id="rId2606" Target="media/image1283.wmf" Type="http://schemas.openxmlformats.org/officeDocument/2006/relationships/image"/><Relationship Id="rId2607" Target="embeddings/oleObject1317.bin" Type="http://schemas.openxmlformats.org/officeDocument/2006/relationships/oleObject"/><Relationship Id="rId2608" Target="media/image1284.wmf" Type="http://schemas.openxmlformats.org/officeDocument/2006/relationships/image"/><Relationship Id="rId2609" Target="embeddings/oleObject1318.bin" Type="http://schemas.openxmlformats.org/officeDocument/2006/relationships/oleObject"/><Relationship Id="rId261" Target="embeddings/oleObject127.bin" Type="http://schemas.openxmlformats.org/officeDocument/2006/relationships/oleObject"/><Relationship Id="rId2610" Target="media/image1285.wmf" Type="http://schemas.openxmlformats.org/officeDocument/2006/relationships/image"/><Relationship Id="rId2611" Target="embeddings/oleObject1319.bin" Type="http://schemas.openxmlformats.org/officeDocument/2006/relationships/oleObject"/><Relationship Id="rId2612" Target="media/image1286.wmf" Type="http://schemas.openxmlformats.org/officeDocument/2006/relationships/image"/><Relationship Id="rId2613" Target="embeddings/oleObject1320.bin" Type="http://schemas.openxmlformats.org/officeDocument/2006/relationships/oleObject"/><Relationship Id="rId2614" Target="media/image1287.wmf" Type="http://schemas.openxmlformats.org/officeDocument/2006/relationships/image"/><Relationship Id="rId2615" Target="embeddings/oleObject1321.bin" Type="http://schemas.openxmlformats.org/officeDocument/2006/relationships/oleObject"/><Relationship Id="rId2616" Target="media/image1288.wmf" Type="http://schemas.openxmlformats.org/officeDocument/2006/relationships/image"/><Relationship Id="rId2617" Target="embeddings/oleObject1322.bin" Type="http://schemas.openxmlformats.org/officeDocument/2006/relationships/oleObject"/><Relationship Id="rId2618" Target="media/image1289.wmf" Type="http://schemas.openxmlformats.org/officeDocument/2006/relationships/image"/><Relationship Id="rId2619" Target="embeddings/oleObject1323.bin" Type="http://schemas.openxmlformats.org/officeDocument/2006/relationships/oleObject"/><Relationship Id="rId262" Target="media/image128.wmf" Type="http://schemas.openxmlformats.org/officeDocument/2006/relationships/image"/><Relationship Id="rId2620" Target="media/image1290.wmf" Type="http://schemas.openxmlformats.org/officeDocument/2006/relationships/image"/><Relationship Id="rId2621" Target="embeddings/oleObject1324.bin" Type="http://schemas.openxmlformats.org/officeDocument/2006/relationships/oleObject"/><Relationship Id="rId2622" Target="media/image1291.wmf" Type="http://schemas.openxmlformats.org/officeDocument/2006/relationships/image"/><Relationship Id="rId2623" Target="embeddings/oleObject1325.bin" Type="http://schemas.openxmlformats.org/officeDocument/2006/relationships/oleObject"/><Relationship Id="rId2624" Target="media/image1292.wmf" Type="http://schemas.openxmlformats.org/officeDocument/2006/relationships/image"/><Relationship Id="rId2625" Target="embeddings/oleObject1326.bin" Type="http://schemas.openxmlformats.org/officeDocument/2006/relationships/oleObject"/><Relationship Id="rId2626" Target="media/image1293.wmf" Type="http://schemas.openxmlformats.org/officeDocument/2006/relationships/image"/><Relationship Id="rId2627" Target="embeddings/oleObject1327.bin" Type="http://schemas.openxmlformats.org/officeDocument/2006/relationships/oleObject"/><Relationship Id="rId2628" Target="media/image1294.wmf" Type="http://schemas.openxmlformats.org/officeDocument/2006/relationships/image"/><Relationship Id="rId2629" Target="embeddings/oleObject1328.bin" Type="http://schemas.openxmlformats.org/officeDocument/2006/relationships/oleObject"/><Relationship Id="rId263" Target="embeddings/oleObject128.bin" Type="http://schemas.openxmlformats.org/officeDocument/2006/relationships/oleObject"/><Relationship Id="rId2630" Target="media/image1295.wmf" Type="http://schemas.openxmlformats.org/officeDocument/2006/relationships/image"/><Relationship Id="rId2631" Target="embeddings/oleObject1329.bin" Type="http://schemas.openxmlformats.org/officeDocument/2006/relationships/oleObject"/><Relationship Id="rId2632" Target="media/image1296.wmf" Type="http://schemas.openxmlformats.org/officeDocument/2006/relationships/image"/><Relationship Id="rId2633" Target="embeddings/oleObject1330.bin" Type="http://schemas.openxmlformats.org/officeDocument/2006/relationships/oleObject"/><Relationship Id="rId2634" Target="media/image1297.wmf" Type="http://schemas.openxmlformats.org/officeDocument/2006/relationships/image"/><Relationship Id="rId2635" Target="embeddings/oleObject1331.bin" Type="http://schemas.openxmlformats.org/officeDocument/2006/relationships/oleObject"/><Relationship Id="rId2636" Target="media/image1298.wmf" Type="http://schemas.openxmlformats.org/officeDocument/2006/relationships/image"/><Relationship Id="rId2637" Target="embeddings/oleObject1332.bin" Type="http://schemas.openxmlformats.org/officeDocument/2006/relationships/oleObject"/><Relationship Id="rId2638" Target="media/image1299.wmf" Type="http://schemas.openxmlformats.org/officeDocument/2006/relationships/image"/><Relationship Id="rId2639" Target="embeddings/oleObject1333.bin" Type="http://schemas.openxmlformats.org/officeDocument/2006/relationships/oleObject"/><Relationship Id="rId264" Target="media/image129.wmf" Type="http://schemas.openxmlformats.org/officeDocument/2006/relationships/image"/><Relationship Id="rId2640" Target="media/image1300.wmf" Type="http://schemas.openxmlformats.org/officeDocument/2006/relationships/image"/><Relationship Id="rId2641" Target="embeddings/oleObject1334.bin" Type="http://schemas.openxmlformats.org/officeDocument/2006/relationships/oleObject"/><Relationship Id="rId2642" Target="media/image1301.wmf" Type="http://schemas.openxmlformats.org/officeDocument/2006/relationships/image"/><Relationship Id="rId2643" Target="embeddings/oleObject1335.bin" Type="http://schemas.openxmlformats.org/officeDocument/2006/relationships/oleObject"/><Relationship Id="rId2644" Target="media/image1302.wmf" Type="http://schemas.openxmlformats.org/officeDocument/2006/relationships/image"/><Relationship Id="rId2645" Target="embeddings/oleObject1336.bin" Type="http://schemas.openxmlformats.org/officeDocument/2006/relationships/oleObject"/><Relationship Id="rId2646" Target="media/image1303.wmf" Type="http://schemas.openxmlformats.org/officeDocument/2006/relationships/image"/><Relationship Id="rId2647" Target="embeddings/oleObject1337.bin" Type="http://schemas.openxmlformats.org/officeDocument/2006/relationships/oleObject"/><Relationship Id="rId2648" Target="media/image1304.wmf" Type="http://schemas.openxmlformats.org/officeDocument/2006/relationships/image"/><Relationship Id="rId2649" Target="embeddings/oleObject1338.bin" Type="http://schemas.openxmlformats.org/officeDocument/2006/relationships/oleObject"/><Relationship Id="rId265" Target="embeddings/oleObject129.bin" Type="http://schemas.openxmlformats.org/officeDocument/2006/relationships/oleObject"/><Relationship Id="rId2650" Target="media/image1305.wmf" Type="http://schemas.openxmlformats.org/officeDocument/2006/relationships/image"/><Relationship Id="rId2651" Target="embeddings/oleObject1339.bin" Type="http://schemas.openxmlformats.org/officeDocument/2006/relationships/oleObject"/><Relationship Id="rId2652" Target="media/image1306.wmf" Type="http://schemas.openxmlformats.org/officeDocument/2006/relationships/image"/><Relationship Id="rId2653" Target="embeddings/oleObject1340.bin" Type="http://schemas.openxmlformats.org/officeDocument/2006/relationships/oleObject"/><Relationship Id="rId2654" Target="media/image1307.wmf" Type="http://schemas.openxmlformats.org/officeDocument/2006/relationships/image"/><Relationship Id="rId2655" Target="embeddings/oleObject1341.bin" Type="http://schemas.openxmlformats.org/officeDocument/2006/relationships/oleObject"/><Relationship Id="rId2656" Target="media/image1308.wmf" Type="http://schemas.openxmlformats.org/officeDocument/2006/relationships/image"/><Relationship Id="rId2657" Target="embeddings/oleObject1342.bin" Type="http://schemas.openxmlformats.org/officeDocument/2006/relationships/oleObject"/><Relationship Id="rId2658" Target="media/image1309.wmf" Type="http://schemas.openxmlformats.org/officeDocument/2006/relationships/image"/><Relationship Id="rId2659" Target="embeddings/oleObject1343.bin" Type="http://schemas.openxmlformats.org/officeDocument/2006/relationships/oleObject"/><Relationship Id="rId266" Target="media/image130.wmf" Type="http://schemas.openxmlformats.org/officeDocument/2006/relationships/image"/><Relationship Id="rId2660" Target="media/image1310.wmf" Type="http://schemas.openxmlformats.org/officeDocument/2006/relationships/image"/><Relationship Id="rId2661" Target="embeddings/oleObject1344.bin" Type="http://schemas.openxmlformats.org/officeDocument/2006/relationships/oleObject"/><Relationship Id="rId2662" Target="media/image1311.wmf" Type="http://schemas.openxmlformats.org/officeDocument/2006/relationships/image"/><Relationship Id="rId2663" Target="embeddings/oleObject1345.bin" Type="http://schemas.openxmlformats.org/officeDocument/2006/relationships/oleObject"/><Relationship Id="rId2664" Target="media/image1312.wmf" Type="http://schemas.openxmlformats.org/officeDocument/2006/relationships/image"/><Relationship Id="rId2665" Target="embeddings/oleObject1346.bin" Type="http://schemas.openxmlformats.org/officeDocument/2006/relationships/oleObject"/><Relationship Id="rId2666" Target="media/image1313.wmf" Type="http://schemas.openxmlformats.org/officeDocument/2006/relationships/image"/><Relationship Id="rId2667" Target="embeddings/oleObject1347.bin" Type="http://schemas.openxmlformats.org/officeDocument/2006/relationships/oleObject"/><Relationship Id="rId2668" Target="media/image1314.wmf" Type="http://schemas.openxmlformats.org/officeDocument/2006/relationships/image"/><Relationship Id="rId2669" Target="embeddings/oleObject1348.bin" Type="http://schemas.openxmlformats.org/officeDocument/2006/relationships/oleObject"/><Relationship Id="rId267" Target="embeddings/oleObject130.bin" Type="http://schemas.openxmlformats.org/officeDocument/2006/relationships/oleObject"/><Relationship Id="rId2670" Target="media/image1315.wmf" Type="http://schemas.openxmlformats.org/officeDocument/2006/relationships/image"/><Relationship Id="rId2671" Target="embeddings/oleObject1349.bin" Type="http://schemas.openxmlformats.org/officeDocument/2006/relationships/oleObject"/><Relationship Id="rId2672" Target="media/image1316.wmf" Type="http://schemas.openxmlformats.org/officeDocument/2006/relationships/image"/><Relationship Id="rId2673" Target="embeddings/oleObject1350.bin" Type="http://schemas.openxmlformats.org/officeDocument/2006/relationships/oleObject"/><Relationship Id="rId2674" Target="media/image1317.wmf" Type="http://schemas.openxmlformats.org/officeDocument/2006/relationships/image"/><Relationship Id="rId2675" Target="embeddings/oleObject1351.bin" Type="http://schemas.openxmlformats.org/officeDocument/2006/relationships/oleObject"/><Relationship Id="rId2676" Target="media/image1318.wmf" Type="http://schemas.openxmlformats.org/officeDocument/2006/relationships/image"/><Relationship Id="rId2677" Target="embeddings/oleObject1352.bin" Type="http://schemas.openxmlformats.org/officeDocument/2006/relationships/oleObject"/><Relationship Id="rId2678" Target="media/image1319.wmf" Type="http://schemas.openxmlformats.org/officeDocument/2006/relationships/image"/><Relationship Id="rId2679" Target="embeddings/oleObject1353.bin" Type="http://schemas.openxmlformats.org/officeDocument/2006/relationships/oleObject"/><Relationship Id="rId268" Target="media/image131.wmf" Type="http://schemas.openxmlformats.org/officeDocument/2006/relationships/image"/><Relationship Id="rId2680" Target="media/image1320.wmf" Type="http://schemas.openxmlformats.org/officeDocument/2006/relationships/image"/><Relationship Id="rId2681" Target="embeddings/oleObject1354.bin" Type="http://schemas.openxmlformats.org/officeDocument/2006/relationships/oleObject"/><Relationship Id="rId2682" Target="media/image1321.wmf" Type="http://schemas.openxmlformats.org/officeDocument/2006/relationships/image"/><Relationship Id="rId2683" Target="embeddings/oleObject1355.bin" Type="http://schemas.openxmlformats.org/officeDocument/2006/relationships/oleObject"/><Relationship Id="rId2684" Target="media/image1322.wmf" Type="http://schemas.openxmlformats.org/officeDocument/2006/relationships/image"/><Relationship Id="rId2685" Target="embeddings/oleObject1356.bin" Type="http://schemas.openxmlformats.org/officeDocument/2006/relationships/oleObject"/><Relationship Id="rId2686" Target="media/image1323.wmf" Type="http://schemas.openxmlformats.org/officeDocument/2006/relationships/image"/><Relationship Id="rId2687" Target="embeddings/oleObject1357.bin" Type="http://schemas.openxmlformats.org/officeDocument/2006/relationships/oleObject"/><Relationship Id="rId2688" Target="media/image1324.wmf" Type="http://schemas.openxmlformats.org/officeDocument/2006/relationships/image"/><Relationship Id="rId2689" Target="embeddings/oleObject1358.bin" Type="http://schemas.openxmlformats.org/officeDocument/2006/relationships/oleObject"/><Relationship Id="rId269" Target="embeddings/oleObject131.bin" Type="http://schemas.openxmlformats.org/officeDocument/2006/relationships/oleObject"/><Relationship Id="rId2690" Target="media/image1325.wmf" Type="http://schemas.openxmlformats.org/officeDocument/2006/relationships/image"/><Relationship Id="rId2691" Target="embeddings/oleObject1359.bin" Type="http://schemas.openxmlformats.org/officeDocument/2006/relationships/oleObject"/><Relationship Id="rId2692" Target="media/image1326.wmf" Type="http://schemas.openxmlformats.org/officeDocument/2006/relationships/image"/><Relationship Id="rId2693" Target="embeddings/oleObject1360.bin" Type="http://schemas.openxmlformats.org/officeDocument/2006/relationships/oleObject"/><Relationship Id="rId2694" Target="media/image1327.wmf" Type="http://schemas.openxmlformats.org/officeDocument/2006/relationships/image"/><Relationship Id="rId2695" Target="embeddings/oleObject1361.bin" Type="http://schemas.openxmlformats.org/officeDocument/2006/relationships/oleObject"/><Relationship Id="rId2696" Target="media/image1328.wmf" Type="http://schemas.openxmlformats.org/officeDocument/2006/relationships/image"/><Relationship Id="rId2697" Target="embeddings/oleObject1362.bin" Type="http://schemas.openxmlformats.org/officeDocument/2006/relationships/oleObject"/><Relationship Id="rId2698" Target="media/image1329.wmf" Type="http://schemas.openxmlformats.org/officeDocument/2006/relationships/image"/><Relationship Id="rId2699" Target="embeddings/oleObject1363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00" Target="media/image1330.wmf" Type="http://schemas.openxmlformats.org/officeDocument/2006/relationships/image"/><Relationship Id="rId2701" Target="embeddings/oleObject1364.bin" Type="http://schemas.openxmlformats.org/officeDocument/2006/relationships/oleObject"/><Relationship Id="rId2702" Target="header1.xml" Type="http://schemas.openxmlformats.org/officeDocument/2006/relationships/header"/><Relationship Id="rId2703" Target="footer1.xml" Type="http://schemas.openxmlformats.org/officeDocument/2006/relationships/footer"/><Relationship Id="rId2704" Target="fontTable.xml" Type="http://schemas.openxmlformats.org/officeDocument/2006/relationships/fontTable"/><Relationship Id="rId2705" Target="theme/theme1.xml" Type="http://schemas.openxmlformats.org/officeDocument/2006/relationships/them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8465</Words>
  <Characters>48251</Characters>
  <Application>Microsoft Office Word</Application>
  <DocSecurity>0</DocSecurity>
  <Lines>402</Lines>
  <Paragraphs>1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56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15T07:40:00Z</dcterms:created>
  <dc:creator>tailieu123.edu.vn</dc:creator>
  <dcterms:modified xsi:type="dcterms:W3CDTF">2019-09-17T05:05:00Z</dcterms:modified>
  <cp:revision>1</cp:revision>
  <dc:title>Bài Tập Trắc Nghiệm Một Số Phương Trình Lượng Giác Thường Gặp Có Đáp Á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